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3" r:id="rId4"/>
  </p:sldMasterIdLst>
  <p:notesMasterIdLst>
    <p:notesMasterId r:id="rId37"/>
  </p:notesMasterIdLst>
  <p:handoutMasterIdLst>
    <p:handoutMasterId r:id="rId38"/>
  </p:handoutMasterIdLst>
  <p:sldIdLst>
    <p:sldId id="269" r:id="rId5"/>
    <p:sldId id="303" r:id="rId6"/>
    <p:sldId id="305" r:id="rId7"/>
    <p:sldId id="304" r:id="rId8"/>
    <p:sldId id="349" r:id="rId9"/>
    <p:sldId id="307" r:id="rId10"/>
    <p:sldId id="306" r:id="rId11"/>
    <p:sldId id="308" r:id="rId12"/>
    <p:sldId id="345" r:id="rId13"/>
    <p:sldId id="344" r:id="rId14"/>
    <p:sldId id="320" r:id="rId15"/>
    <p:sldId id="328" r:id="rId16"/>
    <p:sldId id="329" r:id="rId17"/>
    <p:sldId id="324" r:id="rId18"/>
    <p:sldId id="334" r:id="rId19"/>
    <p:sldId id="335" r:id="rId20"/>
    <p:sldId id="348" r:id="rId21"/>
    <p:sldId id="350" r:id="rId22"/>
    <p:sldId id="336" r:id="rId23"/>
    <p:sldId id="309" r:id="rId24"/>
    <p:sldId id="337" r:id="rId25"/>
    <p:sldId id="338" r:id="rId26"/>
    <p:sldId id="339" r:id="rId27"/>
    <p:sldId id="340" r:id="rId28"/>
    <p:sldId id="310" r:id="rId29"/>
    <p:sldId id="346" r:id="rId30"/>
    <p:sldId id="294" r:id="rId31"/>
    <p:sldId id="342" r:id="rId32"/>
    <p:sldId id="341" r:id="rId33"/>
    <p:sldId id="295" r:id="rId34"/>
    <p:sldId id="300" r:id="rId35"/>
    <p:sldId id="268" r:id="rId36"/>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719500"/>
    <a:srgbClr val="007836"/>
    <a:srgbClr val="BE0F34"/>
    <a:srgbClr val="820150"/>
    <a:srgbClr val="502D7F"/>
    <a:srgbClr val="00338E"/>
    <a:srgbClr val="0081AB"/>
    <a:srgbClr val="758F9D"/>
    <a:srgbClr val="B3B3B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C07FB09-705C-41FF-A8CF-AC9FEE577DDC}" v="631" dt="2020-12-02T00:23:57.258"/>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1" autoAdjust="0"/>
    <p:restoredTop sz="84790"/>
  </p:normalViewPr>
  <p:slideViewPr>
    <p:cSldViewPr snapToGrid="0" snapToObjects="1">
      <p:cViewPr varScale="1">
        <p:scale>
          <a:sx n="82" d="100"/>
          <a:sy n="82" d="100"/>
        </p:scale>
        <p:origin x="288" y="90"/>
      </p:cViewPr>
      <p:guideLst/>
    </p:cSldViewPr>
  </p:slideViewPr>
  <p:notesTextViewPr>
    <p:cViewPr>
      <p:scale>
        <a:sx n="1" d="1"/>
        <a:sy n="1" d="1"/>
      </p:scale>
      <p:origin x="0" y="0"/>
    </p:cViewPr>
  </p:notesTextViewPr>
  <p:notesViewPr>
    <p:cSldViewPr snapToGrid="0" snapToObjects="1">
      <p:cViewPr varScale="1">
        <p:scale>
          <a:sx n="117" d="100"/>
          <a:sy n="117" d="100"/>
        </p:scale>
        <p:origin x="4976" y="1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presProps" Target="presProps.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microsoft.com/office/2015/10/relationships/revisionInfo" Target="revisionInfo.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microsoft.com/office/2016/11/relationships/changesInfo" Target="changesInfos/changesInfo1.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arrop, Bryce E" userId="67c6852c-ef3a-4714-810a-65873c1edd75" providerId="ADAL" clId="{8C07FB09-705C-41FF-A8CF-AC9FEE577DDC}"/>
    <pc:docChg chg="undo custSel addSld delSld modSld sldOrd">
      <pc:chgData name="Harrop, Bryce E" userId="67c6852c-ef3a-4714-810a-65873c1edd75" providerId="ADAL" clId="{8C07FB09-705C-41FF-A8CF-AC9FEE577DDC}" dt="2020-12-02T00:23:57.258" v="12994"/>
      <pc:docMkLst>
        <pc:docMk/>
      </pc:docMkLst>
      <pc:sldChg chg="modTransition">
        <pc:chgData name="Harrop, Bryce E" userId="67c6852c-ef3a-4714-810a-65873c1edd75" providerId="ADAL" clId="{8C07FB09-705C-41FF-A8CF-AC9FEE577DDC}" dt="2020-12-02T00:23:57.258" v="12994"/>
        <pc:sldMkLst>
          <pc:docMk/>
          <pc:sldMk cId="757395271" sldId="268"/>
        </pc:sldMkLst>
      </pc:sldChg>
      <pc:sldChg chg="addSp delSp modSp modTransition">
        <pc:chgData name="Harrop, Bryce E" userId="67c6852c-ef3a-4714-810a-65873c1edd75" providerId="ADAL" clId="{8C07FB09-705C-41FF-A8CF-AC9FEE577DDC}" dt="2020-12-02T00:23:57.258" v="12994"/>
        <pc:sldMkLst>
          <pc:docMk/>
          <pc:sldMk cId="613469958" sldId="269"/>
        </pc:sldMkLst>
        <pc:spChg chg="mod">
          <ac:chgData name="Harrop, Bryce E" userId="67c6852c-ef3a-4714-810a-65873c1edd75" providerId="ADAL" clId="{8C07FB09-705C-41FF-A8CF-AC9FEE577DDC}" dt="2020-11-23T17:39:24.335" v="47" actId="207"/>
          <ac:spMkLst>
            <pc:docMk/>
            <pc:sldMk cId="613469958" sldId="269"/>
            <ac:spMk id="2" creationId="{8BDFD0D9-1CAC-4FBD-8120-CBD5A07EB995}"/>
          </ac:spMkLst>
        </pc:spChg>
        <pc:spChg chg="add mod">
          <ac:chgData name="Harrop, Bryce E" userId="67c6852c-ef3a-4714-810a-65873c1edd75" providerId="ADAL" clId="{8C07FB09-705C-41FF-A8CF-AC9FEE577DDC}" dt="2020-11-23T17:39:18.199" v="46" actId="207"/>
          <ac:spMkLst>
            <pc:docMk/>
            <pc:sldMk cId="613469958" sldId="269"/>
            <ac:spMk id="7" creationId="{4A42C96F-3C14-4282-A429-FD8CA6044F7B}"/>
          </ac:spMkLst>
        </pc:spChg>
        <pc:spChg chg="add del mod">
          <ac:chgData name="Harrop, Bryce E" userId="67c6852c-ef3a-4714-810a-65873c1edd75" providerId="ADAL" clId="{8C07FB09-705C-41FF-A8CF-AC9FEE577DDC}" dt="2020-11-23T17:37:13.816" v="29" actId="478"/>
          <ac:spMkLst>
            <pc:docMk/>
            <pc:sldMk cId="613469958" sldId="269"/>
            <ac:spMk id="12" creationId="{60400677-76ED-4C5B-895D-A9079E4D3E8C}"/>
          </ac:spMkLst>
        </pc:spChg>
        <pc:spChg chg="add mod">
          <ac:chgData name="Harrop, Bryce E" userId="67c6852c-ef3a-4714-810a-65873c1edd75" providerId="ADAL" clId="{8C07FB09-705C-41FF-A8CF-AC9FEE577DDC}" dt="2020-11-23T17:39:18.199" v="46" actId="207"/>
          <ac:spMkLst>
            <pc:docMk/>
            <pc:sldMk cId="613469958" sldId="269"/>
            <ac:spMk id="13" creationId="{4FBF4BDA-9A7B-4A78-AE08-B07D22E5A5D4}"/>
          </ac:spMkLst>
        </pc:spChg>
        <pc:picChg chg="add mod">
          <ac:chgData name="Harrop, Bryce E" userId="67c6852c-ef3a-4714-810a-65873c1edd75" providerId="ADAL" clId="{8C07FB09-705C-41FF-A8CF-AC9FEE577DDC}" dt="2020-11-30T23:22:18.828" v="11628" actId="1076"/>
          <ac:picMkLst>
            <pc:docMk/>
            <pc:sldMk cId="613469958" sldId="269"/>
            <ac:picMk id="9" creationId="{6CA8720E-42A0-41FF-9122-11599CFD7079}"/>
          </ac:picMkLst>
        </pc:picChg>
        <pc:cxnChg chg="add del mod">
          <ac:chgData name="Harrop, Bryce E" userId="67c6852c-ef3a-4714-810a-65873c1edd75" providerId="ADAL" clId="{8C07FB09-705C-41FF-A8CF-AC9FEE577DDC}" dt="2020-11-23T17:36:48.336" v="27" actId="478"/>
          <ac:cxnSpMkLst>
            <pc:docMk/>
            <pc:sldMk cId="613469958" sldId="269"/>
            <ac:cxnSpMk id="9" creationId="{CFB742EE-A6EB-4D03-B165-B95F81CA783F}"/>
          </ac:cxnSpMkLst>
        </pc:cxnChg>
      </pc:sldChg>
      <pc:sldChg chg="del modTransition">
        <pc:chgData name="Harrop, Bryce E" userId="67c6852c-ef3a-4714-810a-65873c1edd75" providerId="ADAL" clId="{8C07FB09-705C-41FF-A8CF-AC9FEE577DDC}" dt="2020-11-23T21:24:10.251" v="515" actId="2696"/>
        <pc:sldMkLst>
          <pc:docMk/>
          <pc:sldMk cId="687468391" sldId="270"/>
        </pc:sldMkLst>
      </pc:sldChg>
      <pc:sldChg chg="del modTransition">
        <pc:chgData name="Harrop, Bryce E" userId="67c6852c-ef3a-4714-810a-65873c1edd75" providerId="ADAL" clId="{8C07FB09-705C-41FF-A8CF-AC9FEE577DDC}" dt="2020-11-23T21:24:10.235" v="514" actId="2696"/>
        <pc:sldMkLst>
          <pc:docMk/>
          <pc:sldMk cId="2453499099" sldId="271"/>
        </pc:sldMkLst>
      </pc:sldChg>
      <pc:sldChg chg="add del modTransition">
        <pc:chgData name="Harrop, Bryce E" userId="67c6852c-ef3a-4714-810a-65873c1edd75" providerId="ADAL" clId="{8C07FB09-705C-41FF-A8CF-AC9FEE577DDC}" dt="2020-12-02T00:06:35.345" v="12967" actId="2696"/>
        <pc:sldMkLst>
          <pc:docMk/>
          <pc:sldMk cId="1972713421" sldId="272"/>
        </pc:sldMkLst>
      </pc:sldChg>
      <pc:sldChg chg="del">
        <pc:chgData name="Harrop, Bryce E" userId="67c6852c-ef3a-4714-810a-65873c1edd75" providerId="ADAL" clId="{8C07FB09-705C-41FF-A8CF-AC9FEE577DDC}" dt="2020-11-25T00:57:41.962" v="6936" actId="2696"/>
        <pc:sldMkLst>
          <pc:docMk/>
          <pc:sldMk cId="4113195486" sldId="272"/>
        </pc:sldMkLst>
      </pc:sldChg>
      <pc:sldChg chg="del">
        <pc:chgData name="Harrop, Bryce E" userId="67c6852c-ef3a-4714-810a-65873c1edd75" providerId="ADAL" clId="{8C07FB09-705C-41FF-A8CF-AC9FEE577DDC}" dt="2020-11-23T23:57:45.060" v="4025" actId="2696"/>
        <pc:sldMkLst>
          <pc:docMk/>
          <pc:sldMk cId="1725959976" sldId="273"/>
        </pc:sldMkLst>
      </pc:sldChg>
      <pc:sldChg chg="add del modTransition">
        <pc:chgData name="Harrop, Bryce E" userId="67c6852c-ef3a-4714-810a-65873c1edd75" providerId="ADAL" clId="{8C07FB09-705C-41FF-A8CF-AC9FEE577DDC}" dt="2020-12-02T00:06:34.869" v="12953" actId="2696"/>
        <pc:sldMkLst>
          <pc:docMk/>
          <pc:sldMk cId="1855844602" sldId="273"/>
        </pc:sldMkLst>
      </pc:sldChg>
      <pc:sldChg chg="del">
        <pc:chgData name="Harrop, Bryce E" userId="67c6852c-ef3a-4714-810a-65873c1edd75" providerId="ADAL" clId="{8C07FB09-705C-41FF-A8CF-AC9FEE577DDC}" dt="2020-11-23T23:57:45.013" v="4024" actId="2696"/>
        <pc:sldMkLst>
          <pc:docMk/>
          <pc:sldMk cId="3949522060" sldId="274"/>
        </pc:sldMkLst>
      </pc:sldChg>
      <pc:sldChg chg="add del modTransition">
        <pc:chgData name="Harrop, Bryce E" userId="67c6852c-ef3a-4714-810a-65873c1edd75" providerId="ADAL" clId="{8C07FB09-705C-41FF-A8CF-AC9FEE577DDC}" dt="2020-12-02T00:06:34.840" v="12952" actId="2696"/>
        <pc:sldMkLst>
          <pc:docMk/>
          <pc:sldMk cId="3999139531" sldId="274"/>
        </pc:sldMkLst>
      </pc:sldChg>
      <pc:sldChg chg="del">
        <pc:chgData name="Harrop, Bryce E" userId="67c6852c-ef3a-4714-810a-65873c1edd75" providerId="ADAL" clId="{8C07FB09-705C-41FF-A8CF-AC9FEE577DDC}" dt="2020-11-23T23:57:44.959" v="4023" actId="2696"/>
        <pc:sldMkLst>
          <pc:docMk/>
          <pc:sldMk cId="559604535" sldId="275"/>
        </pc:sldMkLst>
      </pc:sldChg>
      <pc:sldChg chg="add del modTransition">
        <pc:chgData name="Harrop, Bryce E" userId="67c6852c-ef3a-4714-810a-65873c1edd75" providerId="ADAL" clId="{8C07FB09-705C-41FF-A8CF-AC9FEE577DDC}" dt="2020-12-02T00:06:34.814" v="12951" actId="2696"/>
        <pc:sldMkLst>
          <pc:docMk/>
          <pc:sldMk cId="4112721731" sldId="275"/>
        </pc:sldMkLst>
      </pc:sldChg>
      <pc:sldChg chg="add del modTransition">
        <pc:chgData name="Harrop, Bryce E" userId="67c6852c-ef3a-4714-810a-65873c1edd75" providerId="ADAL" clId="{8C07FB09-705C-41FF-A8CF-AC9FEE577DDC}" dt="2020-12-02T00:06:34.795" v="12950" actId="2696"/>
        <pc:sldMkLst>
          <pc:docMk/>
          <pc:sldMk cId="938680543" sldId="276"/>
        </pc:sldMkLst>
      </pc:sldChg>
      <pc:sldChg chg="del">
        <pc:chgData name="Harrop, Bryce E" userId="67c6852c-ef3a-4714-810a-65873c1edd75" providerId="ADAL" clId="{8C07FB09-705C-41FF-A8CF-AC9FEE577DDC}" dt="2020-11-23T23:57:44.913" v="4022" actId="2696"/>
        <pc:sldMkLst>
          <pc:docMk/>
          <pc:sldMk cId="1041145138" sldId="276"/>
        </pc:sldMkLst>
      </pc:sldChg>
      <pc:sldChg chg="add del modTransition">
        <pc:chgData name="Harrop, Bryce E" userId="67c6852c-ef3a-4714-810a-65873c1edd75" providerId="ADAL" clId="{8C07FB09-705C-41FF-A8CF-AC9FEE577DDC}" dt="2020-12-02T00:06:34.895" v="12954" actId="2696"/>
        <pc:sldMkLst>
          <pc:docMk/>
          <pc:sldMk cId="1320268183" sldId="277"/>
        </pc:sldMkLst>
      </pc:sldChg>
      <pc:sldChg chg="del">
        <pc:chgData name="Harrop, Bryce E" userId="67c6852c-ef3a-4714-810a-65873c1edd75" providerId="ADAL" clId="{8C07FB09-705C-41FF-A8CF-AC9FEE577DDC}" dt="2020-11-23T23:57:45.113" v="4026" actId="2696"/>
        <pc:sldMkLst>
          <pc:docMk/>
          <pc:sldMk cId="4088398393" sldId="277"/>
        </pc:sldMkLst>
      </pc:sldChg>
      <pc:sldChg chg="add del modTransition">
        <pc:chgData name="Harrop, Bryce E" userId="67c6852c-ef3a-4714-810a-65873c1edd75" providerId="ADAL" clId="{8C07FB09-705C-41FF-A8CF-AC9FEE577DDC}" dt="2020-12-02T00:06:35.145" v="12963" actId="2696"/>
        <pc:sldMkLst>
          <pc:docMk/>
          <pc:sldMk cId="214310047" sldId="278"/>
        </pc:sldMkLst>
      </pc:sldChg>
      <pc:sldChg chg="modSp del">
        <pc:chgData name="Harrop, Bryce E" userId="67c6852c-ef3a-4714-810a-65873c1edd75" providerId="ADAL" clId="{8C07FB09-705C-41FF-A8CF-AC9FEE577DDC}" dt="2020-11-25T00:57:41.767" v="6932" actId="2696"/>
        <pc:sldMkLst>
          <pc:docMk/>
          <pc:sldMk cId="4231186163" sldId="278"/>
        </pc:sldMkLst>
        <pc:graphicFrameChg chg="mod">
          <ac:chgData name="Harrop, Bryce E" userId="67c6852c-ef3a-4714-810a-65873c1edd75" providerId="ADAL" clId="{8C07FB09-705C-41FF-A8CF-AC9FEE577DDC}" dt="2020-11-24T23:46:15.737" v="5999"/>
          <ac:graphicFrameMkLst>
            <pc:docMk/>
            <pc:sldMk cId="4231186163" sldId="278"/>
            <ac:graphicFrameMk id="22" creationId="{0589C086-EE51-49B9-8E63-69CC41BE0B7F}"/>
          </ac:graphicFrameMkLst>
        </pc:graphicFrameChg>
      </pc:sldChg>
      <pc:sldChg chg="del">
        <pc:chgData name="Harrop, Bryce E" userId="67c6852c-ef3a-4714-810a-65873c1edd75" providerId="ADAL" clId="{8C07FB09-705C-41FF-A8CF-AC9FEE577DDC}" dt="2020-11-25T00:57:41.717" v="6930" actId="2696"/>
        <pc:sldMkLst>
          <pc:docMk/>
          <pc:sldMk cId="3097570013" sldId="279"/>
        </pc:sldMkLst>
      </pc:sldChg>
      <pc:sldChg chg="add del modTransition">
        <pc:chgData name="Harrop, Bryce E" userId="67c6852c-ef3a-4714-810a-65873c1edd75" providerId="ADAL" clId="{8C07FB09-705C-41FF-A8CF-AC9FEE577DDC}" dt="2020-12-02T00:06:35.087" v="12961" actId="2696"/>
        <pc:sldMkLst>
          <pc:docMk/>
          <pc:sldMk cId="3903765963" sldId="279"/>
        </pc:sldMkLst>
      </pc:sldChg>
      <pc:sldChg chg="add del modTransition">
        <pc:chgData name="Harrop, Bryce E" userId="67c6852c-ef3a-4714-810a-65873c1edd75" providerId="ADAL" clId="{8C07FB09-705C-41FF-A8CF-AC9FEE577DDC}" dt="2020-12-02T00:06:35.114" v="12962" actId="2696"/>
        <pc:sldMkLst>
          <pc:docMk/>
          <pc:sldMk cId="2792750455" sldId="280"/>
        </pc:sldMkLst>
      </pc:sldChg>
      <pc:sldChg chg="del">
        <pc:chgData name="Harrop, Bryce E" userId="67c6852c-ef3a-4714-810a-65873c1edd75" providerId="ADAL" clId="{8C07FB09-705C-41FF-A8CF-AC9FEE577DDC}" dt="2020-11-25T00:57:41.737" v="6931" actId="2696"/>
        <pc:sldMkLst>
          <pc:docMk/>
          <pc:sldMk cId="3199888843" sldId="280"/>
        </pc:sldMkLst>
      </pc:sldChg>
      <pc:sldChg chg="add del modTransition">
        <pc:chgData name="Harrop, Bryce E" userId="67c6852c-ef3a-4714-810a-65873c1edd75" providerId="ADAL" clId="{8C07FB09-705C-41FF-A8CF-AC9FEE577DDC}" dt="2020-12-02T00:06:35.230" v="12966" actId="2696"/>
        <pc:sldMkLst>
          <pc:docMk/>
          <pc:sldMk cId="1595130185" sldId="281"/>
        </pc:sldMkLst>
      </pc:sldChg>
      <pc:sldChg chg="del">
        <pc:chgData name="Harrop, Bryce E" userId="67c6852c-ef3a-4714-810a-65873c1edd75" providerId="ADAL" clId="{8C07FB09-705C-41FF-A8CF-AC9FEE577DDC}" dt="2020-11-25T00:57:41.832" v="6935" actId="2696"/>
        <pc:sldMkLst>
          <pc:docMk/>
          <pc:sldMk cId="3060461029" sldId="281"/>
        </pc:sldMkLst>
      </pc:sldChg>
      <pc:sldChg chg="del">
        <pc:chgData name="Harrop, Bryce E" userId="67c6852c-ef3a-4714-810a-65873c1edd75" providerId="ADAL" clId="{8C07FB09-705C-41FF-A8CF-AC9FEE577DDC}" dt="2020-11-25T00:57:41.787" v="6933" actId="2696"/>
        <pc:sldMkLst>
          <pc:docMk/>
          <pc:sldMk cId="2574568258" sldId="282"/>
        </pc:sldMkLst>
      </pc:sldChg>
      <pc:sldChg chg="add del modTransition">
        <pc:chgData name="Harrop, Bryce E" userId="67c6852c-ef3a-4714-810a-65873c1edd75" providerId="ADAL" clId="{8C07FB09-705C-41FF-A8CF-AC9FEE577DDC}" dt="2020-12-02T00:06:35.175" v="12964" actId="2696"/>
        <pc:sldMkLst>
          <pc:docMk/>
          <pc:sldMk cId="4221975131" sldId="282"/>
        </pc:sldMkLst>
      </pc:sldChg>
      <pc:sldChg chg="add del modTransition">
        <pc:chgData name="Harrop, Bryce E" userId="67c6852c-ef3a-4714-810a-65873c1edd75" providerId="ADAL" clId="{8C07FB09-705C-41FF-A8CF-AC9FEE577DDC}" dt="2020-12-02T00:06:35.373" v="12968" actId="2696"/>
        <pc:sldMkLst>
          <pc:docMk/>
          <pc:sldMk cId="1423720931" sldId="283"/>
        </pc:sldMkLst>
      </pc:sldChg>
      <pc:sldChg chg="del">
        <pc:chgData name="Harrop, Bryce E" userId="67c6852c-ef3a-4714-810a-65873c1edd75" providerId="ADAL" clId="{8C07FB09-705C-41FF-A8CF-AC9FEE577DDC}" dt="2020-11-25T00:57:41.987" v="6937" actId="2696"/>
        <pc:sldMkLst>
          <pc:docMk/>
          <pc:sldMk cId="2863126910" sldId="283"/>
        </pc:sldMkLst>
      </pc:sldChg>
      <pc:sldChg chg="del">
        <pc:chgData name="Harrop, Bryce E" userId="67c6852c-ef3a-4714-810a-65873c1edd75" providerId="ADAL" clId="{8C07FB09-705C-41FF-A8CF-AC9FEE577DDC}" dt="2020-11-25T00:57:41.807" v="6934" actId="2696"/>
        <pc:sldMkLst>
          <pc:docMk/>
          <pc:sldMk cId="1917506340" sldId="284"/>
        </pc:sldMkLst>
      </pc:sldChg>
      <pc:sldChg chg="add del modTransition">
        <pc:chgData name="Harrop, Bryce E" userId="67c6852c-ef3a-4714-810a-65873c1edd75" providerId="ADAL" clId="{8C07FB09-705C-41FF-A8CF-AC9FEE577DDC}" dt="2020-12-02T00:06:35.204" v="12965" actId="2696"/>
        <pc:sldMkLst>
          <pc:docMk/>
          <pc:sldMk cId="4162697163" sldId="284"/>
        </pc:sldMkLst>
      </pc:sldChg>
      <pc:sldChg chg="add del modTransition">
        <pc:chgData name="Harrop, Bryce E" userId="67c6852c-ef3a-4714-810a-65873c1edd75" providerId="ADAL" clId="{8C07FB09-705C-41FF-A8CF-AC9FEE577DDC}" dt="2020-12-02T00:06:35.401" v="12969" actId="2696"/>
        <pc:sldMkLst>
          <pc:docMk/>
          <pc:sldMk cId="527607128" sldId="285"/>
        </pc:sldMkLst>
      </pc:sldChg>
      <pc:sldChg chg="del">
        <pc:chgData name="Harrop, Bryce E" userId="67c6852c-ef3a-4714-810a-65873c1edd75" providerId="ADAL" clId="{8C07FB09-705C-41FF-A8CF-AC9FEE577DDC}" dt="2020-11-25T00:57:42.007" v="6938" actId="2696"/>
        <pc:sldMkLst>
          <pc:docMk/>
          <pc:sldMk cId="2994986822" sldId="285"/>
        </pc:sldMkLst>
      </pc:sldChg>
      <pc:sldChg chg="del">
        <pc:chgData name="Harrop, Bryce E" userId="67c6852c-ef3a-4714-810a-65873c1edd75" providerId="ADAL" clId="{8C07FB09-705C-41FF-A8CF-AC9FEE577DDC}" dt="2020-11-25T00:57:42.067" v="6940" actId="2696"/>
        <pc:sldMkLst>
          <pc:docMk/>
          <pc:sldMk cId="116503646" sldId="286"/>
        </pc:sldMkLst>
      </pc:sldChg>
      <pc:sldChg chg="add del modTransition">
        <pc:chgData name="Harrop, Bryce E" userId="67c6852c-ef3a-4714-810a-65873c1edd75" providerId="ADAL" clId="{8C07FB09-705C-41FF-A8CF-AC9FEE577DDC}" dt="2020-12-02T00:06:35.462" v="12971" actId="2696"/>
        <pc:sldMkLst>
          <pc:docMk/>
          <pc:sldMk cId="2828769478" sldId="286"/>
        </pc:sldMkLst>
      </pc:sldChg>
      <pc:sldChg chg="del">
        <pc:chgData name="Harrop, Bryce E" userId="67c6852c-ef3a-4714-810a-65873c1edd75" providerId="ADAL" clId="{8C07FB09-705C-41FF-A8CF-AC9FEE577DDC}" dt="2020-11-25T00:57:42.042" v="6939" actId="2696"/>
        <pc:sldMkLst>
          <pc:docMk/>
          <pc:sldMk cId="244644705" sldId="287"/>
        </pc:sldMkLst>
      </pc:sldChg>
      <pc:sldChg chg="add del modTransition">
        <pc:chgData name="Harrop, Bryce E" userId="67c6852c-ef3a-4714-810a-65873c1edd75" providerId="ADAL" clId="{8C07FB09-705C-41FF-A8CF-AC9FEE577DDC}" dt="2020-12-02T00:06:35.434" v="12970" actId="2696"/>
        <pc:sldMkLst>
          <pc:docMk/>
          <pc:sldMk cId="1624958206" sldId="287"/>
        </pc:sldMkLst>
      </pc:sldChg>
      <pc:sldChg chg="add del modTransition">
        <pc:chgData name="Harrop, Bryce E" userId="67c6852c-ef3a-4714-810a-65873c1edd75" providerId="ADAL" clId="{8C07FB09-705C-41FF-A8CF-AC9FEE577DDC}" dt="2020-12-02T00:06:35.491" v="12972" actId="2696"/>
        <pc:sldMkLst>
          <pc:docMk/>
          <pc:sldMk cId="1262380308" sldId="288"/>
        </pc:sldMkLst>
      </pc:sldChg>
      <pc:sldChg chg="del">
        <pc:chgData name="Harrop, Bryce E" userId="67c6852c-ef3a-4714-810a-65873c1edd75" providerId="ADAL" clId="{8C07FB09-705C-41FF-A8CF-AC9FEE577DDC}" dt="2020-11-25T00:57:42.087" v="6941" actId="2696"/>
        <pc:sldMkLst>
          <pc:docMk/>
          <pc:sldMk cId="1384126320" sldId="288"/>
        </pc:sldMkLst>
      </pc:sldChg>
      <pc:sldChg chg="add del modTransition">
        <pc:chgData name="Harrop, Bryce E" userId="67c6852c-ef3a-4714-810a-65873c1edd75" providerId="ADAL" clId="{8C07FB09-705C-41FF-A8CF-AC9FEE577DDC}" dt="2020-12-02T00:06:35.680" v="12977" actId="2696"/>
        <pc:sldMkLst>
          <pc:docMk/>
          <pc:sldMk cId="2106380230" sldId="289"/>
        </pc:sldMkLst>
      </pc:sldChg>
      <pc:sldChg chg="del">
        <pc:chgData name="Harrop, Bryce E" userId="67c6852c-ef3a-4714-810a-65873c1edd75" providerId="ADAL" clId="{8C07FB09-705C-41FF-A8CF-AC9FEE577DDC}" dt="2020-11-25T00:57:41.687" v="6929" actId="2696"/>
        <pc:sldMkLst>
          <pc:docMk/>
          <pc:sldMk cId="3874066281" sldId="289"/>
        </pc:sldMkLst>
      </pc:sldChg>
      <pc:sldChg chg="del">
        <pc:chgData name="Harrop, Bryce E" userId="67c6852c-ef3a-4714-810a-65873c1edd75" providerId="ADAL" clId="{8C07FB09-705C-41FF-A8CF-AC9FEE577DDC}" dt="2020-11-25T01:51:46.065" v="8701" actId="2696"/>
        <pc:sldMkLst>
          <pc:docMk/>
          <pc:sldMk cId="1377310518" sldId="290"/>
        </pc:sldMkLst>
      </pc:sldChg>
      <pc:sldChg chg="add del modTransition">
        <pc:chgData name="Harrop, Bryce E" userId="67c6852c-ef3a-4714-810a-65873c1edd75" providerId="ADAL" clId="{8C07FB09-705C-41FF-A8CF-AC9FEE577DDC}" dt="2020-12-02T00:06:35.835" v="12982" actId="2696"/>
        <pc:sldMkLst>
          <pc:docMk/>
          <pc:sldMk cId="3458742343" sldId="290"/>
        </pc:sldMkLst>
      </pc:sldChg>
      <pc:sldChg chg="del">
        <pc:chgData name="Harrop, Bryce E" userId="67c6852c-ef3a-4714-810a-65873c1edd75" providerId="ADAL" clId="{8C07FB09-705C-41FF-A8CF-AC9FEE577DDC}" dt="2020-11-25T01:51:45.984" v="8700" actId="2696"/>
        <pc:sldMkLst>
          <pc:docMk/>
          <pc:sldMk cId="136759177" sldId="291"/>
        </pc:sldMkLst>
      </pc:sldChg>
      <pc:sldChg chg="add del modTransition">
        <pc:chgData name="Harrop, Bryce E" userId="67c6852c-ef3a-4714-810a-65873c1edd75" providerId="ADAL" clId="{8C07FB09-705C-41FF-A8CF-AC9FEE577DDC}" dt="2020-12-02T00:06:35.808" v="12981" actId="2696"/>
        <pc:sldMkLst>
          <pc:docMk/>
          <pc:sldMk cId="189028177" sldId="291"/>
        </pc:sldMkLst>
      </pc:sldChg>
      <pc:sldChg chg="add del modTransition">
        <pc:chgData name="Harrop, Bryce E" userId="67c6852c-ef3a-4714-810a-65873c1edd75" providerId="ADAL" clId="{8C07FB09-705C-41FF-A8CF-AC9FEE577DDC}" dt="2020-12-02T00:06:35.779" v="12980" actId="2696"/>
        <pc:sldMkLst>
          <pc:docMk/>
          <pc:sldMk cId="2868654097" sldId="292"/>
        </pc:sldMkLst>
      </pc:sldChg>
      <pc:sldChg chg="del">
        <pc:chgData name="Harrop, Bryce E" userId="67c6852c-ef3a-4714-810a-65873c1edd75" providerId="ADAL" clId="{8C07FB09-705C-41FF-A8CF-AC9FEE577DDC}" dt="2020-11-25T01:51:45.938" v="8699" actId="2696"/>
        <pc:sldMkLst>
          <pc:docMk/>
          <pc:sldMk cId="3489442459" sldId="292"/>
        </pc:sldMkLst>
      </pc:sldChg>
      <pc:sldChg chg="add del modTransition">
        <pc:chgData name="Harrop, Bryce E" userId="67c6852c-ef3a-4714-810a-65873c1edd75" providerId="ADAL" clId="{8C07FB09-705C-41FF-A8CF-AC9FEE577DDC}" dt="2020-12-02T00:06:35.845" v="12983" actId="2696"/>
        <pc:sldMkLst>
          <pc:docMk/>
          <pc:sldMk cId="2029657890" sldId="293"/>
        </pc:sldMkLst>
      </pc:sldChg>
      <pc:sldChg chg="del">
        <pc:chgData name="Harrop, Bryce E" userId="67c6852c-ef3a-4714-810a-65873c1edd75" providerId="ADAL" clId="{8C07FB09-705C-41FF-A8CF-AC9FEE577DDC}" dt="2020-11-25T01:52:05.953" v="8703" actId="2696"/>
        <pc:sldMkLst>
          <pc:docMk/>
          <pc:sldMk cId="3990574837" sldId="293"/>
        </pc:sldMkLst>
      </pc:sldChg>
      <pc:sldChg chg="addSp delSp modSp modTransition">
        <pc:chgData name="Harrop, Bryce E" userId="67c6852c-ef3a-4714-810a-65873c1edd75" providerId="ADAL" clId="{8C07FB09-705C-41FF-A8CF-AC9FEE577DDC}" dt="2020-12-02T00:23:57.258" v="12994"/>
        <pc:sldMkLst>
          <pc:docMk/>
          <pc:sldMk cId="1088499263" sldId="294"/>
        </pc:sldMkLst>
        <pc:spChg chg="mod">
          <ac:chgData name="Harrop, Bryce E" userId="67c6852c-ef3a-4714-810a-65873c1edd75" providerId="ADAL" clId="{8C07FB09-705C-41FF-A8CF-AC9FEE577DDC}" dt="2020-11-25T18:06:28.076" v="10079" actId="20577"/>
          <ac:spMkLst>
            <pc:docMk/>
            <pc:sldMk cId="1088499263" sldId="294"/>
            <ac:spMk id="4" creationId="{F1D65275-00FD-43A1-A5EA-DE78AD13A361}"/>
          </ac:spMkLst>
        </pc:spChg>
        <pc:spChg chg="del">
          <ac:chgData name="Harrop, Bryce E" userId="67c6852c-ef3a-4714-810a-65873c1edd75" providerId="ADAL" clId="{8C07FB09-705C-41FF-A8CF-AC9FEE577DDC}" dt="2020-11-25T16:34:47.591" v="8742" actId="478"/>
          <ac:spMkLst>
            <pc:docMk/>
            <pc:sldMk cId="1088499263" sldId="294"/>
            <ac:spMk id="7" creationId="{30E326D9-F3FD-4D20-8F1A-49C488940B92}"/>
          </ac:spMkLst>
        </pc:spChg>
        <pc:spChg chg="del mod">
          <ac:chgData name="Harrop, Bryce E" userId="67c6852c-ef3a-4714-810a-65873c1edd75" providerId="ADAL" clId="{8C07FB09-705C-41FF-A8CF-AC9FEE577DDC}" dt="2020-11-25T17:18:08.265" v="8795" actId="478"/>
          <ac:spMkLst>
            <pc:docMk/>
            <pc:sldMk cId="1088499263" sldId="294"/>
            <ac:spMk id="8" creationId="{EBB5A8FB-207F-4185-AD78-22B175B96B5D}"/>
          </ac:spMkLst>
        </pc:spChg>
        <pc:spChg chg="add mod">
          <ac:chgData name="Harrop, Bryce E" userId="67c6852c-ef3a-4714-810a-65873c1edd75" providerId="ADAL" clId="{8C07FB09-705C-41FF-A8CF-AC9FEE577DDC}" dt="2020-11-25T18:07:16.421" v="10132" actId="1035"/>
          <ac:spMkLst>
            <pc:docMk/>
            <pc:sldMk cId="1088499263" sldId="294"/>
            <ac:spMk id="9" creationId="{1478F71F-BD9F-4B01-845A-2230C8773121}"/>
          </ac:spMkLst>
        </pc:spChg>
        <pc:spChg chg="add del mod">
          <ac:chgData name="Harrop, Bryce E" userId="67c6852c-ef3a-4714-810a-65873c1edd75" providerId="ADAL" clId="{8C07FB09-705C-41FF-A8CF-AC9FEE577DDC}" dt="2020-11-25T18:07:24.150" v="10133" actId="478"/>
          <ac:spMkLst>
            <pc:docMk/>
            <pc:sldMk cId="1088499263" sldId="294"/>
            <ac:spMk id="10" creationId="{ABBD741F-F373-45E1-9BBB-0109B5624918}"/>
          </ac:spMkLst>
        </pc:spChg>
        <pc:spChg chg="del mod">
          <ac:chgData name="Harrop, Bryce E" userId="67c6852c-ef3a-4714-810a-65873c1edd75" providerId="ADAL" clId="{8C07FB09-705C-41FF-A8CF-AC9FEE577DDC}" dt="2020-11-25T16:41:45.645" v="8756" actId="478"/>
          <ac:spMkLst>
            <pc:docMk/>
            <pc:sldMk cId="1088499263" sldId="294"/>
            <ac:spMk id="12" creationId="{7DFB424C-28E0-450A-99DA-652D942FC297}"/>
          </ac:spMkLst>
        </pc:spChg>
        <pc:spChg chg="add del mod">
          <ac:chgData name="Harrop, Bryce E" userId="67c6852c-ef3a-4714-810a-65873c1edd75" providerId="ADAL" clId="{8C07FB09-705C-41FF-A8CF-AC9FEE577DDC}" dt="2020-11-25T18:08:25.228" v="10193" actId="478"/>
          <ac:spMkLst>
            <pc:docMk/>
            <pc:sldMk cId="1088499263" sldId="294"/>
            <ac:spMk id="13" creationId="{B0732E51-B25F-4AB4-92D1-F480F845F28D}"/>
          </ac:spMkLst>
        </pc:spChg>
        <pc:spChg chg="add del mod">
          <ac:chgData name="Harrop, Bryce E" userId="67c6852c-ef3a-4714-810a-65873c1edd75" providerId="ADAL" clId="{8C07FB09-705C-41FF-A8CF-AC9FEE577DDC}" dt="2020-11-25T18:08:25.228" v="10193" actId="478"/>
          <ac:spMkLst>
            <pc:docMk/>
            <pc:sldMk cId="1088499263" sldId="294"/>
            <ac:spMk id="15" creationId="{9E40E30C-B1BF-4C9F-BDAF-448206D0B8D3}"/>
          </ac:spMkLst>
        </pc:spChg>
        <pc:spChg chg="add mod">
          <ac:chgData name="Harrop, Bryce E" userId="67c6852c-ef3a-4714-810a-65873c1edd75" providerId="ADAL" clId="{8C07FB09-705C-41FF-A8CF-AC9FEE577DDC}" dt="2020-11-25T18:07:00.026" v="10099" actId="14100"/>
          <ac:spMkLst>
            <pc:docMk/>
            <pc:sldMk cId="1088499263" sldId="294"/>
            <ac:spMk id="17" creationId="{608A80E5-730C-4CFD-9342-913CB7B409B6}"/>
          </ac:spMkLst>
        </pc:spChg>
        <pc:spChg chg="add mod">
          <ac:chgData name="Harrop, Bryce E" userId="67c6852c-ef3a-4714-810a-65873c1edd75" providerId="ADAL" clId="{8C07FB09-705C-41FF-A8CF-AC9FEE577DDC}" dt="2020-11-25T18:07:09.687" v="10116" actId="1035"/>
          <ac:spMkLst>
            <pc:docMk/>
            <pc:sldMk cId="1088499263" sldId="294"/>
            <ac:spMk id="18" creationId="{FBB923C0-007D-44A1-B785-FB35D7F83A04}"/>
          </ac:spMkLst>
        </pc:spChg>
        <pc:spChg chg="add del mod">
          <ac:chgData name="Harrop, Bryce E" userId="67c6852c-ef3a-4714-810a-65873c1edd75" providerId="ADAL" clId="{8C07FB09-705C-41FF-A8CF-AC9FEE577DDC}" dt="2020-11-25T18:08:25.228" v="10193" actId="478"/>
          <ac:spMkLst>
            <pc:docMk/>
            <pc:sldMk cId="1088499263" sldId="294"/>
            <ac:spMk id="20" creationId="{AFD386EF-A62C-4A59-9948-758BA7C52342}"/>
          </ac:spMkLst>
        </pc:spChg>
        <pc:graphicFrameChg chg="add mod">
          <ac:chgData name="Harrop, Bryce E" userId="67c6852c-ef3a-4714-810a-65873c1edd75" providerId="ADAL" clId="{8C07FB09-705C-41FF-A8CF-AC9FEE577DDC}" dt="2020-11-25T18:07:16.421" v="10132" actId="1035"/>
          <ac:graphicFrameMkLst>
            <pc:docMk/>
            <pc:sldMk cId="1088499263" sldId="294"/>
            <ac:graphicFrameMk id="3" creationId="{74FB4749-B3AB-4DBF-B6AA-9EE4F70C20E4}"/>
          </ac:graphicFrameMkLst>
        </pc:graphicFrameChg>
        <pc:graphicFrameChg chg="del">
          <ac:chgData name="Harrop, Bryce E" userId="67c6852c-ef3a-4714-810a-65873c1edd75" providerId="ADAL" clId="{8C07FB09-705C-41FF-A8CF-AC9FEE577DDC}" dt="2020-11-25T16:34:47.591" v="8742" actId="478"/>
          <ac:graphicFrameMkLst>
            <pc:docMk/>
            <pc:sldMk cId="1088499263" sldId="294"/>
            <ac:graphicFrameMk id="5" creationId="{BCC3D632-25C9-44E0-9CC9-34FBD53297A4}"/>
          </ac:graphicFrameMkLst>
        </pc:graphicFrameChg>
        <pc:graphicFrameChg chg="del mod">
          <ac:chgData name="Harrop, Bryce E" userId="67c6852c-ef3a-4714-810a-65873c1edd75" providerId="ADAL" clId="{8C07FB09-705C-41FF-A8CF-AC9FEE577DDC}" dt="2020-11-25T17:18:08.265" v="8795" actId="478"/>
          <ac:graphicFrameMkLst>
            <pc:docMk/>
            <pc:sldMk cId="1088499263" sldId="294"/>
            <ac:graphicFrameMk id="6" creationId="{273909C6-7D8C-4BD9-8A61-CE13ADECCCED}"/>
          </ac:graphicFrameMkLst>
        </pc:graphicFrameChg>
        <pc:graphicFrameChg chg="del mod">
          <ac:chgData name="Harrop, Bryce E" userId="67c6852c-ef3a-4714-810a-65873c1edd75" providerId="ADAL" clId="{8C07FB09-705C-41FF-A8CF-AC9FEE577DDC}" dt="2020-11-25T18:08:25.228" v="10193" actId="478"/>
          <ac:graphicFrameMkLst>
            <pc:docMk/>
            <pc:sldMk cId="1088499263" sldId="294"/>
            <ac:graphicFrameMk id="11" creationId="{E72EC8A5-F12A-4D5E-AB74-AB30D6E05D54}"/>
          </ac:graphicFrameMkLst>
        </pc:graphicFrameChg>
        <pc:graphicFrameChg chg="add mod">
          <ac:chgData name="Harrop, Bryce E" userId="67c6852c-ef3a-4714-810a-65873c1edd75" providerId="ADAL" clId="{8C07FB09-705C-41FF-A8CF-AC9FEE577DDC}" dt="2020-11-25T18:06:54.586" v="10097" actId="14100"/>
          <ac:graphicFrameMkLst>
            <pc:docMk/>
            <pc:sldMk cId="1088499263" sldId="294"/>
            <ac:graphicFrameMk id="16" creationId="{5E0306A7-EAAB-4244-8B4B-F00223AE4408}"/>
          </ac:graphicFrameMkLst>
        </pc:graphicFrameChg>
        <pc:graphicFrameChg chg="add del mod">
          <ac:chgData name="Harrop, Bryce E" userId="67c6852c-ef3a-4714-810a-65873c1edd75" providerId="ADAL" clId="{8C07FB09-705C-41FF-A8CF-AC9FEE577DDC}" dt="2020-11-25T18:08:25.228" v="10193" actId="478"/>
          <ac:graphicFrameMkLst>
            <pc:docMk/>
            <pc:sldMk cId="1088499263" sldId="294"/>
            <ac:graphicFrameMk id="19" creationId="{AAC52141-1620-4E9A-A37A-9B96A16CF1BD}"/>
          </ac:graphicFrameMkLst>
        </pc:graphicFrameChg>
        <pc:cxnChg chg="del mod">
          <ac:chgData name="Harrop, Bryce E" userId="67c6852c-ef3a-4714-810a-65873c1edd75" providerId="ADAL" clId="{8C07FB09-705C-41FF-A8CF-AC9FEE577DDC}" dt="2020-11-25T18:08:27.085" v="10194" actId="478"/>
          <ac:cxnSpMkLst>
            <pc:docMk/>
            <pc:sldMk cId="1088499263" sldId="294"/>
            <ac:cxnSpMk id="14" creationId="{E66D91AB-20A3-4C57-A84B-898E94D12501}"/>
          </ac:cxnSpMkLst>
        </pc:cxnChg>
      </pc:sldChg>
      <pc:sldChg chg="addSp delSp modSp modTransition">
        <pc:chgData name="Harrop, Bryce E" userId="67c6852c-ef3a-4714-810a-65873c1edd75" providerId="ADAL" clId="{8C07FB09-705C-41FF-A8CF-AC9FEE577DDC}" dt="2020-12-02T00:23:57.258" v="12994"/>
        <pc:sldMkLst>
          <pc:docMk/>
          <pc:sldMk cId="9990927" sldId="295"/>
        </pc:sldMkLst>
        <pc:spChg chg="mod">
          <ac:chgData name="Harrop, Bryce E" userId="67c6852c-ef3a-4714-810a-65873c1edd75" providerId="ADAL" clId="{8C07FB09-705C-41FF-A8CF-AC9FEE577DDC}" dt="2020-11-25T18:03:51.399" v="9792" actId="20577"/>
          <ac:spMkLst>
            <pc:docMk/>
            <pc:sldMk cId="9990927" sldId="295"/>
            <ac:spMk id="3" creationId="{068E864E-D141-4508-A3FE-7924BD3EC927}"/>
          </ac:spMkLst>
        </pc:spChg>
        <pc:spChg chg="mod">
          <ac:chgData name="Harrop, Bryce E" userId="67c6852c-ef3a-4714-810a-65873c1edd75" providerId="ADAL" clId="{8C07FB09-705C-41FF-A8CF-AC9FEE577DDC}" dt="2020-11-25T18:05:29.721" v="9989" actId="14100"/>
          <ac:spMkLst>
            <pc:docMk/>
            <pc:sldMk cId="9990927" sldId="295"/>
            <ac:spMk id="8" creationId="{1E2069D1-E91B-4C80-A194-277FC9F3C58B}"/>
          </ac:spMkLst>
        </pc:spChg>
        <pc:spChg chg="add del">
          <ac:chgData name="Harrop, Bryce E" userId="67c6852c-ef3a-4714-810a-65873c1edd75" providerId="ADAL" clId="{8C07FB09-705C-41FF-A8CF-AC9FEE577DDC}" dt="2020-11-25T18:02:25.415" v="9495"/>
          <ac:spMkLst>
            <pc:docMk/>
            <pc:sldMk cId="9990927" sldId="295"/>
            <ac:spMk id="9" creationId="{ECE60DE3-803A-4236-8843-D1280E16CFA3}"/>
          </ac:spMkLst>
        </pc:spChg>
        <pc:spChg chg="add del">
          <ac:chgData name="Harrop, Bryce E" userId="67c6852c-ef3a-4714-810a-65873c1edd75" providerId="ADAL" clId="{8C07FB09-705C-41FF-A8CF-AC9FEE577DDC}" dt="2020-11-25T18:02:25.415" v="9495"/>
          <ac:spMkLst>
            <pc:docMk/>
            <pc:sldMk cId="9990927" sldId="295"/>
            <ac:spMk id="10" creationId="{E1770790-53D6-4AF6-9A0D-AE1727F72F68}"/>
          </ac:spMkLst>
        </pc:spChg>
        <pc:spChg chg="add del">
          <ac:chgData name="Harrop, Bryce E" userId="67c6852c-ef3a-4714-810a-65873c1edd75" providerId="ADAL" clId="{8C07FB09-705C-41FF-A8CF-AC9FEE577DDC}" dt="2020-11-25T18:02:25.415" v="9495"/>
          <ac:spMkLst>
            <pc:docMk/>
            <pc:sldMk cId="9990927" sldId="295"/>
            <ac:spMk id="11" creationId="{62B3AD40-8517-4F24-A4C9-4FA21B60F9EF}"/>
          </ac:spMkLst>
        </pc:spChg>
        <pc:spChg chg="add mod">
          <ac:chgData name="Harrop, Bryce E" userId="67c6852c-ef3a-4714-810a-65873c1edd75" providerId="ADAL" clId="{8C07FB09-705C-41FF-A8CF-AC9FEE577DDC}" dt="2020-11-25T18:02:47.096" v="9534" actId="1036"/>
          <ac:spMkLst>
            <pc:docMk/>
            <pc:sldMk cId="9990927" sldId="295"/>
            <ac:spMk id="12" creationId="{A99408BB-23C9-4EF8-AA7F-328120F0787E}"/>
          </ac:spMkLst>
        </pc:spChg>
        <pc:spChg chg="add del mod">
          <ac:chgData name="Harrop, Bryce E" userId="67c6852c-ef3a-4714-810a-65873c1edd75" providerId="ADAL" clId="{8C07FB09-705C-41FF-A8CF-AC9FEE577DDC}" dt="2020-11-25T18:02:33.523" v="9498" actId="478"/>
          <ac:spMkLst>
            <pc:docMk/>
            <pc:sldMk cId="9990927" sldId="295"/>
            <ac:spMk id="13" creationId="{E2759158-08DB-43C6-9C96-611EABD03A0B}"/>
          </ac:spMkLst>
        </pc:spChg>
        <pc:spChg chg="add mod">
          <ac:chgData name="Harrop, Bryce E" userId="67c6852c-ef3a-4714-810a-65873c1edd75" providerId="ADAL" clId="{8C07FB09-705C-41FF-A8CF-AC9FEE577DDC}" dt="2020-11-25T18:02:47.096" v="9534" actId="1036"/>
          <ac:spMkLst>
            <pc:docMk/>
            <pc:sldMk cId="9990927" sldId="295"/>
            <ac:spMk id="14" creationId="{CCE1C586-6C61-411E-94D5-528D899FDB4E}"/>
          </ac:spMkLst>
        </pc:spChg>
        <pc:graphicFrameChg chg="del mod">
          <ac:chgData name="Harrop, Bryce E" userId="67c6852c-ef3a-4714-810a-65873c1edd75" providerId="ADAL" clId="{8C07FB09-705C-41FF-A8CF-AC9FEE577DDC}" dt="2020-11-25T18:02:20.902" v="9493" actId="478"/>
          <ac:graphicFrameMkLst>
            <pc:docMk/>
            <pc:sldMk cId="9990927" sldId="295"/>
            <ac:graphicFrameMk id="6" creationId="{8776735E-794D-4AA0-BE11-33ED076520DA}"/>
          </ac:graphicFrameMkLst>
        </pc:graphicFrameChg>
        <pc:graphicFrameChg chg="del">
          <ac:chgData name="Harrop, Bryce E" userId="67c6852c-ef3a-4714-810a-65873c1edd75" providerId="ADAL" clId="{8C07FB09-705C-41FF-A8CF-AC9FEE577DDC}" dt="2020-11-25T18:02:20.902" v="9493" actId="478"/>
          <ac:graphicFrameMkLst>
            <pc:docMk/>
            <pc:sldMk cId="9990927" sldId="295"/>
            <ac:graphicFrameMk id="7" creationId="{9380F9AE-6538-4490-936B-6A66604E60AA}"/>
          </ac:graphicFrameMkLst>
        </pc:graphicFrameChg>
        <pc:picChg chg="mod">
          <ac:chgData name="Harrop, Bryce E" userId="67c6852c-ef3a-4714-810a-65873c1edd75" providerId="ADAL" clId="{8C07FB09-705C-41FF-A8CF-AC9FEE577DDC}" dt="2020-11-25T01:55:56.392" v="8705" actId="14826"/>
          <ac:picMkLst>
            <pc:docMk/>
            <pc:sldMk cId="9990927" sldId="295"/>
            <ac:picMk id="4" creationId="{58D32E89-E4D5-40B0-86EB-AA72D3107CB4}"/>
          </ac:picMkLst>
        </pc:picChg>
      </pc:sldChg>
      <pc:sldChg chg="add del modTransition">
        <pc:chgData name="Harrop, Bryce E" userId="67c6852c-ef3a-4714-810a-65873c1edd75" providerId="ADAL" clId="{8C07FB09-705C-41FF-A8CF-AC9FEE577DDC}" dt="2020-12-02T00:06:35.715" v="12978" actId="2696"/>
        <pc:sldMkLst>
          <pc:docMk/>
          <pc:sldMk cId="1234011929" sldId="296"/>
        </pc:sldMkLst>
      </pc:sldChg>
      <pc:sldChg chg="del">
        <pc:chgData name="Harrop, Bryce E" userId="67c6852c-ef3a-4714-810a-65873c1edd75" providerId="ADAL" clId="{8C07FB09-705C-41FF-A8CF-AC9FEE577DDC}" dt="2020-11-25T01:51:45.848" v="8697" actId="2696"/>
        <pc:sldMkLst>
          <pc:docMk/>
          <pc:sldMk cId="2402273877" sldId="296"/>
        </pc:sldMkLst>
      </pc:sldChg>
      <pc:sldChg chg="del">
        <pc:chgData name="Harrop, Bryce E" userId="67c6852c-ef3a-4714-810a-65873c1edd75" providerId="ADAL" clId="{8C07FB09-705C-41FF-A8CF-AC9FEE577DDC}" dt="2020-11-25T01:51:45.890" v="8698" actId="2696"/>
        <pc:sldMkLst>
          <pc:docMk/>
          <pc:sldMk cId="894852682" sldId="297"/>
        </pc:sldMkLst>
      </pc:sldChg>
      <pc:sldChg chg="add del modTransition">
        <pc:chgData name="Harrop, Bryce E" userId="67c6852c-ef3a-4714-810a-65873c1edd75" providerId="ADAL" clId="{8C07FB09-705C-41FF-A8CF-AC9FEE577DDC}" dt="2020-12-02T00:06:35.744" v="12979" actId="2696"/>
        <pc:sldMkLst>
          <pc:docMk/>
          <pc:sldMk cId="3498285757" sldId="297"/>
        </pc:sldMkLst>
      </pc:sldChg>
      <pc:sldChg chg="add del modTransition">
        <pc:chgData name="Harrop, Bryce E" userId="67c6852c-ef3a-4714-810a-65873c1edd75" providerId="ADAL" clId="{8C07FB09-705C-41FF-A8CF-AC9FEE577DDC}" dt="2020-12-02T00:06:35.607" v="12974" actId="2696"/>
        <pc:sldMkLst>
          <pc:docMk/>
          <pc:sldMk cId="1849606615" sldId="298"/>
        </pc:sldMkLst>
      </pc:sldChg>
      <pc:sldChg chg="del">
        <pc:chgData name="Harrop, Bryce E" userId="67c6852c-ef3a-4714-810a-65873c1edd75" providerId="ADAL" clId="{8C07FB09-705C-41FF-A8CF-AC9FEE577DDC}" dt="2020-11-25T00:57:42.207" v="6943" actId="2696"/>
        <pc:sldMkLst>
          <pc:docMk/>
          <pc:sldMk cId="3644580047" sldId="298"/>
        </pc:sldMkLst>
      </pc:sldChg>
      <pc:sldChg chg="add del modTransition">
        <pc:chgData name="Harrop, Bryce E" userId="67c6852c-ef3a-4714-810a-65873c1edd75" providerId="ADAL" clId="{8C07FB09-705C-41FF-A8CF-AC9FEE577DDC}" dt="2020-12-02T00:06:35.639" v="12975" actId="2696"/>
        <pc:sldMkLst>
          <pc:docMk/>
          <pc:sldMk cId="2019063599" sldId="299"/>
        </pc:sldMkLst>
      </pc:sldChg>
      <pc:sldChg chg="del">
        <pc:chgData name="Harrop, Bryce E" userId="67c6852c-ef3a-4714-810a-65873c1edd75" providerId="ADAL" clId="{8C07FB09-705C-41FF-A8CF-AC9FEE577DDC}" dt="2020-11-25T00:57:42.242" v="6944" actId="2696"/>
        <pc:sldMkLst>
          <pc:docMk/>
          <pc:sldMk cId="2633470216" sldId="299"/>
        </pc:sldMkLst>
      </pc:sldChg>
      <pc:sldChg chg="modSp modTransition">
        <pc:chgData name="Harrop, Bryce E" userId="67c6852c-ef3a-4714-810a-65873c1edd75" providerId="ADAL" clId="{8C07FB09-705C-41FF-A8CF-AC9FEE577DDC}" dt="2020-12-02T00:23:57.258" v="12994"/>
        <pc:sldMkLst>
          <pc:docMk/>
          <pc:sldMk cId="2796045340" sldId="300"/>
        </pc:sldMkLst>
        <pc:spChg chg="mod">
          <ac:chgData name="Harrop, Bryce E" userId="67c6852c-ef3a-4714-810a-65873c1edd75" providerId="ADAL" clId="{8C07FB09-705C-41FF-A8CF-AC9FEE577DDC}" dt="2020-11-25T18:37:38.893" v="10712" actId="20577"/>
          <ac:spMkLst>
            <pc:docMk/>
            <pc:sldMk cId="2796045340" sldId="300"/>
            <ac:spMk id="3" creationId="{6EB852E3-703B-4E2C-B976-796062E8649E}"/>
          </ac:spMkLst>
        </pc:spChg>
        <pc:spChg chg="mod">
          <ac:chgData name="Harrop, Bryce E" userId="67c6852c-ef3a-4714-810a-65873c1edd75" providerId="ADAL" clId="{8C07FB09-705C-41FF-A8CF-AC9FEE577DDC}" dt="2020-11-25T18:43:10.097" v="11369" actId="113"/>
          <ac:spMkLst>
            <pc:docMk/>
            <pc:sldMk cId="2796045340" sldId="300"/>
            <ac:spMk id="4" creationId="{4BC865D4-53FF-4F4E-AA64-5BB96C134A54}"/>
          </ac:spMkLst>
        </pc:spChg>
      </pc:sldChg>
      <pc:sldChg chg="add del modTransition">
        <pc:chgData name="Harrop, Bryce E" userId="67c6852c-ef3a-4714-810a-65873c1edd75" providerId="ADAL" clId="{8C07FB09-705C-41FF-A8CF-AC9FEE577DDC}" dt="2020-12-02T00:06:35.539" v="12973" actId="2696"/>
        <pc:sldMkLst>
          <pc:docMk/>
          <pc:sldMk cId="2317868266" sldId="301"/>
        </pc:sldMkLst>
      </pc:sldChg>
      <pc:sldChg chg="del">
        <pc:chgData name="Harrop, Bryce E" userId="67c6852c-ef3a-4714-810a-65873c1edd75" providerId="ADAL" clId="{8C07FB09-705C-41FF-A8CF-AC9FEE577DDC}" dt="2020-11-25T00:57:42.142" v="6942" actId="2696"/>
        <pc:sldMkLst>
          <pc:docMk/>
          <pc:sldMk cId="2875293905" sldId="301"/>
        </pc:sldMkLst>
      </pc:sldChg>
      <pc:sldChg chg="add del modTransition">
        <pc:chgData name="Harrop, Bryce E" userId="67c6852c-ef3a-4714-810a-65873c1edd75" providerId="ADAL" clId="{8C07FB09-705C-41FF-A8CF-AC9FEE577DDC}" dt="2020-12-02T00:06:35.670" v="12976" actId="2696"/>
        <pc:sldMkLst>
          <pc:docMk/>
          <pc:sldMk cId="2105836572" sldId="302"/>
        </pc:sldMkLst>
      </pc:sldChg>
      <pc:sldChg chg="del">
        <pc:chgData name="Harrop, Bryce E" userId="67c6852c-ef3a-4714-810a-65873c1edd75" providerId="ADAL" clId="{8C07FB09-705C-41FF-A8CF-AC9FEE577DDC}" dt="2020-11-25T00:57:42.267" v="6945" actId="2696"/>
        <pc:sldMkLst>
          <pc:docMk/>
          <pc:sldMk cId="3413625814" sldId="302"/>
        </pc:sldMkLst>
      </pc:sldChg>
      <pc:sldChg chg="addSp delSp modSp add modTransition">
        <pc:chgData name="Harrop, Bryce E" userId="67c6852c-ef3a-4714-810a-65873c1edd75" providerId="ADAL" clId="{8C07FB09-705C-41FF-A8CF-AC9FEE577DDC}" dt="2020-12-02T00:23:57.258" v="12994"/>
        <pc:sldMkLst>
          <pc:docMk/>
          <pc:sldMk cId="2623812205" sldId="303"/>
        </pc:sldMkLst>
        <pc:spChg chg="del">
          <ac:chgData name="Harrop, Bryce E" userId="67c6852c-ef3a-4714-810a-65873c1edd75" providerId="ADAL" clId="{8C07FB09-705C-41FF-A8CF-AC9FEE577DDC}" dt="2020-11-23T18:03:31.736" v="51"/>
          <ac:spMkLst>
            <pc:docMk/>
            <pc:sldMk cId="2623812205" sldId="303"/>
            <ac:spMk id="2" creationId="{1D8E06DA-4912-405A-A23C-D495A5B4C75E}"/>
          </ac:spMkLst>
        </pc:spChg>
        <pc:spChg chg="del">
          <ac:chgData name="Harrop, Bryce E" userId="67c6852c-ef3a-4714-810a-65873c1edd75" providerId="ADAL" clId="{8C07FB09-705C-41FF-A8CF-AC9FEE577DDC}" dt="2020-11-23T18:03:31.736" v="51"/>
          <ac:spMkLst>
            <pc:docMk/>
            <pc:sldMk cId="2623812205" sldId="303"/>
            <ac:spMk id="4" creationId="{47FB7A23-C702-4832-969E-89EFD19A8C06}"/>
          </ac:spMkLst>
        </pc:spChg>
        <pc:spChg chg="del">
          <ac:chgData name="Harrop, Bryce E" userId="67c6852c-ef3a-4714-810a-65873c1edd75" providerId="ADAL" clId="{8C07FB09-705C-41FF-A8CF-AC9FEE577DDC}" dt="2020-11-23T18:03:31.736" v="51"/>
          <ac:spMkLst>
            <pc:docMk/>
            <pc:sldMk cId="2623812205" sldId="303"/>
            <ac:spMk id="5" creationId="{F720E065-E626-42E5-9A85-E9F08E9B9149}"/>
          </ac:spMkLst>
        </pc:spChg>
        <pc:spChg chg="del">
          <ac:chgData name="Harrop, Bryce E" userId="67c6852c-ef3a-4714-810a-65873c1edd75" providerId="ADAL" clId="{8C07FB09-705C-41FF-A8CF-AC9FEE577DDC}" dt="2020-11-23T18:03:31.736" v="51"/>
          <ac:spMkLst>
            <pc:docMk/>
            <pc:sldMk cId="2623812205" sldId="303"/>
            <ac:spMk id="6" creationId="{50A94E55-9444-4E47-B233-7CC853389111}"/>
          </ac:spMkLst>
        </pc:spChg>
        <pc:spChg chg="add mod">
          <ac:chgData name="Harrop, Bryce E" userId="67c6852c-ef3a-4714-810a-65873c1edd75" providerId="ADAL" clId="{8C07FB09-705C-41FF-A8CF-AC9FEE577DDC}" dt="2020-11-23T18:09:15.549" v="181" actId="20577"/>
          <ac:spMkLst>
            <pc:docMk/>
            <pc:sldMk cId="2623812205" sldId="303"/>
            <ac:spMk id="7" creationId="{7AD8DF69-2C87-4166-AD58-92C9729A9D46}"/>
          </ac:spMkLst>
        </pc:spChg>
        <pc:spChg chg="add del mod">
          <ac:chgData name="Harrop, Bryce E" userId="67c6852c-ef3a-4714-810a-65873c1edd75" providerId="ADAL" clId="{8C07FB09-705C-41FF-A8CF-AC9FEE577DDC}" dt="2020-11-23T18:10:44.347" v="183" actId="478"/>
          <ac:spMkLst>
            <pc:docMk/>
            <pc:sldMk cId="2623812205" sldId="303"/>
            <ac:spMk id="8" creationId="{63DC997C-044A-4F11-9806-F4FF0CB9EE42}"/>
          </ac:spMkLst>
        </pc:spChg>
        <pc:spChg chg="add mod">
          <ac:chgData name="Harrop, Bryce E" userId="67c6852c-ef3a-4714-810a-65873c1edd75" providerId="ADAL" clId="{8C07FB09-705C-41FF-A8CF-AC9FEE577DDC}" dt="2020-11-23T19:03:33.059" v="476" actId="20577"/>
          <ac:spMkLst>
            <pc:docMk/>
            <pc:sldMk cId="2623812205" sldId="303"/>
            <ac:spMk id="11" creationId="{E45440B1-E017-4F7D-BEEB-AB9AA32E1E26}"/>
          </ac:spMkLst>
        </pc:spChg>
        <pc:spChg chg="add mod">
          <ac:chgData name="Harrop, Bryce E" userId="67c6852c-ef3a-4714-810a-65873c1edd75" providerId="ADAL" clId="{8C07FB09-705C-41FF-A8CF-AC9FEE577DDC}" dt="2020-11-23T21:24:01.460" v="513" actId="122"/>
          <ac:spMkLst>
            <pc:docMk/>
            <pc:sldMk cId="2623812205" sldId="303"/>
            <ac:spMk id="12" creationId="{FCA28802-1296-44CD-910E-09F13CE121A7}"/>
          </ac:spMkLst>
        </pc:spChg>
        <pc:picChg chg="add mod modCrop">
          <ac:chgData name="Harrop, Bryce E" userId="67c6852c-ef3a-4714-810a-65873c1edd75" providerId="ADAL" clId="{8C07FB09-705C-41FF-A8CF-AC9FEE577DDC}" dt="2020-11-23T21:23:39.591" v="488" actId="1035"/>
          <ac:picMkLst>
            <pc:docMk/>
            <pc:sldMk cId="2623812205" sldId="303"/>
            <ac:picMk id="9" creationId="{FCD4A14A-B758-4B87-9DC9-80459E3D89F8}"/>
          </ac:picMkLst>
        </pc:picChg>
        <pc:picChg chg="add mod modCrop">
          <ac:chgData name="Harrop, Bryce E" userId="67c6852c-ef3a-4714-810a-65873c1edd75" providerId="ADAL" clId="{8C07FB09-705C-41FF-A8CF-AC9FEE577DDC}" dt="2020-11-23T21:23:39.591" v="488" actId="1035"/>
          <ac:picMkLst>
            <pc:docMk/>
            <pc:sldMk cId="2623812205" sldId="303"/>
            <ac:picMk id="10" creationId="{CDE4EC57-1EF2-494F-ACB4-9C6855128417}"/>
          </ac:picMkLst>
        </pc:picChg>
      </pc:sldChg>
      <pc:sldChg chg="addSp delSp modSp add modTransition">
        <pc:chgData name="Harrop, Bryce E" userId="67c6852c-ef3a-4714-810a-65873c1edd75" providerId="ADAL" clId="{8C07FB09-705C-41FF-A8CF-AC9FEE577DDC}" dt="2020-12-02T00:23:57.258" v="12994"/>
        <pc:sldMkLst>
          <pc:docMk/>
          <pc:sldMk cId="3613834262" sldId="304"/>
        </pc:sldMkLst>
        <pc:spChg chg="mod">
          <ac:chgData name="Harrop, Bryce E" userId="67c6852c-ef3a-4714-810a-65873c1edd75" providerId="ADAL" clId="{8C07FB09-705C-41FF-A8CF-AC9FEE577DDC}" dt="2020-11-23T21:28:35.952" v="747" actId="20577"/>
          <ac:spMkLst>
            <pc:docMk/>
            <pc:sldMk cId="3613834262" sldId="304"/>
            <ac:spMk id="3" creationId="{979DA000-850D-4B7A-801E-2DBAF6F20414}"/>
          </ac:spMkLst>
        </pc:spChg>
        <pc:spChg chg="del">
          <ac:chgData name="Harrop, Bryce E" userId="67c6852c-ef3a-4714-810a-65873c1edd75" providerId="ADAL" clId="{8C07FB09-705C-41FF-A8CF-AC9FEE577DDC}" dt="2020-11-23T21:24:38.997" v="517" actId="478"/>
          <ac:spMkLst>
            <pc:docMk/>
            <pc:sldMk cId="3613834262" sldId="304"/>
            <ac:spMk id="4" creationId="{D5AE2A3D-61B0-47F4-900A-3389A8C932CE}"/>
          </ac:spMkLst>
        </pc:spChg>
        <pc:spChg chg="add mod topLvl">
          <ac:chgData name="Harrop, Bryce E" userId="67c6852c-ef3a-4714-810a-65873c1edd75" providerId="ADAL" clId="{8C07FB09-705C-41FF-A8CF-AC9FEE577DDC}" dt="2020-11-23T21:27:30.043" v="552" actId="164"/>
          <ac:spMkLst>
            <pc:docMk/>
            <pc:sldMk cId="3613834262" sldId="304"/>
            <ac:spMk id="7" creationId="{04FB68E0-030C-46F9-B795-89B4CC62C6D3}"/>
          </ac:spMkLst>
        </pc:spChg>
        <pc:spChg chg="add mod topLvl">
          <ac:chgData name="Harrop, Bryce E" userId="67c6852c-ef3a-4714-810a-65873c1edd75" providerId="ADAL" clId="{8C07FB09-705C-41FF-A8CF-AC9FEE577DDC}" dt="2020-11-23T21:27:30.043" v="552" actId="164"/>
          <ac:spMkLst>
            <pc:docMk/>
            <pc:sldMk cId="3613834262" sldId="304"/>
            <ac:spMk id="8" creationId="{09262755-538B-4ADC-AE59-C60220105FD0}"/>
          </ac:spMkLst>
        </pc:spChg>
        <pc:spChg chg="add mod">
          <ac:chgData name="Harrop, Bryce E" userId="67c6852c-ef3a-4714-810a-65873c1edd75" providerId="ADAL" clId="{8C07FB09-705C-41FF-A8CF-AC9FEE577DDC}" dt="2020-11-23T21:27:30.043" v="552" actId="164"/>
          <ac:spMkLst>
            <pc:docMk/>
            <pc:sldMk cId="3613834262" sldId="304"/>
            <ac:spMk id="10" creationId="{723AFF67-09E2-4BE0-B102-D84EE247B7CA}"/>
          </ac:spMkLst>
        </pc:spChg>
        <pc:grpChg chg="add del mod">
          <ac:chgData name="Harrop, Bryce E" userId="67c6852c-ef3a-4714-810a-65873c1edd75" providerId="ADAL" clId="{8C07FB09-705C-41FF-A8CF-AC9FEE577DDC}" dt="2020-11-23T21:27:27.491" v="551" actId="165"/>
          <ac:grpSpMkLst>
            <pc:docMk/>
            <pc:sldMk cId="3613834262" sldId="304"/>
            <ac:grpSpMk id="9" creationId="{5414F25F-4A56-4F59-BAF4-23BBCFB8D87B}"/>
          </ac:grpSpMkLst>
        </pc:grpChg>
        <pc:grpChg chg="add mod">
          <ac:chgData name="Harrop, Bryce E" userId="67c6852c-ef3a-4714-810a-65873c1edd75" providerId="ADAL" clId="{8C07FB09-705C-41FF-A8CF-AC9FEE577DDC}" dt="2020-11-23T21:27:30.043" v="552" actId="164"/>
          <ac:grpSpMkLst>
            <pc:docMk/>
            <pc:sldMk cId="3613834262" sldId="304"/>
            <ac:grpSpMk id="11" creationId="{FBCB8540-1867-41E7-981F-675822DC5C56}"/>
          </ac:grpSpMkLst>
        </pc:grpChg>
        <pc:picChg chg="add del mod">
          <ac:chgData name="Harrop, Bryce E" userId="67c6852c-ef3a-4714-810a-65873c1edd75" providerId="ADAL" clId="{8C07FB09-705C-41FF-A8CF-AC9FEE577DDC}" dt="2020-11-23T21:25:49.310" v="520" actId="478"/>
          <ac:picMkLst>
            <pc:docMk/>
            <pc:sldMk cId="3613834262" sldId="304"/>
            <ac:picMk id="5" creationId="{EB4241E4-414F-4CB8-8F6D-9033669BF382}"/>
          </ac:picMkLst>
        </pc:picChg>
        <pc:picChg chg="add mod topLvl">
          <ac:chgData name="Harrop, Bryce E" userId="67c6852c-ef3a-4714-810a-65873c1edd75" providerId="ADAL" clId="{8C07FB09-705C-41FF-A8CF-AC9FEE577DDC}" dt="2020-11-23T21:27:30.043" v="552" actId="164"/>
          <ac:picMkLst>
            <pc:docMk/>
            <pc:sldMk cId="3613834262" sldId="304"/>
            <ac:picMk id="6" creationId="{9DFE4EE1-2426-4646-9A0B-47106D889A1F}"/>
          </ac:picMkLst>
        </pc:picChg>
      </pc:sldChg>
      <pc:sldChg chg="addSp delSp modSp add modTransition">
        <pc:chgData name="Harrop, Bryce E" userId="67c6852c-ef3a-4714-810a-65873c1edd75" providerId="ADAL" clId="{8C07FB09-705C-41FF-A8CF-AC9FEE577DDC}" dt="2020-12-02T00:23:57.258" v="12994"/>
        <pc:sldMkLst>
          <pc:docMk/>
          <pc:sldMk cId="2288913708" sldId="305"/>
        </pc:sldMkLst>
        <pc:spChg chg="mod">
          <ac:chgData name="Harrop, Bryce E" userId="67c6852c-ef3a-4714-810a-65873c1edd75" providerId="ADAL" clId="{8C07FB09-705C-41FF-A8CF-AC9FEE577DDC}" dt="2020-11-23T21:29:27.741" v="813" actId="20577"/>
          <ac:spMkLst>
            <pc:docMk/>
            <pc:sldMk cId="2288913708" sldId="305"/>
            <ac:spMk id="3" creationId="{EB3F9F9F-73EC-46A8-A66B-1BFDBC226223}"/>
          </ac:spMkLst>
        </pc:spChg>
        <pc:spChg chg="del">
          <ac:chgData name="Harrop, Bryce E" userId="67c6852c-ef3a-4714-810a-65873c1edd75" providerId="ADAL" clId="{8C07FB09-705C-41FF-A8CF-AC9FEE577DDC}" dt="2020-11-23T21:29:29.993" v="814" actId="478"/>
          <ac:spMkLst>
            <pc:docMk/>
            <pc:sldMk cId="2288913708" sldId="305"/>
            <ac:spMk id="4" creationId="{90C5F3A0-881D-4CF8-8BC7-864007456F31}"/>
          </ac:spMkLst>
        </pc:spChg>
        <pc:spChg chg="add mod">
          <ac:chgData name="Harrop, Bryce E" userId="67c6852c-ef3a-4714-810a-65873c1edd75" providerId="ADAL" clId="{8C07FB09-705C-41FF-A8CF-AC9FEE577DDC}" dt="2020-11-23T21:34:34.590" v="1065" actId="465"/>
          <ac:spMkLst>
            <pc:docMk/>
            <pc:sldMk cId="2288913708" sldId="305"/>
            <ac:spMk id="9" creationId="{E8E03DC2-D9D8-410E-A2D2-1B409B27FE67}"/>
          </ac:spMkLst>
        </pc:spChg>
        <pc:spChg chg="add mod">
          <ac:chgData name="Harrop, Bryce E" userId="67c6852c-ef3a-4714-810a-65873c1edd75" providerId="ADAL" clId="{8C07FB09-705C-41FF-A8CF-AC9FEE577DDC}" dt="2020-11-23T21:34:34.590" v="1065" actId="465"/>
          <ac:spMkLst>
            <pc:docMk/>
            <pc:sldMk cId="2288913708" sldId="305"/>
            <ac:spMk id="10" creationId="{8FEE7EE3-01F0-4262-AE25-C87363EF55CE}"/>
          </ac:spMkLst>
        </pc:spChg>
        <pc:spChg chg="add mod">
          <ac:chgData name="Harrop, Bryce E" userId="67c6852c-ef3a-4714-810a-65873c1edd75" providerId="ADAL" clId="{8C07FB09-705C-41FF-A8CF-AC9FEE577DDC}" dt="2020-11-23T21:34:37.933" v="1066" actId="14100"/>
          <ac:spMkLst>
            <pc:docMk/>
            <pc:sldMk cId="2288913708" sldId="305"/>
            <ac:spMk id="11" creationId="{5F1ADF9B-0849-4323-8716-B6C21AC85994}"/>
          </ac:spMkLst>
        </pc:spChg>
        <pc:picChg chg="add mod">
          <ac:chgData name="Harrop, Bryce E" userId="67c6852c-ef3a-4714-810a-65873c1edd75" providerId="ADAL" clId="{8C07FB09-705C-41FF-A8CF-AC9FEE577DDC}" dt="2020-11-23T21:31:50.754" v="831" actId="1076"/>
          <ac:picMkLst>
            <pc:docMk/>
            <pc:sldMk cId="2288913708" sldId="305"/>
            <ac:picMk id="6" creationId="{677D06FC-3656-46D2-AB01-B70344D5FEDE}"/>
          </ac:picMkLst>
        </pc:picChg>
        <pc:picChg chg="add mod modCrop">
          <ac:chgData name="Harrop, Bryce E" userId="67c6852c-ef3a-4714-810a-65873c1edd75" providerId="ADAL" clId="{8C07FB09-705C-41FF-A8CF-AC9FEE577DDC}" dt="2020-11-23T21:31:51.771" v="832" actId="1076"/>
          <ac:picMkLst>
            <pc:docMk/>
            <pc:sldMk cId="2288913708" sldId="305"/>
            <ac:picMk id="8" creationId="{7396462A-76DF-4EE4-B637-5FA29DC4D468}"/>
          </ac:picMkLst>
        </pc:picChg>
      </pc:sldChg>
      <pc:sldChg chg="addSp modSp add modTransition">
        <pc:chgData name="Harrop, Bryce E" userId="67c6852c-ef3a-4714-810a-65873c1edd75" providerId="ADAL" clId="{8C07FB09-705C-41FF-A8CF-AC9FEE577DDC}" dt="2020-12-02T00:23:57.258" v="12994"/>
        <pc:sldMkLst>
          <pc:docMk/>
          <pc:sldMk cId="1283614110" sldId="306"/>
        </pc:sldMkLst>
        <pc:spChg chg="mod">
          <ac:chgData name="Harrop, Bryce E" userId="67c6852c-ef3a-4714-810a-65873c1edd75" providerId="ADAL" clId="{8C07FB09-705C-41FF-A8CF-AC9FEE577DDC}" dt="2020-11-23T21:35:18.434" v="1135" actId="20577"/>
          <ac:spMkLst>
            <pc:docMk/>
            <pc:sldMk cId="1283614110" sldId="306"/>
            <ac:spMk id="3" creationId="{CC687297-09DA-4437-B2E4-8F43AA3E2F92}"/>
          </ac:spMkLst>
        </pc:spChg>
        <pc:spChg chg="mod">
          <ac:chgData name="Harrop, Bryce E" userId="67c6852c-ef3a-4714-810a-65873c1edd75" providerId="ADAL" clId="{8C07FB09-705C-41FF-A8CF-AC9FEE577DDC}" dt="2020-11-23T21:36:17.348" v="1186" actId="20577"/>
          <ac:spMkLst>
            <pc:docMk/>
            <pc:sldMk cId="1283614110" sldId="306"/>
            <ac:spMk id="4" creationId="{E58AE318-A5FA-41D9-B17C-C664F7B625FE}"/>
          </ac:spMkLst>
        </pc:spChg>
        <pc:spChg chg="add mod">
          <ac:chgData name="Harrop, Bryce E" userId="67c6852c-ef3a-4714-810a-65873c1edd75" providerId="ADAL" clId="{8C07FB09-705C-41FF-A8CF-AC9FEE577DDC}" dt="2020-11-23T21:38:49.221" v="1428" actId="207"/>
          <ac:spMkLst>
            <pc:docMk/>
            <pc:sldMk cId="1283614110" sldId="306"/>
            <ac:spMk id="5" creationId="{4AC581F8-58AC-4B4F-9364-8960CDF98A63}"/>
          </ac:spMkLst>
        </pc:spChg>
        <pc:spChg chg="add mod">
          <ac:chgData name="Harrop, Bryce E" userId="67c6852c-ef3a-4714-810a-65873c1edd75" providerId="ADAL" clId="{8C07FB09-705C-41FF-A8CF-AC9FEE577DDC}" dt="2020-11-23T21:38:49.221" v="1428" actId="207"/>
          <ac:spMkLst>
            <pc:docMk/>
            <pc:sldMk cId="1283614110" sldId="306"/>
            <ac:spMk id="6" creationId="{07226064-F8B8-4157-85E6-361AA3BD6949}"/>
          </ac:spMkLst>
        </pc:spChg>
        <pc:spChg chg="add mod">
          <ac:chgData name="Harrop, Bryce E" userId="67c6852c-ef3a-4714-810a-65873c1edd75" providerId="ADAL" clId="{8C07FB09-705C-41FF-A8CF-AC9FEE577DDC}" dt="2020-11-23T21:38:49.221" v="1428" actId="207"/>
          <ac:spMkLst>
            <pc:docMk/>
            <pc:sldMk cId="1283614110" sldId="306"/>
            <ac:spMk id="7" creationId="{11748A7A-B21A-4C4D-AA85-D04C20F82638}"/>
          </ac:spMkLst>
        </pc:spChg>
      </pc:sldChg>
      <pc:sldChg chg="delSp add modTransition">
        <pc:chgData name="Harrop, Bryce E" userId="67c6852c-ef3a-4714-810a-65873c1edd75" providerId="ADAL" clId="{8C07FB09-705C-41FF-A8CF-AC9FEE577DDC}" dt="2020-12-02T00:23:57.258" v="12994"/>
        <pc:sldMkLst>
          <pc:docMk/>
          <pc:sldMk cId="989915671" sldId="307"/>
        </pc:sldMkLst>
        <pc:spChg chg="del">
          <ac:chgData name="Harrop, Bryce E" userId="67c6852c-ef3a-4714-810a-65873c1edd75" providerId="ADAL" clId="{8C07FB09-705C-41FF-A8CF-AC9FEE577DDC}" dt="2020-11-23T21:39:14.905" v="1430" actId="478"/>
          <ac:spMkLst>
            <pc:docMk/>
            <pc:sldMk cId="989915671" sldId="307"/>
            <ac:spMk id="5" creationId="{4AC581F8-58AC-4B4F-9364-8960CDF98A63}"/>
          </ac:spMkLst>
        </pc:spChg>
        <pc:spChg chg="del">
          <ac:chgData name="Harrop, Bryce E" userId="67c6852c-ef3a-4714-810a-65873c1edd75" providerId="ADAL" clId="{8C07FB09-705C-41FF-A8CF-AC9FEE577DDC}" dt="2020-11-23T21:39:14.905" v="1430" actId="478"/>
          <ac:spMkLst>
            <pc:docMk/>
            <pc:sldMk cId="989915671" sldId="307"/>
            <ac:spMk id="6" creationId="{07226064-F8B8-4157-85E6-361AA3BD6949}"/>
          </ac:spMkLst>
        </pc:spChg>
        <pc:spChg chg="del">
          <ac:chgData name="Harrop, Bryce E" userId="67c6852c-ef3a-4714-810a-65873c1edd75" providerId="ADAL" clId="{8C07FB09-705C-41FF-A8CF-AC9FEE577DDC}" dt="2020-11-23T21:39:14.905" v="1430" actId="478"/>
          <ac:spMkLst>
            <pc:docMk/>
            <pc:sldMk cId="989915671" sldId="307"/>
            <ac:spMk id="7" creationId="{11748A7A-B21A-4C4D-AA85-D04C20F82638}"/>
          </ac:spMkLst>
        </pc:spChg>
      </pc:sldChg>
      <pc:sldChg chg="modSp add modTransition">
        <pc:chgData name="Harrop, Bryce E" userId="67c6852c-ef3a-4714-810a-65873c1edd75" providerId="ADAL" clId="{8C07FB09-705C-41FF-A8CF-AC9FEE577DDC}" dt="2020-12-02T00:23:57.258" v="12994"/>
        <pc:sldMkLst>
          <pc:docMk/>
          <pc:sldMk cId="917795588" sldId="308"/>
        </pc:sldMkLst>
        <pc:spChg chg="mod">
          <ac:chgData name="Harrop, Bryce E" userId="67c6852c-ef3a-4714-810a-65873c1edd75" providerId="ADAL" clId="{8C07FB09-705C-41FF-A8CF-AC9FEE577DDC}" dt="2020-11-23T21:39:42.120" v="1433" actId="207"/>
          <ac:spMkLst>
            <pc:docMk/>
            <pc:sldMk cId="917795588" sldId="308"/>
            <ac:spMk id="4" creationId="{E58AE318-A5FA-41D9-B17C-C664F7B625FE}"/>
          </ac:spMkLst>
        </pc:spChg>
        <pc:spChg chg="mod">
          <ac:chgData name="Harrop, Bryce E" userId="67c6852c-ef3a-4714-810a-65873c1edd75" providerId="ADAL" clId="{8C07FB09-705C-41FF-A8CF-AC9FEE577DDC}" dt="2020-11-23T23:02:04.896" v="1897" actId="20577"/>
          <ac:spMkLst>
            <pc:docMk/>
            <pc:sldMk cId="917795588" sldId="308"/>
            <ac:spMk id="5" creationId="{4AC581F8-58AC-4B4F-9364-8960CDF98A63}"/>
          </ac:spMkLst>
        </pc:spChg>
        <pc:spChg chg="mod">
          <ac:chgData name="Harrop, Bryce E" userId="67c6852c-ef3a-4714-810a-65873c1edd75" providerId="ADAL" clId="{8C07FB09-705C-41FF-A8CF-AC9FEE577DDC}" dt="2020-11-23T21:39:34.407" v="1432" actId="207"/>
          <ac:spMkLst>
            <pc:docMk/>
            <pc:sldMk cId="917795588" sldId="308"/>
            <ac:spMk id="6" creationId="{07226064-F8B8-4157-85E6-361AA3BD6949}"/>
          </ac:spMkLst>
        </pc:spChg>
        <pc:spChg chg="mod">
          <ac:chgData name="Harrop, Bryce E" userId="67c6852c-ef3a-4714-810a-65873c1edd75" providerId="ADAL" clId="{8C07FB09-705C-41FF-A8CF-AC9FEE577DDC}" dt="2020-11-23T21:39:34.407" v="1432" actId="207"/>
          <ac:spMkLst>
            <pc:docMk/>
            <pc:sldMk cId="917795588" sldId="308"/>
            <ac:spMk id="7" creationId="{11748A7A-B21A-4C4D-AA85-D04C20F82638}"/>
          </ac:spMkLst>
        </pc:spChg>
      </pc:sldChg>
      <pc:sldChg chg="add del">
        <pc:chgData name="Harrop, Bryce E" userId="67c6852c-ef3a-4714-810a-65873c1edd75" providerId="ADAL" clId="{8C07FB09-705C-41FF-A8CF-AC9FEE577DDC}" dt="2020-11-23T21:39:50.831" v="1435"/>
        <pc:sldMkLst>
          <pc:docMk/>
          <pc:sldMk cId="179651381" sldId="309"/>
        </pc:sldMkLst>
      </pc:sldChg>
      <pc:sldChg chg="add modTransition">
        <pc:chgData name="Harrop, Bryce E" userId="67c6852c-ef3a-4714-810a-65873c1edd75" providerId="ADAL" clId="{8C07FB09-705C-41FF-A8CF-AC9FEE577DDC}" dt="2020-12-02T00:23:57.258" v="12994"/>
        <pc:sldMkLst>
          <pc:docMk/>
          <pc:sldMk cId="1578929412" sldId="309"/>
        </pc:sldMkLst>
      </pc:sldChg>
      <pc:sldChg chg="modSp add del">
        <pc:chgData name="Harrop, Bryce E" userId="67c6852c-ef3a-4714-810a-65873c1edd75" providerId="ADAL" clId="{8C07FB09-705C-41FF-A8CF-AC9FEE577DDC}" dt="2020-11-23T21:40:35.982" v="1444" actId="2696"/>
        <pc:sldMkLst>
          <pc:docMk/>
          <pc:sldMk cId="3355803335" sldId="309"/>
        </pc:sldMkLst>
        <pc:spChg chg="mod">
          <ac:chgData name="Harrop, Bryce E" userId="67c6852c-ef3a-4714-810a-65873c1edd75" providerId="ADAL" clId="{8C07FB09-705C-41FF-A8CF-AC9FEE577DDC}" dt="2020-11-23T21:40:10.927" v="1440" actId="207"/>
          <ac:spMkLst>
            <pc:docMk/>
            <pc:sldMk cId="3355803335" sldId="309"/>
            <ac:spMk id="4" creationId="{E58AE318-A5FA-41D9-B17C-C664F7B625FE}"/>
          </ac:spMkLst>
        </pc:spChg>
        <pc:spChg chg="mod">
          <ac:chgData name="Harrop, Bryce E" userId="67c6852c-ef3a-4714-810a-65873c1edd75" providerId="ADAL" clId="{8C07FB09-705C-41FF-A8CF-AC9FEE577DDC}" dt="2020-11-23T21:40:02.224" v="1438" actId="207"/>
          <ac:spMkLst>
            <pc:docMk/>
            <pc:sldMk cId="3355803335" sldId="309"/>
            <ac:spMk id="5" creationId="{4AC581F8-58AC-4B4F-9364-8960CDF98A63}"/>
          </ac:spMkLst>
        </pc:spChg>
        <pc:spChg chg="mod">
          <ac:chgData name="Harrop, Bryce E" userId="67c6852c-ef3a-4714-810a-65873c1edd75" providerId="ADAL" clId="{8C07FB09-705C-41FF-A8CF-AC9FEE577DDC}" dt="2020-11-23T21:40:02.224" v="1438" actId="207"/>
          <ac:spMkLst>
            <pc:docMk/>
            <pc:sldMk cId="3355803335" sldId="309"/>
            <ac:spMk id="7" creationId="{11748A7A-B21A-4C4D-AA85-D04C20F82638}"/>
          </ac:spMkLst>
        </pc:spChg>
      </pc:sldChg>
      <pc:sldChg chg="add modTransition">
        <pc:chgData name="Harrop, Bryce E" userId="67c6852c-ef3a-4714-810a-65873c1edd75" providerId="ADAL" clId="{8C07FB09-705C-41FF-A8CF-AC9FEE577DDC}" dt="2020-12-02T00:23:57.258" v="12994"/>
        <pc:sldMkLst>
          <pc:docMk/>
          <pc:sldMk cId="389116381" sldId="310"/>
        </pc:sldMkLst>
      </pc:sldChg>
      <pc:sldChg chg="modSp add del">
        <pc:chgData name="Harrop, Bryce E" userId="67c6852c-ef3a-4714-810a-65873c1edd75" providerId="ADAL" clId="{8C07FB09-705C-41FF-A8CF-AC9FEE577DDC}" dt="2020-11-23T21:40:35.982" v="1443" actId="2696"/>
        <pc:sldMkLst>
          <pc:docMk/>
          <pc:sldMk cId="801301534" sldId="310"/>
        </pc:sldMkLst>
        <pc:spChg chg="mod">
          <ac:chgData name="Harrop, Bryce E" userId="67c6852c-ef3a-4714-810a-65873c1edd75" providerId="ADAL" clId="{8C07FB09-705C-41FF-A8CF-AC9FEE577DDC}" dt="2020-11-23T21:40:21.277" v="1442" actId="207"/>
          <ac:spMkLst>
            <pc:docMk/>
            <pc:sldMk cId="801301534" sldId="310"/>
            <ac:spMk id="4" creationId="{E58AE318-A5FA-41D9-B17C-C664F7B625FE}"/>
          </ac:spMkLst>
        </pc:spChg>
        <pc:spChg chg="mod">
          <ac:chgData name="Harrop, Bryce E" userId="67c6852c-ef3a-4714-810a-65873c1edd75" providerId="ADAL" clId="{8C07FB09-705C-41FF-A8CF-AC9FEE577DDC}" dt="2020-11-23T21:40:17.518" v="1441" actId="207"/>
          <ac:spMkLst>
            <pc:docMk/>
            <pc:sldMk cId="801301534" sldId="310"/>
            <ac:spMk id="5" creationId="{4AC581F8-58AC-4B4F-9364-8960CDF98A63}"/>
          </ac:spMkLst>
        </pc:spChg>
        <pc:spChg chg="mod">
          <ac:chgData name="Harrop, Bryce E" userId="67c6852c-ef3a-4714-810a-65873c1edd75" providerId="ADAL" clId="{8C07FB09-705C-41FF-A8CF-AC9FEE577DDC}" dt="2020-11-23T21:40:17.518" v="1441" actId="207"/>
          <ac:spMkLst>
            <pc:docMk/>
            <pc:sldMk cId="801301534" sldId="310"/>
            <ac:spMk id="6" creationId="{07226064-F8B8-4157-85E6-361AA3BD6949}"/>
          </ac:spMkLst>
        </pc:spChg>
      </pc:sldChg>
      <pc:sldChg chg="add del">
        <pc:chgData name="Harrop, Bryce E" userId="67c6852c-ef3a-4714-810a-65873c1edd75" providerId="ADAL" clId="{8C07FB09-705C-41FF-A8CF-AC9FEE577DDC}" dt="2020-11-23T21:40:54.185" v="1446" actId="2696"/>
        <pc:sldMkLst>
          <pc:docMk/>
          <pc:sldMk cId="3783691725" sldId="310"/>
        </pc:sldMkLst>
      </pc:sldChg>
      <pc:sldChg chg="addSp delSp modSp add del modTransition">
        <pc:chgData name="Harrop, Bryce E" userId="67c6852c-ef3a-4714-810a-65873c1edd75" providerId="ADAL" clId="{8C07FB09-705C-41FF-A8CF-AC9FEE577DDC}" dt="2020-11-30T18:30:13.674" v="11610" actId="2696"/>
        <pc:sldMkLst>
          <pc:docMk/>
          <pc:sldMk cId="918727209" sldId="311"/>
        </pc:sldMkLst>
        <pc:spChg chg="mod">
          <ac:chgData name="Harrop, Bryce E" userId="67c6852c-ef3a-4714-810a-65873c1edd75" providerId="ADAL" clId="{8C07FB09-705C-41FF-A8CF-AC9FEE577DDC}" dt="2020-11-23T22:43:21.107" v="1618" actId="20577"/>
          <ac:spMkLst>
            <pc:docMk/>
            <pc:sldMk cId="918727209" sldId="311"/>
            <ac:spMk id="3" creationId="{CDB70F3B-2A8B-4C45-B6CD-ED111F37C0D9}"/>
          </ac:spMkLst>
        </pc:spChg>
        <pc:spChg chg="del">
          <ac:chgData name="Harrop, Bryce E" userId="67c6852c-ef3a-4714-810a-65873c1edd75" providerId="ADAL" clId="{8C07FB09-705C-41FF-A8CF-AC9FEE577DDC}" dt="2020-11-23T22:23:37.464" v="1449" actId="478"/>
          <ac:spMkLst>
            <pc:docMk/>
            <pc:sldMk cId="918727209" sldId="311"/>
            <ac:spMk id="4" creationId="{4AB96660-600A-43CA-9251-3414E390B937}"/>
          </ac:spMkLst>
        </pc:spChg>
        <pc:spChg chg="add del mod">
          <ac:chgData name="Harrop, Bryce E" userId="67c6852c-ef3a-4714-810a-65873c1edd75" providerId="ADAL" clId="{8C07FB09-705C-41FF-A8CF-AC9FEE577DDC}" dt="2020-11-24T22:01:55.699" v="4986" actId="478"/>
          <ac:spMkLst>
            <pc:docMk/>
            <pc:sldMk cId="918727209" sldId="311"/>
            <ac:spMk id="5" creationId="{2C9E04D1-FD1C-4F8F-BF73-B5D3885AABDD}"/>
          </ac:spMkLst>
        </pc:spChg>
        <pc:spChg chg="add del mod">
          <ac:chgData name="Harrop, Bryce E" userId="67c6852c-ef3a-4714-810a-65873c1edd75" providerId="ADAL" clId="{8C07FB09-705C-41FF-A8CF-AC9FEE577DDC}" dt="2020-11-24T01:02:10.213" v="4460" actId="478"/>
          <ac:spMkLst>
            <pc:docMk/>
            <pc:sldMk cId="918727209" sldId="311"/>
            <ac:spMk id="5" creationId="{D9F03928-8DA4-4152-9093-B09EDDFB2992}"/>
          </ac:spMkLst>
        </pc:spChg>
        <pc:spChg chg="add del mod">
          <ac:chgData name="Harrop, Bryce E" userId="67c6852c-ef3a-4714-810a-65873c1edd75" providerId="ADAL" clId="{8C07FB09-705C-41FF-A8CF-AC9FEE577DDC}" dt="2020-11-23T22:44:35.415" v="1636" actId="478"/>
          <ac:spMkLst>
            <pc:docMk/>
            <pc:sldMk cId="918727209" sldId="311"/>
            <ac:spMk id="7" creationId="{15CA4C73-911C-4542-B27E-250EA1D031D9}"/>
          </ac:spMkLst>
        </pc:spChg>
        <pc:spChg chg="add mod">
          <ac:chgData name="Harrop, Bryce E" userId="67c6852c-ef3a-4714-810a-65873c1edd75" providerId="ADAL" clId="{8C07FB09-705C-41FF-A8CF-AC9FEE577DDC}" dt="2020-11-23T22:46:09.959" v="1663" actId="14100"/>
          <ac:spMkLst>
            <pc:docMk/>
            <pc:sldMk cId="918727209" sldId="311"/>
            <ac:spMk id="8" creationId="{3F19A581-5564-46FC-9E7E-FC171660E02C}"/>
          </ac:spMkLst>
        </pc:spChg>
        <pc:spChg chg="add mod">
          <ac:chgData name="Harrop, Bryce E" userId="67c6852c-ef3a-4714-810a-65873c1edd75" providerId="ADAL" clId="{8C07FB09-705C-41FF-A8CF-AC9FEE577DDC}" dt="2020-11-23T22:47:22.594" v="1706" actId="1076"/>
          <ac:spMkLst>
            <pc:docMk/>
            <pc:sldMk cId="918727209" sldId="311"/>
            <ac:spMk id="10" creationId="{FB3173F5-F714-4111-8275-BBBD104C1DF2}"/>
          </ac:spMkLst>
        </pc:spChg>
        <pc:spChg chg="add mod">
          <ac:chgData name="Harrop, Bryce E" userId="67c6852c-ef3a-4714-810a-65873c1edd75" providerId="ADAL" clId="{8C07FB09-705C-41FF-A8CF-AC9FEE577DDC}" dt="2020-11-24T22:01:23.604" v="4976" actId="14100"/>
          <ac:spMkLst>
            <pc:docMk/>
            <pc:sldMk cId="918727209" sldId="311"/>
            <ac:spMk id="11" creationId="{1F62EC19-2707-419C-B5D3-F8BB9CDC33CA}"/>
          </ac:spMkLst>
        </pc:spChg>
        <pc:spChg chg="add mod">
          <ac:chgData name="Harrop, Bryce E" userId="67c6852c-ef3a-4714-810a-65873c1edd75" providerId="ADAL" clId="{8C07FB09-705C-41FF-A8CF-AC9FEE577DDC}" dt="2020-11-23T23:56:30.100" v="3987" actId="1076"/>
          <ac:spMkLst>
            <pc:docMk/>
            <pc:sldMk cId="918727209" sldId="311"/>
            <ac:spMk id="12" creationId="{CE52208B-3796-4B7A-8F4E-A65D9239D974}"/>
          </ac:spMkLst>
        </pc:spChg>
        <pc:spChg chg="add mod">
          <ac:chgData name="Harrop, Bryce E" userId="67c6852c-ef3a-4714-810a-65873c1edd75" providerId="ADAL" clId="{8C07FB09-705C-41FF-A8CF-AC9FEE577DDC}" dt="2020-11-24T22:01:28.879" v="4977" actId="1076"/>
          <ac:spMkLst>
            <pc:docMk/>
            <pc:sldMk cId="918727209" sldId="311"/>
            <ac:spMk id="13" creationId="{FF499975-45DF-49AC-9103-C3612E834540}"/>
          </ac:spMkLst>
        </pc:spChg>
        <pc:spChg chg="add mod">
          <ac:chgData name="Harrop, Bryce E" userId="67c6852c-ef3a-4714-810a-65873c1edd75" providerId="ADAL" clId="{8C07FB09-705C-41FF-A8CF-AC9FEE577DDC}" dt="2020-11-24T22:01:40.419" v="4982" actId="1076"/>
          <ac:spMkLst>
            <pc:docMk/>
            <pc:sldMk cId="918727209" sldId="311"/>
            <ac:spMk id="14" creationId="{2D0534BA-B382-451B-A77F-C977FAFB9FDC}"/>
          </ac:spMkLst>
        </pc:spChg>
        <pc:spChg chg="add mod">
          <ac:chgData name="Harrop, Bryce E" userId="67c6852c-ef3a-4714-810a-65873c1edd75" providerId="ADAL" clId="{8C07FB09-705C-41FF-A8CF-AC9FEE577DDC}" dt="2020-11-24T22:01:45.159" v="4984" actId="1076"/>
          <ac:spMkLst>
            <pc:docMk/>
            <pc:sldMk cId="918727209" sldId="311"/>
            <ac:spMk id="15" creationId="{3A493D7E-AB53-4466-B92F-DEA1FE727F58}"/>
          </ac:spMkLst>
        </pc:spChg>
        <pc:spChg chg="add mod">
          <ac:chgData name="Harrop, Bryce E" userId="67c6852c-ef3a-4714-810a-65873c1edd75" providerId="ADAL" clId="{8C07FB09-705C-41FF-A8CF-AC9FEE577DDC}" dt="2020-11-24T22:01:10.529" v="4971" actId="1076"/>
          <ac:spMkLst>
            <pc:docMk/>
            <pc:sldMk cId="918727209" sldId="311"/>
            <ac:spMk id="29" creationId="{A7261B86-748B-45EB-BE6D-21D7F3817149}"/>
          </ac:spMkLst>
        </pc:spChg>
        <pc:spChg chg="add">
          <ac:chgData name="Harrop, Bryce E" userId="67c6852c-ef3a-4714-810a-65873c1edd75" providerId="ADAL" clId="{8C07FB09-705C-41FF-A8CF-AC9FEE577DDC}" dt="2020-11-24T01:02:15.565" v="4461"/>
          <ac:spMkLst>
            <pc:docMk/>
            <pc:sldMk cId="918727209" sldId="311"/>
            <ac:spMk id="39" creationId="{59604CAF-0F02-4A92-A512-F8710E951560}"/>
          </ac:spMkLst>
        </pc:spChg>
        <pc:grpChg chg="add">
          <ac:chgData name="Harrop, Bryce E" userId="67c6852c-ef3a-4714-810a-65873c1edd75" providerId="ADAL" clId="{8C07FB09-705C-41FF-A8CF-AC9FEE577DDC}" dt="2020-11-24T01:02:15.565" v="4461"/>
          <ac:grpSpMkLst>
            <pc:docMk/>
            <pc:sldMk cId="918727209" sldId="311"/>
            <ac:grpSpMk id="34" creationId="{2BC0D7E0-CD67-4E39-9CEE-D26B53921D3E}"/>
          </ac:grpSpMkLst>
        </pc:grpChg>
        <pc:graphicFrameChg chg="add mod">
          <ac:chgData name="Harrop, Bryce E" userId="67c6852c-ef3a-4714-810a-65873c1edd75" providerId="ADAL" clId="{8C07FB09-705C-41FF-A8CF-AC9FEE577DDC}" dt="2020-11-24T21:59:31.547" v="4966" actId="1076"/>
          <ac:graphicFrameMkLst>
            <pc:docMk/>
            <pc:sldMk cId="918727209" sldId="311"/>
            <ac:graphicFrameMk id="4" creationId="{8BCB698D-F530-4B76-A951-8770B1FB034C}"/>
          </ac:graphicFrameMkLst>
        </pc:graphicFrameChg>
        <pc:graphicFrameChg chg="add mod">
          <ac:chgData name="Harrop, Bryce E" userId="67c6852c-ef3a-4714-810a-65873c1edd75" providerId="ADAL" clId="{8C07FB09-705C-41FF-A8CF-AC9FEE577DDC}" dt="2020-11-24T22:00:53.773" v="4970"/>
          <ac:graphicFrameMkLst>
            <pc:docMk/>
            <pc:sldMk cId="918727209" sldId="311"/>
            <ac:graphicFrameMk id="6" creationId="{DEC9D950-0AE9-4174-B37E-9BD36461D28D}"/>
          </ac:graphicFrameMkLst>
        </pc:graphicFrameChg>
        <pc:picChg chg="add del mod">
          <ac:chgData name="Harrop, Bryce E" userId="67c6852c-ef3a-4714-810a-65873c1edd75" providerId="ADAL" clId="{8C07FB09-705C-41FF-A8CF-AC9FEE577DDC}" dt="2020-11-23T22:45:02.588" v="1657" actId="478"/>
          <ac:picMkLst>
            <pc:docMk/>
            <pc:sldMk cId="918727209" sldId="311"/>
            <ac:picMk id="9" creationId="{4BCA3BE6-5DA5-4369-BECF-B857D62E7734}"/>
          </ac:picMkLst>
        </pc:picChg>
        <pc:cxnChg chg="add mod">
          <ac:chgData name="Harrop, Bryce E" userId="67c6852c-ef3a-4714-810a-65873c1edd75" providerId="ADAL" clId="{8C07FB09-705C-41FF-A8CF-AC9FEE577DDC}" dt="2020-11-24T22:01:23.604" v="4976" actId="14100"/>
          <ac:cxnSpMkLst>
            <pc:docMk/>
            <pc:sldMk cId="918727209" sldId="311"/>
            <ac:cxnSpMk id="17" creationId="{5E7766C8-30E1-42BE-87CC-9E64DA47C4A1}"/>
          </ac:cxnSpMkLst>
        </pc:cxnChg>
        <pc:cxnChg chg="add mod">
          <ac:chgData name="Harrop, Bryce E" userId="67c6852c-ef3a-4714-810a-65873c1edd75" providerId="ADAL" clId="{8C07FB09-705C-41FF-A8CF-AC9FEE577DDC}" dt="2020-11-23T23:56:33.071" v="3988" actId="14100"/>
          <ac:cxnSpMkLst>
            <pc:docMk/>
            <pc:sldMk cId="918727209" sldId="311"/>
            <ac:cxnSpMk id="19" creationId="{042E955C-DBC9-4FBB-94FB-4B28EC77856B}"/>
          </ac:cxnSpMkLst>
        </pc:cxnChg>
        <pc:cxnChg chg="add mod">
          <ac:chgData name="Harrop, Bryce E" userId="67c6852c-ef3a-4714-810a-65873c1edd75" providerId="ADAL" clId="{8C07FB09-705C-41FF-A8CF-AC9FEE577DDC}" dt="2020-11-24T22:01:31.039" v="4978" actId="14100"/>
          <ac:cxnSpMkLst>
            <pc:docMk/>
            <pc:sldMk cId="918727209" sldId="311"/>
            <ac:cxnSpMk id="21" creationId="{3A2D4D69-F7C6-4239-897F-4014E5C7DF88}"/>
          </ac:cxnSpMkLst>
        </pc:cxnChg>
        <pc:cxnChg chg="add mod">
          <ac:chgData name="Harrop, Bryce E" userId="67c6852c-ef3a-4714-810a-65873c1edd75" providerId="ADAL" clId="{8C07FB09-705C-41FF-A8CF-AC9FEE577DDC}" dt="2020-11-24T22:01:42.319" v="4983" actId="14100"/>
          <ac:cxnSpMkLst>
            <pc:docMk/>
            <pc:sldMk cId="918727209" sldId="311"/>
            <ac:cxnSpMk id="23" creationId="{D1DBEE3C-C2C9-4B95-AD45-48E0511ED00E}"/>
          </ac:cxnSpMkLst>
        </pc:cxnChg>
        <pc:cxnChg chg="add mod">
          <ac:chgData name="Harrop, Bryce E" userId="67c6852c-ef3a-4714-810a-65873c1edd75" providerId="ADAL" clId="{8C07FB09-705C-41FF-A8CF-AC9FEE577DDC}" dt="2020-11-24T22:01:46.969" v="4985" actId="14100"/>
          <ac:cxnSpMkLst>
            <pc:docMk/>
            <pc:sldMk cId="918727209" sldId="311"/>
            <ac:cxnSpMk id="25" creationId="{F6D3D2F7-6472-47BA-A125-C44300837A62}"/>
          </ac:cxnSpMkLst>
        </pc:cxnChg>
        <pc:cxnChg chg="add mod">
          <ac:chgData name="Harrop, Bryce E" userId="67c6852c-ef3a-4714-810a-65873c1edd75" providerId="ADAL" clId="{8C07FB09-705C-41FF-A8CF-AC9FEE577DDC}" dt="2020-11-24T22:01:10.529" v="4971" actId="1076"/>
          <ac:cxnSpMkLst>
            <pc:docMk/>
            <pc:sldMk cId="918727209" sldId="311"/>
            <ac:cxnSpMk id="30" creationId="{84FDC71F-8F5A-47F5-8974-586EA05CFE59}"/>
          </ac:cxnSpMkLst>
        </pc:cxnChg>
      </pc:sldChg>
      <pc:sldChg chg="add del modTransition">
        <pc:chgData name="Harrop, Bryce E" userId="67c6852c-ef3a-4714-810a-65873c1edd75" providerId="ADAL" clId="{8C07FB09-705C-41FF-A8CF-AC9FEE577DDC}" dt="2020-12-02T00:06:36.098" v="12990" actId="2696"/>
        <pc:sldMkLst>
          <pc:docMk/>
          <pc:sldMk cId="3003092695" sldId="311"/>
        </pc:sldMkLst>
      </pc:sldChg>
      <pc:sldChg chg="add del">
        <pc:chgData name="Harrop, Bryce E" userId="67c6852c-ef3a-4714-810a-65873c1edd75" providerId="ADAL" clId="{8C07FB09-705C-41FF-A8CF-AC9FEE577DDC}" dt="2020-11-23T23:04:29.993" v="1899" actId="2696"/>
        <pc:sldMkLst>
          <pc:docMk/>
          <pc:sldMk cId="3237743317" sldId="312"/>
        </pc:sldMkLst>
      </pc:sldChg>
      <pc:sldChg chg="add del modTransition">
        <pc:chgData name="Harrop, Bryce E" userId="67c6852c-ef3a-4714-810a-65873c1edd75" providerId="ADAL" clId="{8C07FB09-705C-41FF-A8CF-AC9FEE577DDC}" dt="2020-12-02T00:06:34.910" v="12955" actId="2696"/>
        <pc:sldMkLst>
          <pc:docMk/>
          <pc:sldMk cId="1246185355" sldId="313"/>
        </pc:sldMkLst>
      </pc:sldChg>
      <pc:sldChg chg="addSp delSp modSp add del ord">
        <pc:chgData name="Harrop, Bryce E" userId="67c6852c-ef3a-4714-810a-65873c1edd75" providerId="ADAL" clId="{8C07FB09-705C-41FF-A8CF-AC9FEE577DDC}" dt="2020-11-24T00:29:36.013" v="4266" actId="2696"/>
        <pc:sldMkLst>
          <pc:docMk/>
          <pc:sldMk cId="2435766188" sldId="313"/>
        </pc:sldMkLst>
        <pc:spChg chg="add del mod">
          <ac:chgData name="Harrop, Bryce E" userId="67c6852c-ef3a-4714-810a-65873c1edd75" providerId="ADAL" clId="{8C07FB09-705C-41FF-A8CF-AC9FEE577DDC}" dt="2020-11-23T23:44:53.004" v="2949" actId="478"/>
          <ac:spMkLst>
            <pc:docMk/>
            <pc:sldMk cId="2435766188" sldId="313"/>
            <ac:spMk id="10" creationId="{6A520D5F-AF85-4062-B5EA-D4E7BB942620}"/>
          </ac:spMkLst>
        </pc:spChg>
        <pc:spChg chg="mod">
          <ac:chgData name="Harrop, Bryce E" userId="67c6852c-ef3a-4714-810a-65873c1edd75" providerId="ADAL" clId="{8C07FB09-705C-41FF-A8CF-AC9FEE577DDC}" dt="2020-11-23T23:46:21.541" v="3168" actId="14100"/>
          <ac:spMkLst>
            <pc:docMk/>
            <pc:sldMk cId="2435766188" sldId="313"/>
            <ac:spMk id="11" creationId="{2F3FBB0E-C7E0-4819-ABF8-48EE89A8E774}"/>
          </ac:spMkLst>
        </pc:spChg>
        <pc:spChg chg="mod">
          <ac:chgData name="Harrop, Bryce E" userId="67c6852c-ef3a-4714-810a-65873c1edd75" providerId="ADAL" clId="{8C07FB09-705C-41FF-A8CF-AC9FEE577DDC}" dt="2020-11-23T23:05:44.294" v="1959" actId="1076"/>
          <ac:spMkLst>
            <pc:docMk/>
            <pc:sldMk cId="2435766188" sldId="313"/>
            <ac:spMk id="12" creationId="{B27599D2-0D26-4AF1-BF0F-5FE05017F1C8}"/>
          </ac:spMkLst>
        </pc:spChg>
        <pc:spChg chg="mod">
          <ac:chgData name="Harrop, Bryce E" userId="67c6852c-ef3a-4714-810a-65873c1edd75" providerId="ADAL" clId="{8C07FB09-705C-41FF-A8CF-AC9FEE577DDC}" dt="2020-11-23T23:05:30.193" v="1953" actId="1035"/>
          <ac:spMkLst>
            <pc:docMk/>
            <pc:sldMk cId="2435766188" sldId="313"/>
            <ac:spMk id="13" creationId="{E4793D71-EBD0-4AD8-81EE-9062C6C63452}"/>
          </ac:spMkLst>
        </pc:spChg>
        <pc:spChg chg="mod">
          <ac:chgData name="Harrop, Bryce E" userId="67c6852c-ef3a-4714-810a-65873c1edd75" providerId="ADAL" clId="{8C07FB09-705C-41FF-A8CF-AC9FEE577DDC}" dt="2020-11-23T23:05:20.316" v="1947" actId="1037"/>
          <ac:spMkLst>
            <pc:docMk/>
            <pc:sldMk cId="2435766188" sldId="313"/>
            <ac:spMk id="15" creationId="{3F0937C2-3280-4BE3-B246-933763FF0AEF}"/>
          </ac:spMkLst>
        </pc:spChg>
        <pc:spChg chg="add mod">
          <ac:chgData name="Harrop, Bryce E" userId="67c6852c-ef3a-4714-810a-65873c1edd75" providerId="ADAL" clId="{8C07FB09-705C-41FF-A8CF-AC9FEE577DDC}" dt="2020-11-23T23:04:37.627" v="1901" actId="6549"/>
          <ac:spMkLst>
            <pc:docMk/>
            <pc:sldMk cId="2435766188" sldId="313"/>
            <ac:spMk id="17" creationId="{521E7F2F-5C41-4EFE-BA62-65DFFE01CCB6}"/>
          </ac:spMkLst>
        </pc:spChg>
        <pc:spChg chg="add del mod">
          <ac:chgData name="Harrop, Bryce E" userId="67c6852c-ef3a-4714-810a-65873c1edd75" providerId="ADAL" clId="{8C07FB09-705C-41FF-A8CF-AC9FEE577DDC}" dt="2020-11-23T23:08:00.062" v="2034" actId="478"/>
          <ac:spMkLst>
            <pc:docMk/>
            <pc:sldMk cId="2435766188" sldId="313"/>
            <ac:spMk id="23" creationId="{E45EC5D1-68EE-4A99-A48A-FADEA7E90E4F}"/>
          </ac:spMkLst>
        </pc:spChg>
        <pc:spChg chg="add del mod">
          <ac:chgData name="Harrop, Bryce E" userId="67c6852c-ef3a-4714-810a-65873c1edd75" providerId="ADAL" clId="{8C07FB09-705C-41FF-A8CF-AC9FEE577DDC}" dt="2020-11-23T23:08:00.062" v="2034" actId="478"/>
          <ac:spMkLst>
            <pc:docMk/>
            <pc:sldMk cId="2435766188" sldId="313"/>
            <ac:spMk id="24" creationId="{B824AA8E-83C5-4292-B92A-816F5272CC57}"/>
          </ac:spMkLst>
        </pc:spChg>
        <pc:spChg chg="add del mod">
          <ac:chgData name="Harrop, Bryce E" userId="67c6852c-ef3a-4714-810a-65873c1edd75" providerId="ADAL" clId="{8C07FB09-705C-41FF-A8CF-AC9FEE577DDC}" dt="2020-11-23T23:08:00.062" v="2034" actId="478"/>
          <ac:spMkLst>
            <pc:docMk/>
            <pc:sldMk cId="2435766188" sldId="313"/>
            <ac:spMk id="25" creationId="{5498991B-3460-417D-BA40-289BDB599B8A}"/>
          </ac:spMkLst>
        </pc:spChg>
        <pc:grpChg chg="add mod ord">
          <ac:chgData name="Harrop, Bryce E" userId="67c6852c-ef3a-4714-810a-65873c1edd75" providerId="ADAL" clId="{8C07FB09-705C-41FF-A8CF-AC9FEE577DDC}" dt="2020-11-23T23:04:59.991" v="1906" actId="1076"/>
          <ac:grpSpMkLst>
            <pc:docMk/>
            <pc:sldMk cId="2435766188" sldId="313"/>
            <ac:grpSpMk id="3" creationId="{6BA144CB-1B0C-4645-98D0-45C53BE7957E}"/>
          </ac:grpSpMkLst>
        </pc:grpChg>
        <pc:graphicFrameChg chg="mod">
          <ac:chgData name="Harrop, Bryce E" userId="67c6852c-ef3a-4714-810a-65873c1edd75" providerId="ADAL" clId="{8C07FB09-705C-41FF-A8CF-AC9FEE577DDC}" dt="2020-11-23T23:05:30.193" v="1953" actId="1035"/>
          <ac:graphicFrameMkLst>
            <pc:docMk/>
            <pc:sldMk cId="2435766188" sldId="313"/>
            <ac:graphicFrameMk id="14" creationId="{25D4841D-0510-4997-91E7-0868A6599F9C}"/>
          </ac:graphicFrameMkLst>
        </pc:graphicFrameChg>
        <pc:graphicFrameChg chg="mod">
          <ac:chgData name="Harrop, Bryce E" userId="67c6852c-ef3a-4714-810a-65873c1edd75" providerId="ADAL" clId="{8C07FB09-705C-41FF-A8CF-AC9FEE577DDC}" dt="2020-11-23T23:05:30.193" v="1953" actId="1035"/>
          <ac:graphicFrameMkLst>
            <pc:docMk/>
            <pc:sldMk cId="2435766188" sldId="313"/>
            <ac:graphicFrameMk id="16" creationId="{14D57465-1DA0-49F7-BD8A-D424EB0256A9}"/>
          </ac:graphicFrameMkLst>
        </pc:graphicFrameChg>
        <pc:cxnChg chg="mod">
          <ac:chgData name="Harrop, Bryce E" userId="67c6852c-ef3a-4714-810a-65873c1edd75" providerId="ADAL" clId="{8C07FB09-705C-41FF-A8CF-AC9FEE577DDC}" dt="2020-11-23T23:05:11.243" v="1908" actId="14100"/>
          <ac:cxnSpMkLst>
            <pc:docMk/>
            <pc:sldMk cId="2435766188" sldId="313"/>
            <ac:cxnSpMk id="4" creationId="{6EFFF881-68AA-4022-8F8F-F490C7B1BBC1}"/>
          </ac:cxnSpMkLst>
        </pc:cxnChg>
        <pc:cxnChg chg="mod">
          <ac:chgData name="Harrop, Bryce E" userId="67c6852c-ef3a-4714-810a-65873c1edd75" providerId="ADAL" clId="{8C07FB09-705C-41FF-A8CF-AC9FEE577DDC}" dt="2020-11-23T23:05:11.243" v="1908" actId="14100"/>
          <ac:cxnSpMkLst>
            <pc:docMk/>
            <pc:sldMk cId="2435766188" sldId="313"/>
            <ac:cxnSpMk id="6" creationId="{F888FCD4-CCE8-4367-9AF6-AD143137DACF}"/>
          </ac:cxnSpMkLst>
        </pc:cxnChg>
        <pc:cxnChg chg="add del mod">
          <ac:chgData name="Harrop, Bryce E" userId="67c6852c-ef3a-4714-810a-65873c1edd75" providerId="ADAL" clId="{8C07FB09-705C-41FF-A8CF-AC9FEE577DDC}" dt="2020-11-23T23:07:12.074" v="2013" actId="478"/>
          <ac:cxnSpMkLst>
            <pc:docMk/>
            <pc:sldMk cId="2435766188" sldId="313"/>
            <ac:cxnSpMk id="19" creationId="{4B548490-3101-47E7-8296-747462CEA148}"/>
          </ac:cxnSpMkLst>
        </pc:cxnChg>
        <pc:cxnChg chg="add del mod">
          <ac:chgData name="Harrop, Bryce E" userId="67c6852c-ef3a-4714-810a-65873c1edd75" providerId="ADAL" clId="{8C07FB09-705C-41FF-A8CF-AC9FEE577DDC}" dt="2020-11-23T23:07:09.549" v="2012" actId="478"/>
          <ac:cxnSpMkLst>
            <pc:docMk/>
            <pc:sldMk cId="2435766188" sldId="313"/>
            <ac:cxnSpMk id="20" creationId="{721504D7-E337-47B3-BC01-769231C68343}"/>
          </ac:cxnSpMkLst>
        </pc:cxnChg>
      </pc:sldChg>
      <pc:sldChg chg="addSp delSp modSp add del">
        <pc:chgData name="Harrop, Bryce E" userId="67c6852c-ef3a-4714-810a-65873c1edd75" providerId="ADAL" clId="{8C07FB09-705C-41FF-A8CF-AC9FEE577DDC}" dt="2020-11-24T00:27:02.899" v="4242" actId="2696"/>
        <pc:sldMkLst>
          <pc:docMk/>
          <pc:sldMk cId="152945700" sldId="314"/>
        </pc:sldMkLst>
        <pc:spChg chg="mod">
          <ac:chgData name="Harrop, Bryce E" userId="67c6852c-ef3a-4714-810a-65873c1edd75" providerId="ADAL" clId="{8C07FB09-705C-41FF-A8CF-AC9FEE577DDC}" dt="2020-11-23T23:47:20.230" v="3461" actId="20577"/>
          <ac:spMkLst>
            <pc:docMk/>
            <pc:sldMk cId="152945700" sldId="314"/>
            <ac:spMk id="11" creationId="{2F3FBB0E-C7E0-4819-ABF8-48EE89A8E774}"/>
          </ac:spMkLst>
        </pc:spChg>
        <pc:spChg chg="add mod">
          <ac:chgData name="Harrop, Bryce E" userId="67c6852c-ef3a-4714-810a-65873c1edd75" providerId="ADAL" clId="{8C07FB09-705C-41FF-A8CF-AC9FEE577DDC}" dt="2020-11-23T23:10:13.972" v="2119" actId="20577"/>
          <ac:spMkLst>
            <pc:docMk/>
            <pc:sldMk cId="152945700" sldId="314"/>
            <ac:spMk id="18" creationId="{1E26A30F-FC1F-49D7-AE33-DF562AA49A14}"/>
          </ac:spMkLst>
        </pc:spChg>
        <pc:spChg chg="add mod">
          <ac:chgData name="Harrop, Bryce E" userId="67c6852c-ef3a-4714-810a-65873c1edd75" providerId="ADAL" clId="{8C07FB09-705C-41FF-A8CF-AC9FEE577DDC}" dt="2020-11-23T23:09:54.695" v="2089" actId="20577"/>
          <ac:spMkLst>
            <pc:docMk/>
            <pc:sldMk cId="152945700" sldId="314"/>
            <ac:spMk id="19" creationId="{04D25B66-860F-4FD4-8022-3C9AE40F7625}"/>
          </ac:spMkLst>
        </pc:spChg>
        <pc:spChg chg="mod">
          <ac:chgData name="Harrop, Bryce E" userId="67c6852c-ef3a-4714-810a-65873c1edd75" providerId="ADAL" clId="{8C07FB09-705C-41FF-A8CF-AC9FEE577DDC}" dt="2020-11-23T23:08:55.729" v="2050" actId="1038"/>
          <ac:spMkLst>
            <pc:docMk/>
            <pc:sldMk cId="152945700" sldId="314"/>
            <ac:spMk id="24" creationId="{B824AA8E-83C5-4292-B92A-816F5272CC57}"/>
          </ac:spMkLst>
        </pc:spChg>
        <pc:spChg chg="add del">
          <ac:chgData name="Harrop, Bryce E" userId="67c6852c-ef3a-4714-810a-65873c1edd75" providerId="ADAL" clId="{8C07FB09-705C-41FF-A8CF-AC9FEE577DDC}" dt="2020-11-23T23:13:19.343" v="2125"/>
          <ac:spMkLst>
            <pc:docMk/>
            <pc:sldMk cId="152945700" sldId="314"/>
            <ac:spMk id="26" creationId="{F172F81D-D3C7-462C-8ED4-424D62DAD699}"/>
          </ac:spMkLst>
        </pc:spChg>
        <pc:cxnChg chg="add mod">
          <ac:chgData name="Harrop, Bryce E" userId="67c6852c-ef3a-4714-810a-65873c1edd75" providerId="ADAL" clId="{8C07FB09-705C-41FF-A8CF-AC9FEE577DDC}" dt="2020-11-23T23:09:15.323" v="2063" actId="692"/>
          <ac:cxnSpMkLst>
            <pc:docMk/>
            <pc:sldMk cId="152945700" sldId="314"/>
            <ac:cxnSpMk id="7" creationId="{86343BE6-43C9-4328-B29E-FD9FA59CC247}"/>
          </ac:cxnSpMkLst>
        </pc:cxnChg>
        <pc:cxnChg chg="add mod">
          <ac:chgData name="Harrop, Bryce E" userId="67c6852c-ef3a-4714-810a-65873c1edd75" providerId="ADAL" clId="{8C07FB09-705C-41FF-A8CF-AC9FEE577DDC}" dt="2020-11-23T23:09:15.323" v="2063" actId="692"/>
          <ac:cxnSpMkLst>
            <pc:docMk/>
            <pc:sldMk cId="152945700" sldId="314"/>
            <ac:cxnSpMk id="21" creationId="{19FBED40-3D8A-4C08-B24F-43964BF513B1}"/>
          </ac:cxnSpMkLst>
        </pc:cxnChg>
      </pc:sldChg>
      <pc:sldChg chg="add del modTransition">
        <pc:chgData name="Harrop, Bryce E" userId="67c6852c-ef3a-4714-810a-65873c1edd75" providerId="ADAL" clId="{8C07FB09-705C-41FF-A8CF-AC9FEE577DDC}" dt="2020-12-02T00:06:34.970" v="12957" actId="2696"/>
        <pc:sldMkLst>
          <pc:docMk/>
          <pc:sldMk cId="1573463454" sldId="314"/>
        </pc:sldMkLst>
      </pc:sldChg>
      <pc:sldChg chg="delSp modSp add del">
        <pc:chgData name="Harrop, Bryce E" userId="67c6852c-ef3a-4714-810a-65873c1edd75" providerId="ADAL" clId="{8C07FB09-705C-41FF-A8CF-AC9FEE577DDC}" dt="2020-11-23T23:09:38.248" v="2066" actId="2696"/>
        <pc:sldMkLst>
          <pc:docMk/>
          <pc:sldMk cId="1057544066" sldId="315"/>
        </pc:sldMkLst>
        <pc:spChg chg="del">
          <ac:chgData name="Harrop, Bryce E" userId="67c6852c-ef3a-4714-810a-65873c1edd75" providerId="ADAL" clId="{8C07FB09-705C-41FF-A8CF-AC9FEE577DDC}" dt="2020-11-23T23:09:28.646" v="2065" actId="478"/>
          <ac:spMkLst>
            <pc:docMk/>
            <pc:sldMk cId="1057544066" sldId="315"/>
            <ac:spMk id="19" creationId="{04D25B66-860F-4FD4-8022-3C9AE40F7625}"/>
          </ac:spMkLst>
        </pc:spChg>
        <pc:cxnChg chg="del mod">
          <ac:chgData name="Harrop, Bryce E" userId="67c6852c-ef3a-4714-810a-65873c1edd75" providerId="ADAL" clId="{8C07FB09-705C-41FF-A8CF-AC9FEE577DDC}" dt="2020-11-23T23:09:28.646" v="2065" actId="478"/>
          <ac:cxnSpMkLst>
            <pc:docMk/>
            <pc:sldMk cId="1057544066" sldId="315"/>
            <ac:cxnSpMk id="21" creationId="{19FBED40-3D8A-4C08-B24F-43964BF513B1}"/>
          </ac:cxnSpMkLst>
        </pc:cxnChg>
      </pc:sldChg>
      <pc:sldChg chg="delSp modSp add del">
        <pc:chgData name="Harrop, Bryce E" userId="67c6852c-ef3a-4714-810a-65873c1edd75" providerId="ADAL" clId="{8C07FB09-705C-41FF-A8CF-AC9FEE577DDC}" dt="2020-11-23T23:45:07.494" v="2950" actId="2696"/>
        <pc:sldMkLst>
          <pc:docMk/>
          <pc:sldMk cId="1399798749" sldId="315"/>
        </pc:sldMkLst>
        <pc:spChg chg="del">
          <ac:chgData name="Harrop, Bryce E" userId="67c6852c-ef3a-4714-810a-65873c1edd75" providerId="ADAL" clId="{8C07FB09-705C-41FF-A8CF-AC9FEE577DDC}" dt="2020-11-23T23:10:22.457" v="2121" actId="478"/>
          <ac:spMkLst>
            <pc:docMk/>
            <pc:sldMk cId="1399798749" sldId="315"/>
            <ac:spMk id="19" creationId="{04D25B66-860F-4FD4-8022-3C9AE40F7625}"/>
          </ac:spMkLst>
        </pc:spChg>
        <pc:cxnChg chg="del mod">
          <ac:chgData name="Harrop, Bryce E" userId="67c6852c-ef3a-4714-810a-65873c1edd75" providerId="ADAL" clId="{8C07FB09-705C-41FF-A8CF-AC9FEE577DDC}" dt="2020-11-23T23:10:22.457" v="2121" actId="478"/>
          <ac:cxnSpMkLst>
            <pc:docMk/>
            <pc:sldMk cId="1399798749" sldId="315"/>
            <ac:cxnSpMk id="21" creationId="{19FBED40-3D8A-4C08-B24F-43964BF513B1}"/>
          </ac:cxnSpMkLst>
        </pc:cxnChg>
      </pc:sldChg>
      <pc:sldChg chg="add del modTransition">
        <pc:chgData name="Harrop, Bryce E" userId="67c6852c-ef3a-4714-810a-65873c1edd75" providerId="ADAL" clId="{8C07FB09-705C-41FF-A8CF-AC9FEE577DDC}" dt="2020-12-02T00:06:34.940" v="12956" actId="2696"/>
        <pc:sldMkLst>
          <pc:docMk/>
          <pc:sldMk cId="2282942832" sldId="316"/>
        </pc:sldMkLst>
      </pc:sldChg>
      <pc:sldChg chg="delSp modSp add del">
        <pc:chgData name="Harrop, Bryce E" userId="67c6852c-ef3a-4714-810a-65873c1edd75" providerId="ADAL" clId="{8C07FB09-705C-41FF-A8CF-AC9FEE577DDC}" dt="2020-11-24T00:29:35.979" v="4265" actId="2696"/>
        <pc:sldMkLst>
          <pc:docMk/>
          <pc:sldMk cId="4222139629" sldId="316"/>
        </pc:sldMkLst>
        <pc:spChg chg="mod">
          <ac:chgData name="Harrop, Bryce E" userId="67c6852c-ef3a-4714-810a-65873c1edd75" providerId="ADAL" clId="{8C07FB09-705C-41FF-A8CF-AC9FEE577DDC}" dt="2020-11-23T23:46:55.432" v="3345" actId="20577"/>
          <ac:spMkLst>
            <pc:docMk/>
            <pc:sldMk cId="4222139629" sldId="316"/>
            <ac:spMk id="11" creationId="{2F3FBB0E-C7E0-4819-ABF8-48EE89A8E774}"/>
          </ac:spMkLst>
        </pc:spChg>
        <pc:spChg chg="del">
          <ac:chgData name="Harrop, Bryce E" userId="67c6852c-ef3a-4714-810a-65873c1edd75" providerId="ADAL" clId="{8C07FB09-705C-41FF-A8CF-AC9FEE577DDC}" dt="2020-11-23T23:10:30.718" v="2123" actId="478"/>
          <ac:spMkLst>
            <pc:docMk/>
            <pc:sldMk cId="4222139629" sldId="316"/>
            <ac:spMk id="18" creationId="{1E26A30F-FC1F-49D7-AE33-DF562AA49A14}"/>
          </ac:spMkLst>
        </pc:spChg>
        <pc:cxnChg chg="del">
          <ac:chgData name="Harrop, Bryce E" userId="67c6852c-ef3a-4714-810a-65873c1edd75" providerId="ADAL" clId="{8C07FB09-705C-41FF-A8CF-AC9FEE577DDC}" dt="2020-11-23T23:10:30.718" v="2123" actId="478"/>
          <ac:cxnSpMkLst>
            <pc:docMk/>
            <pc:sldMk cId="4222139629" sldId="316"/>
            <ac:cxnSpMk id="7" creationId="{86343BE6-43C9-4328-B29E-FD9FA59CC247}"/>
          </ac:cxnSpMkLst>
        </pc:cxnChg>
      </pc:sldChg>
      <pc:sldChg chg="addSp delSp modSp add del">
        <pc:chgData name="Harrop, Bryce E" userId="67c6852c-ef3a-4714-810a-65873c1edd75" providerId="ADAL" clId="{8C07FB09-705C-41FF-A8CF-AC9FEE577DDC}" dt="2020-11-24T00:27:02.996" v="4243" actId="2696"/>
        <pc:sldMkLst>
          <pc:docMk/>
          <pc:sldMk cId="1892108780" sldId="317"/>
        </pc:sldMkLst>
        <pc:spChg chg="add del mod">
          <ac:chgData name="Harrop, Bryce E" userId="67c6852c-ef3a-4714-810a-65873c1edd75" providerId="ADAL" clId="{8C07FB09-705C-41FF-A8CF-AC9FEE577DDC}" dt="2020-11-23T23:13:53.052" v="2130"/>
          <ac:spMkLst>
            <pc:docMk/>
            <pc:sldMk cId="1892108780" sldId="317"/>
            <ac:spMk id="5" creationId="{12D326F1-B06A-4A11-87E6-9EFED811A085}"/>
          </ac:spMkLst>
        </pc:spChg>
        <pc:spChg chg="mod">
          <ac:chgData name="Harrop, Bryce E" userId="67c6852c-ef3a-4714-810a-65873c1edd75" providerId="ADAL" clId="{8C07FB09-705C-41FF-A8CF-AC9FEE577DDC}" dt="2020-11-23T23:48:05.843" v="3690" actId="14100"/>
          <ac:spMkLst>
            <pc:docMk/>
            <pc:sldMk cId="1892108780" sldId="317"/>
            <ac:spMk id="11" creationId="{2F3FBB0E-C7E0-4819-ABF8-48EE89A8E774}"/>
          </ac:spMkLst>
        </pc:spChg>
        <pc:spChg chg="add">
          <ac:chgData name="Harrop, Bryce E" userId="67c6852c-ef3a-4714-810a-65873c1edd75" providerId="ADAL" clId="{8C07FB09-705C-41FF-A8CF-AC9FEE577DDC}" dt="2020-11-23T23:13:33.586" v="2127"/>
          <ac:spMkLst>
            <pc:docMk/>
            <pc:sldMk cId="1892108780" sldId="317"/>
            <ac:spMk id="22" creationId="{240C8511-C4FB-41F5-AA1F-239F3563F5D5}"/>
          </ac:spMkLst>
        </pc:spChg>
        <pc:spChg chg="add mod">
          <ac:chgData name="Harrop, Bryce E" userId="67c6852c-ef3a-4714-810a-65873c1edd75" providerId="ADAL" clId="{8C07FB09-705C-41FF-A8CF-AC9FEE577DDC}" dt="2020-11-23T23:15:07.154" v="2296" actId="1076"/>
          <ac:spMkLst>
            <pc:docMk/>
            <pc:sldMk cId="1892108780" sldId="317"/>
            <ac:spMk id="27" creationId="{1D0D791D-42EF-4B68-991C-3E0CFA3A6A20}"/>
          </ac:spMkLst>
        </pc:spChg>
        <pc:spChg chg="add del">
          <ac:chgData name="Harrop, Bryce E" userId="67c6852c-ef3a-4714-810a-65873c1edd75" providerId="ADAL" clId="{8C07FB09-705C-41FF-A8CF-AC9FEE577DDC}" dt="2020-11-23T23:20:18.975" v="2298"/>
          <ac:spMkLst>
            <pc:docMk/>
            <pc:sldMk cId="1892108780" sldId="317"/>
            <ac:spMk id="28" creationId="{A3C254DA-3D4B-4602-AB30-86E6B959BB46}"/>
          </ac:spMkLst>
        </pc:spChg>
        <pc:graphicFrameChg chg="add">
          <ac:chgData name="Harrop, Bryce E" userId="67c6852c-ef3a-4714-810a-65873c1edd75" providerId="ADAL" clId="{8C07FB09-705C-41FF-A8CF-AC9FEE577DDC}" dt="2020-11-23T23:13:33.586" v="2127"/>
          <ac:graphicFrameMkLst>
            <pc:docMk/>
            <pc:sldMk cId="1892108780" sldId="317"/>
            <ac:graphicFrameMk id="26" creationId="{CE63912F-5902-41DF-97AA-DBE43F41B1B8}"/>
          </ac:graphicFrameMkLst>
        </pc:graphicFrameChg>
      </pc:sldChg>
      <pc:sldChg chg="add del modTransition">
        <pc:chgData name="Harrop, Bryce E" userId="67c6852c-ef3a-4714-810a-65873c1edd75" providerId="ADAL" clId="{8C07FB09-705C-41FF-A8CF-AC9FEE577DDC}" dt="2020-12-02T00:06:34.995" v="12958" actId="2696"/>
        <pc:sldMkLst>
          <pc:docMk/>
          <pc:sldMk cId="2913318846" sldId="317"/>
        </pc:sldMkLst>
      </pc:sldChg>
      <pc:sldChg chg="add del modTransition">
        <pc:chgData name="Harrop, Bryce E" userId="67c6852c-ef3a-4714-810a-65873c1edd75" providerId="ADAL" clId="{8C07FB09-705C-41FF-A8CF-AC9FEE577DDC}" dt="2020-12-02T00:06:35.019" v="12959" actId="2696"/>
        <pc:sldMkLst>
          <pc:docMk/>
          <pc:sldMk cId="263593625" sldId="318"/>
        </pc:sldMkLst>
      </pc:sldChg>
      <pc:sldChg chg="addSp delSp modSp add del">
        <pc:chgData name="Harrop, Bryce E" userId="67c6852c-ef3a-4714-810a-65873c1edd75" providerId="ADAL" clId="{8C07FB09-705C-41FF-A8CF-AC9FEE577DDC}" dt="2020-11-24T00:27:03.077" v="4244" actId="2696"/>
        <pc:sldMkLst>
          <pc:docMk/>
          <pc:sldMk cId="2705903430" sldId="318"/>
        </pc:sldMkLst>
        <pc:spChg chg="add mod">
          <ac:chgData name="Harrop, Bryce E" userId="67c6852c-ef3a-4714-810a-65873c1edd75" providerId="ADAL" clId="{8C07FB09-705C-41FF-A8CF-AC9FEE577DDC}" dt="2020-11-23T23:24:40.659" v="2515" actId="403"/>
          <ac:spMkLst>
            <pc:docMk/>
            <pc:sldMk cId="2705903430" sldId="318"/>
            <ac:spMk id="8" creationId="{63D7DC11-483A-4FC3-91CF-F304CEC398E7}"/>
          </ac:spMkLst>
        </pc:spChg>
        <pc:spChg chg="mod">
          <ac:chgData name="Harrop, Bryce E" userId="67c6852c-ef3a-4714-810a-65873c1edd75" providerId="ADAL" clId="{8C07FB09-705C-41FF-A8CF-AC9FEE577DDC}" dt="2020-11-23T23:49:58.214" v="3947" actId="20577"/>
          <ac:spMkLst>
            <pc:docMk/>
            <pc:sldMk cId="2705903430" sldId="318"/>
            <ac:spMk id="11" creationId="{2F3FBB0E-C7E0-4819-ABF8-48EE89A8E774}"/>
          </ac:spMkLst>
        </pc:spChg>
        <pc:spChg chg="del mod">
          <ac:chgData name="Harrop, Bryce E" userId="67c6852c-ef3a-4714-810a-65873c1edd75" providerId="ADAL" clId="{8C07FB09-705C-41FF-A8CF-AC9FEE577DDC}" dt="2020-11-23T23:50:15.222" v="3948" actId="478"/>
          <ac:spMkLst>
            <pc:docMk/>
            <pc:sldMk cId="2705903430" sldId="318"/>
            <ac:spMk id="27" creationId="{1D0D791D-42EF-4B68-991C-3E0CFA3A6A20}"/>
          </ac:spMkLst>
        </pc:spChg>
        <pc:spChg chg="add mod">
          <ac:chgData name="Harrop, Bryce E" userId="67c6852c-ef3a-4714-810a-65873c1edd75" providerId="ADAL" clId="{8C07FB09-705C-41FF-A8CF-AC9FEE577DDC}" dt="2020-11-23T23:50:19.378" v="3966" actId="1036"/>
          <ac:spMkLst>
            <pc:docMk/>
            <pc:sldMk cId="2705903430" sldId="318"/>
            <ac:spMk id="28" creationId="{BE6DB38F-D9CE-42AF-AC83-E294D28792C5}"/>
          </ac:spMkLst>
        </pc:spChg>
        <pc:graphicFrameChg chg="mod">
          <ac:chgData name="Harrop, Bryce E" userId="67c6852c-ef3a-4714-810a-65873c1edd75" providerId="ADAL" clId="{8C07FB09-705C-41FF-A8CF-AC9FEE577DDC}" dt="2020-11-23T23:23:30.150" v="2481"/>
          <ac:graphicFrameMkLst>
            <pc:docMk/>
            <pc:sldMk cId="2705903430" sldId="318"/>
            <ac:graphicFrameMk id="14" creationId="{25D4841D-0510-4997-91E7-0868A6599F9C}"/>
          </ac:graphicFrameMkLst>
        </pc:graphicFrameChg>
        <pc:graphicFrameChg chg="mod">
          <ac:chgData name="Harrop, Bryce E" userId="67c6852c-ef3a-4714-810a-65873c1edd75" providerId="ADAL" clId="{8C07FB09-705C-41FF-A8CF-AC9FEE577DDC}" dt="2020-11-23T23:23:48.657" v="2495" actId="1038"/>
          <ac:graphicFrameMkLst>
            <pc:docMk/>
            <pc:sldMk cId="2705903430" sldId="318"/>
            <ac:graphicFrameMk id="16" creationId="{14D57465-1DA0-49F7-BD8A-D424EB0256A9}"/>
          </ac:graphicFrameMkLst>
        </pc:graphicFrameChg>
        <pc:graphicFrameChg chg="mod">
          <ac:chgData name="Harrop, Bryce E" userId="67c6852c-ef3a-4714-810a-65873c1edd75" providerId="ADAL" clId="{8C07FB09-705C-41FF-A8CF-AC9FEE577DDC}" dt="2020-11-23T23:24:13.649" v="2498"/>
          <ac:graphicFrameMkLst>
            <pc:docMk/>
            <pc:sldMk cId="2705903430" sldId="318"/>
            <ac:graphicFrameMk id="26" creationId="{CE63912F-5902-41DF-97AA-DBE43F41B1B8}"/>
          </ac:graphicFrameMkLst>
        </pc:graphicFrameChg>
        <pc:cxnChg chg="mod">
          <ac:chgData name="Harrop, Bryce E" userId="67c6852c-ef3a-4714-810a-65873c1edd75" providerId="ADAL" clId="{8C07FB09-705C-41FF-A8CF-AC9FEE577DDC}" dt="2020-11-23T23:39:07.076" v="2516" actId="14100"/>
          <ac:cxnSpMkLst>
            <pc:docMk/>
            <pc:sldMk cId="2705903430" sldId="318"/>
            <ac:cxnSpMk id="7" creationId="{86343BE6-43C9-4328-B29E-FD9FA59CC247}"/>
          </ac:cxnSpMkLst>
        </pc:cxnChg>
        <pc:cxnChg chg="mod">
          <ac:chgData name="Harrop, Bryce E" userId="67c6852c-ef3a-4714-810a-65873c1edd75" providerId="ADAL" clId="{8C07FB09-705C-41FF-A8CF-AC9FEE577DDC}" dt="2020-11-23T23:23:53.484" v="2496" actId="14100"/>
          <ac:cxnSpMkLst>
            <pc:docMk/>
            <pc:sldMk cId="2705903430" sldId="318"/>
            <ac:cxnSpMk id="21" creationId="{19FBED40-3D8A-4C08-B24F-43964BF513B1}"/>
          </ac:cxnSpMkLst>
        </pc:cxnChg>
      </pc:sldChg>
      <pc:sldChg chg="add del">
        <pc:chgData name="Harrop, Bryce E" userId="67c6852c-ef3a-4714-810a-65873c1edd75" providerId="ADAL" clId="{8C07FB09-705C-41FF-A8CF-AC9FEE577DDC}" dt="2020-11-24T01:02:25.439" v="4463" actId="2696"/>
        <pc:sldMkLst>
          <pc:docMk/>
          <pc:sldMk cId="229268384" sldId="319"/>
        </pc:sldMkLst>
      </pc:sldChg>
      <pc:sldChg chg="add del modTransition">
        <pc:chgData name="Harrop, Bryce E" userId="67c6852c-ef3a-4714-810a-65873c1edd75" providerId="ADAL" clId="{8C07FB09-705C-41FF-A8CF-AC9FEE577DDC}" dt="2020-12-02T00:06:35.061" v="12960" actId="2696"/>
        <pc:sldMkLst>
          <pc:docMk/>
          <pc:sldMk cId="2789856104" sldId="319"/>
        </pc:sldMkLst>
      </pc:sldChg>
      <pc:sldChg chg="addSp add del">
        <pc:chgData name="Harrop, Bryce E" userId="67c6852c-ef3a-4714-810a-65873c1edd75" providerId="ADAL" clId="{8C07FB09-705C-41FF-A8CF-AC9FEE577DDC}" dt="2020-11-23T23:57:28.666" v="4020" actId="2696"/>
        <pc:sldMkLst>
          <pc:docMk/>
          <pc:sldMk cId="3556297413" sldId="319"/>
        </pc:sldMkLst>
        <pc:spChg chg="add">
          <ac:chgData name="Harrop, Bryce E" userId="67c6852c-ef3a-4714-810a-65873c1edd75" providerId="ADAL" clId="{8C07FB09-705C-41FF-A8CF-AC9FEE577DDC}" dt="2020-11-23T23:57:25.113" v="4019"/>
          <ac:spMkLst>
            <pc:docMk/>
            <pc:sldMk cId="3556297413" sldId="319"/>
            <ac:spMk id="18" creationId="{BAEE27D8-4B83-4E39-9F0B-8976EEF65B08}"/>
          </ac:spMkLst>
        </pc:spChg>
        <pc:cxnChg chg="add">
          <ac:chgData name="Harrop, Bryce E" userId="67c6852c-ef3a-4714-810a-65873c1edd75" providerId="ADAL" clId="{8C07FB09-705C-41FF-A8CF-AC9FEE577DDC}" dt="2020-11-23T23:57:25.113" v="4019"/>
          <ac:cxnSpMkLst>
            <pc:docMk/>
            <pc:sldMk cId="3556297413" sldId="319"/>
            <ac:cxnSpMk id="20" creationId="{FA7247B6-F92A-466F-99AC-640E94AA8DD8}"/>
          </ac:cxnSpMkLst>
        </pc:cxnChg>
      </pc:sldChg>
      <pc:sldChg chg="addSp delSp modSp add modTransition addAnim delAnim modAnim">
        <pc:chgData name="Harrop, Bryce E" userId="67c6852c-ef3a-4714-810a-65873c1edd75" providerId="ADAL" clId="{8C07FB09-705C-41FF-A8CF-AC9FEE577DDC}" dt="2020-12-02T00:23:57.258" v="12994"/>
        <pc:sldMkLst>
          <pc:docMk/>
          <pc:sldMk cId="1098091037" sldId="320"/>
        </pc:sldMkLst>
        <pc:spChg chg="add mod">
          <ac:chgData name="Harrop, Bryce E" userId="67c6852c-ef3a-4714-810a-65873c1edd75" providerId="ADAL" clId="{8C07FB09-705C-41FF-A8CF-AC9FEE577DDC}" dt="2020-11-25T21:55:20.417" v="11598" actId="20577"/>
          <ac:spMkLst>
            <pc:docMk/>
            <pc:sldMk cId="1098091037" sldId="320"/>
            <ac:spMk id="3" creationId="{F866C534-B587-40F7-80F4-589C91274B4E}"/>
          </ac:spMkLst>
        </pc:spChg>
        <pc:spChg chg="add del mod">
          <ac:chgData name="Harrop, Bryce E" userId="67c6852c-ef3a-4714-810a-65873c1edd75" providerId="ADAL" clId="{8C07FB09-705C-41FF-A8CF-AC9FEE577DDC}" dt="2020-11-24T00:12:28.173" v="4031" actId="478"/>
          <ac:spMkLst>
            <pc:docMk/>
            <pc:sldMk cId="1098091037" sldId="320"/>
            <ac:spMk id="4" creationId="{8F949357-093F-473C-9F2E-4250907FB576}"/>
          </ac:spMkLst>
        </pc:spChg>
        <pc:spChg chg="add mod">
          <ac:chgData name="Harrop, Bryce E" userId="67c6852c-ef3a-4714-810a-65873c1edd75" providerId="ADAL" clId="{8C07FB09-705C-41FF-A8CF-AC9FEE577DDC}" dt="2020-11-25T21:46:52.880" v="11463" actId="12789"/>
          <ac:spMkLst>
            <pc:docMk/>
            <pc:sldMk cId="1098091037" sldId="320"/>
            <ac:spMk id="4" creationId="{A5475F54-2292-425F-B44D-00E2A842817B}"/>
          </ac:spMkLst>
        </pc:spChg>
        <pc:spChg chg="del">
          <ac:chgData name="Harrop, Bryce E" userId="67c6852c-ef3a-4714-810a-65873c1edd75" providerId="ADAL" clId="{8C07FB09-705C-41FF-A8CF-AC9FEE577DDC}" dt="2020-11-24T00:13:28.682" v="4033" actId="478"/>
          <ac:spMkLst>
            <pc:docMk/>
            <pc:sldMk cId="1098091037" sldId="320"/>
            <ac:spMk id="17" creationId="{AAE6D2A9-8067-4518-8B0B-C0ACA7978E95}"/>
          </ac:spMkLst>
        </pc:spChg>
        <pc:spChg chg="del">
          <ac:chgData name="Harrop, Bryce E" userId="67c6852c-ef3a-4714-810a-65873c1edd75" providerId="ADAL" clId="{8C07FB09-705C-41FF-A8CF-AC9FEE577DDC}" dt="2020-11-24T00:13:28.682" v="4033" actId="478"/>
          <ac:spMkLst>
            <pc:docMk/>
            <pc:sldMk cId="1098091037" sldId="320"/>
            <ac:spMk id="18" creationId="{DBA21E77-616B-4251-BEB6-7E3A897C5EFC}"/>
          </ac:spMkLst>
        </pc:spChg>
        <pc:spChg chg="add mod">
          <ac:chgData name="Harrop, Bryce E" userId="67c6852c-ef3a-4714-810a-65873c1edd75" providerId="ADAL" clId="{8C07FB09-705C-41FF-A8CF-AC9FEE577DDC}" dt="2020-11-25T21:46:52.880" v="11463" actId="12789"/>
          <ac:spMkLst>
            <pc:docMk/>
            <pc:sldMk cId="1098091037" sldId="320"/>
            <ac:spMk id="33" creationId="{6C2879A8-6737-44F5-8478-30BF5F27D501}"/>
          </ac:spMkLst>
        </pc:spChg>
        <pc:spChg chg="del">
          <ac:chgData name="Harrop, Bryce E" userId="67c6852c-ef3a-4714-810a-65873c1edd75" providerId="ADAL" clId="{8C07FB09-705C-41FF-A8CF-AC9FEE577DDC}" dt="2020-11-24T00:13:38.918" v="4037" actId="478"/>
          <ac:spMkLst>
            <pc:docMk/>
            <pc:sldMk cId="1098091037" sldId="320"/>
            <ac:spMk id="33" creationId="{7F7560C0-C358-4405-A9EF-A8782E7521FD}"/>
          </ac:spMkLst>
        </pc:spChg>
        <pc:spChg chg="del">
          <ac:chgData name="Harrop, Bryce E" userId="67c6852c-ef3a-4714-810a-65873c1edd75" providerId="ADAL" clId="{8C07FB09-705C-41FF-A8CF-AC9FEE577DDC}" dt="2020-11-24T00:13:38.918" v="4037" actId="478"/>
          <ac:spMkLst>
            <pc:docMk/>
            <pc:sldMk cId="1098091037" sldId="320"/>
            <ac:spMk id="34" creationId="{BAC8240B-AD4F-4AC5-A422-ECD165DB5228}"/>
          </ac:spMkLst>
        </pc:spChg>
        <pc:spChg chg="add mod">
          <ac:chgData name="Harrop, Bryce E" userId="67c6852c-ef3a-4714-810a-65873c1edd75" providerId="ADAL" clId="{8C07FB09-705C-41FF-A8CF-AC9FEE577DDC}" dt="2020-11-25T21:46:52.880" v="11463" actId="12789"/>
          <ac:spMkLst>
            <pc:docMk/>
            <pc:sldMk cId="1098091037" sldId="320"/>
            <ac:spMk id="34" creationId="{EFE74386-5C8F-4329-871C-AA98E1A0A0D4}"/>
          </ac:spMkLst>
        </pc:spChg>
        <pc:spChg chg="add mod">
          <ac:chgData name="Harrop, Bryce E" userId="67c6852c-ef3a-4714-810a-65873c1edd75" providerId="ADAL" clId="{8C07FB09-705C-41FF-A8CF-AC9FEE577DDC}" dt="2020-11-24T00:18:05.008" v="4071" actId="14100"/>
          <ac:spMkLst>
            <pc:docMk/>
            <pc:sldMk cId="1098091037" sldId="320"/>
            <ac:spMk id="35" creationId="{D38E0E46-5A00-44CD-9F08-B07667ABDEDC}"/>
          </ac:spMkLst>
        </pc:spChg>
        <pc:spChg chg="add mod">
          <ac:chgData name="Harrop, Bryce E" userId="67c6852c-ef3a-4714-810a-65873c1edd75" providerId="ADAL" clId="{8C07FB09-705C-41FF-A8CF-AC9FEE577DDC}" dt="2020-11-24T00:15:47.718" v="4070" actId="1076"/>
          <ac:spMkLst>
            <pc:docMk/>
            <pc:sldMk cId="1098091037" sldId="320"/>
            <ac:spMk id="36" creationId="{BEE499FF-2AF7-4D90-8A4B-33129891E613}"/>
          </ac:spMkLst>
        </pc:spChg>
        <pc:spChg chg="add">
          <ac:chgData name="Harrop, Bryce E" userId="67c6852c-ef3a-4714-810a-65873c1edd75" providerId="ADAL" clId="{8C07FB09-705C-41FF-A8CF-AC9FEE577DDC}" dt="2020-11-24T00:26:09.304" v="4234"/>
          <ac:spMkLst>
            <pc:docMk/>
            <pc:sldMk cId="1098091037" sldId="320"/>
            <ac:spMk id="37" creationId="{DCC4B66F-9937-473E-BE86-430781DFC7A1}"/>
          </ac:spMkLst>
        </pc:spChg>
        <pc:spChg chg="add mod">
          <ac:chgData name="Harrop, Bryce E" userId="67c6852c-ef3a-4714-810a-65873c1edd75" providerId="ADAL" clId="{8C07FB09-705C-41FF-A8CF-AC9FEE577DDC}" dt="2020-11-30T23:23:06.558" v="11663" actId="20577"/>
          <ac:spMkLst>
            <pc:docMk/>
            <pc:sldMk cId="1098091037" sldId="320"/>
            <ac:spMk id="38" creationId="{F07EE60C-04E8-4EA1-B9C9-F6A76921D13F}"/>
          </ac:spMkLst>
        </pc:spChg>
        <pc:spChg chg="add mod">
          <ac:chgData name="Harrop, Bryce E" userId="67c6852c-ef3a-4714-810a-65873c1edd75" providerId="ADAL" clId="{8C07FB09-705C-41FF-A8CF-AC9FEE577DDC}" dt="2020-11-25T21:46:06.780" v="11448" actId="1076"/>
          <ac:spMkLst>
            <pc:docMk/>
            <pc:sldMk cId="1098091037" sldId="320"/>
            <ac:spMk id="40" creationId="{FDE24B5F-9ED7-4259-8749-FC43DFC7567F}"/>
          </ac:spMkLst>
        </pc:spChg>
        <pc:spChg chg="add mod">
          <ac:chgData name="Harrop, Bryce E" userId="67c6852c-ef3a-4714-810a-65873c1edd75" providerId="ADAL" clId="{8C07FB09-705C-41FF-A8CF-AC9FEE577DDC}" dt="2020-11-25T21:47:15.594" v="11468" actId="1076"/>
          <ac:spMkLst>
            <pc:docMk/>
            <pc:sldMk cId="1098091037" sldId="320"/>
            <ac:spMk id="41" creationId="{D2114D92-A23C-4604-A470-69AFAB278EF6}"/>
          </ac:spMkLst>
        </pc:spChg>
        <pc:spChg chg="add del mod ord">
          <ac:chgData name="Harrop, Bryce E" userId="67c6852c-ef3a-4714-810a-65873c1edd75" providerId="ADAL" clId="{8C07FB09-705C-41FF-A8CF-AC9FEE577DDC}" dt="2020-11-24T00:31:42.175" v="4445" actId="478"/>
          <ac:spMkLst>
            <pc:docMk/>
            <pc:sldMk cId="1098091037" sldId="320"/>
            <ac:spMk id="41" creationId="{E01C642E-499A-4DBA-8019-6D63E494B8EB}"/>
          </ac:spMkLst>
        </pc:spChg>
        <pc:spChg chg="add mod">
          <ac:chgData name="Harrop, Bryce E" userId="67c6852c-ef3a-4714-810a-65873c1edd75" providerId="ADAL" clId="{8C07FB09-705C-41FF-A8CF-AC9FEE577DDC}" dt="2020-11-25T21:47:10.378" v="11467" actId="1076"/>
          <ac:spMkLst>
            <pc:docMk/>
            <pc:sldMk cId="1098091037" sldId="320"/>
            <ac:spMk id="42" creationId="{B7DBF3C4-8CC7-4CC8-BA1F-751760497268}"/>
          </ac:spMkLst>
        </pc:spChg>
        <pc:spChg chg="add del mod ord">
          <ac:chgData name="Harrop, Bryce E" userId="67c6852c-ef3a-4714-810a-65873c1edd75" providerId="ADAL" clId="{8C07FB09-705C-41FF-A8CF-AC9FEE577DDC}" dt="2020-11-24T00:31:40.144" v="4444" actId="478"/>
          <ac:spMkLst>
            <pc:docMk/>
            <pc:sldMk cId="1098091037" sldId="320"/>
            <ac:spMk id="43" creationId="{DEDCC017-1FBB-481C-81BB-50A0EE56E768}"/>
          </ac:spMkLst>
        </pc:spChg>
        <pc:spChg chg="add mod">
          <ac:chgData name="Harrop, Bryce E" userId="67c6852c-ef3a-4714-810a-65873c1edd75" providerId="ADAL" clId="{8C07FB09-705C-41FF-A8CF-AC9FEE577DDC}" dt="2020-11-25T21:47:07.888" v="11466" actId="1076"/>
          <ac:spMkLst>
            <pc:docMk/>
            <pc:sldMk cId="1098091037" sldId="320"/>
            <ac:spMk id="43" creationId="{E4D86B92-2E56-4957-9E23-C2669EDFCD75}"/>
          </ac:spMkLst>
        </pc:spChg>
        <pc:spChg chg="add del mod">
          <ac:chgData name="Harrop, Bryce E" userId="67c6852c-ef3a-4714-810a-65873c1edd75" providerId="ADAL" clId="{8C07FB09-705C-41FF-A8CF-AC9FEE577DDC}" dt="2020-11-25T21:50:36.612" v="11503" actId="478"/>
          <ac:spMkLst>
            <pc:docMk/>
            <pc:sldMk cId="1098091037" sldId="320"/>
            <ac:spMk id="47" creationId="{18526EE4-6F5A-4C5D-A4D9-7DAE5D2BD71C}"/>
          </ac:spMkLst>
        </pc:spChg>
        <pc:spChg chg="add mod">
          <ac:chgData name="Harrop, Bryce E" userId="67c6852c-ef3a-4714-810a-65873c1edd75" providerId="ADAL" clId="{8C07FB09-705C-41FF-A8CF-AC9FEE577DDC}" dt="2020-11-25T21:49:29.667" v="11491" actId="164"/>
          <ac:spMkLst>
            <pc:docMk/>
            <pc:sldMk cId="1098091037" sldId="320"/>
            <ac:spMk id="49" creationId="{1A83FB46-E5C6-4673-B055-4135EFF47C45}"/>
          </ac:spMkLst>
        </pc:spChg>
        <pc:spChg chg="add del mod">
          <ac:chgData name="Harrop, Bryce E" userId="67c6852c-ef3a-4714-810a-65873c1edd75" providerId="ADAL" clId="{8C07FB09-705C-41FF-A8CF-AC9FEE577DDC}" dt="2020-11-25T21:50:39.016" v="11504" actId="478"/>
          <ac:spMkLst>
            <pc:docMk/>
            <pc:sldMk cId="1098091037" sldId="320"/>
            <ac:spMk id="50" creationId="{9589AABF-5B80-45D8-9484-BF3A435B3567}"/>
          </ac:spMkLst>
        </pc:spChg>
        <pc:spChg chg="add del mod">
          <ac:chgData name="Harrop, Bryce E" userId="67c6852c-ef3a-4714-810a-65873c1edd75" providerId="ADAL" clId="{8C07FB09-705C-41FF-A8CF-AC9FEE577DDC}" dt="2020-11-25T21:50:41.530" v="11505" actId="478"/>
          <ac:spMkLst>
            <pc:docMk/>
            <pc:sldMk cId="1098091037" sldId="320"/>
            <ac:spMk id="51" creationId="{F3B7B8C9-58A9-400D-9E32-E6601FC4334A}"/>
          </ac:spMkLst>
        </pc:spChg>
        <pc:spChg chg="add mod">
          <ac:chgData name="Harrop, Bryce E" userId="67c6852c-ef3a-4714-810a-65873c1edd75" providerId="ADAL" clId="{8C07FB09-705C-41FF-A8CF-AC9FEE577DDC}" dt="2020-11-25T21:49:29.667" v="11491" actId="164"/>
          <ac:spMkLst>
            <pc:docMk/>
            <pc:sldMk cId="1098091037" sldId="320"/>
            <ac:spMk id="52" creationId="{8835D891-F493-426C-B55F-490F597DAD37}"/>
          </ac:spMkLst>
        </pc:spChg>
        <pc:grpChg chg="add mod">
          <ac:chgData name="Harrop, Bryce E" userId="67c6852c-ef3a-4714-810a-65873c1edd75" providerId="ADAL" clId="{8C07FB09-705C-41FF-A8CF-AC9FEE577DDC}" dt="2020-11-24T00:23:54.134" v="4198" actId="1076"/>
          <ac:grpSpMkLst>
            <pc:docMk/>
            <pc:sldMk cId="1098091037" sldId="320"/>
            <ac:grpSpMk id="5" creationId="{7D6E7480-1FCA-4416-8E3A-2573A230D3FC}"/>
          </ac:grpSpMkLst>
        </pc:grpChg>
        <pc:grpChg chg="add del mod">
          <ac:chgData name="Harrop, Bryce E" userId="67c6852c-ef3a-4714-810a-65873c1edd75" providerId="ADAL" clId="{8C07FB09-705C-41FF-A8CF-AC9FEE577DDC}" dt="2020-11-25T21:50:36.612" v="11503" actId="478"/>
          <ac:grpSpMkLst>
            <pc:docMk/>
            <pc:sldMk cId="1098091037" sldId="320"/>
            <ac:grpSpMk id="9" creationId="{5D7E80C9-EB62-4BCF-8795-8A4B489EE769}"/>
          </ac:grpSpMkLst>
        </pc:grpChg>
        <pc:grpChg chg="add del">
          <ac:chgData name="Harrop, Bryce E" userId="67c6852c-ef3a-4714-810a-65873c1edd75" providerId="ADAL" clId="{8C07FB09-705C-41FF-A8CF-AC9FEE577DDC}" dt="2020-11-24T00:13:30.670" v="4034" actId="478"/>
          <ac:grpSpMkLst>
            <pc:docMk/>
            <pc:sldMk cId="1098091037" sldId="320"/>
            <ac:grpSpMk id="9" creationId="{F079134C-FB77-4520-950C-64E1D238FF7B}"/>
          </ac:grpSpMkLst>
        </pc:grpChg>
        <pc:grpChg chg="add">
          <ac:chgData name="Harrop, Bryce E" userId="67c6852c-ef3a-4714-810a-65873c1edd75" providerId="ADAL" clId="{8C07FB09-705C-41FF-A8CF-AC9FEE577DDC}" dt="2020-11-24T00:13:08.219" v="4032"/>
          <ac:grpSpMkLst>
            <pc:docMk/>
            <pc:sldMk cId="1098091037" sldId="320"/>
            <ac:grpSpMk id="19" creationId="{8279D197-C193-479E-8E64-82CF377BCBBE}"/>
          </ac:grpSpMkLst>
        </pc:grpChg>
        <pc:grpChg chg="add mod">
          <ac:chgData name="Harrop, Bryce E" userId="67c6852c-ef3a-4714-810a-65873c1edd75" providerId="ADAL" clId="{8C07FB09-705C-41FF-A8CF-AC9FEE577DDC}" dt="2020-11-24T00:23:54.134" v="4198" actId="1076"/>
          <ac:grpSpMkLst>
            <pc:docMk/>
            <pc:sldMk cId="1098091037" sldId="320"/>
            <ac:grpSpMk id="24" creationId="{5F0DB9FD-572B-48AF-8FE9-3B1E0AED6B36}"/>
          </ac:grpSpMkLst>
        </pc:grpChg>
        <pc:grpChg chg="add">
          <ac:chgData name="Harrop, Bryce E" userId="67c6852c-ef3a-4714-810a-65873c1edd75" providerId="ADAL" clId="{8C07FB09-705C-41FF-A8CF-AC9FEE577DDC}" dt="2020-11-24T00:13:08.219" v="4032"/>
          <ac:grpSpMkLst>
            <pc:docMk/>
            <pc:sldMk cId="1098091037" sldId="320"/>
            <ac:grpSpMk id="27" creationId="{82B2BE1A-3143-4372-8C6F-8DAE11BE444D}"/>
          </ac:grpSpMkLst>
        </pc:grpChg>
        <pc:grpChg chg="add del">
          <ac:chgData name="Harrop, Bryce E" userId="67c6852c-ef3a-4714-810a-65873c1edd75" providerId="ADAL" clId="{8C07FB09-705C-41FF-A8CF-AC9FEE577DDC}" dt="2020-11-24T00:13:33.321" v="4036" actId="478"/>
          <ac:grpSpMkLst>
            <pc:docMk/>
            <pc:sldMk cId="1098091037" sldId="320"/>
            <ac:grpSpMk id="30" creationId="{217A7CB2-04DF-46B0-B548-EA0064780C82}"/>
          </ac:grpSpMkLst>
        </pc:grpChg>
        <pc:graphicFrameChg chg="add mod">
          <ac:chgData name="Harrop, Bryce E" userId="67c6852c-ef3a-4714-810a-65873c1edd75" providerId="ADAL" clId="{8C07FB09-705C-41FF-A8CF-AC9FEE577DDC}" dt="2020-11-25T21:45:53.345" v="11443" actId="1076"/>
          <ac:graphicFrameMkLst>
            <pc:docMk/>
            <pc:sldMk cId="1098091037" sldId="320"/>
            <ac:graphicFrameMk id="39" creationId="{A5361191-484F-47EE-8E26-7CE8AE79DFEB}"/>
          </ac:graphicFrameMkLst>
        </pc:graphicFrameChg>
        <pc:graphicFrameChg chg="add del mod ord">
          <ac:chgData name="Harrop, Bryce E" userId="67c6852c-ef3a-4714-810a-65873c1edd75" providerId="ADAL" clId="{8C07FB09-705C-41FF-A8CF-AC9FEE577DDC}" dt="2020-11-24T00:31:42.175" v="4445" actId="478"/>
          <ac:graphicFrameMkLst>
            <pc:docMk/>
            <pc:sldMk cId="1098091037" sldId="320"/>
            <ac:graphicFrameMk id="42" creationId="{3C5F89BC-00D5-4A43-A480-825E635CF41C}"/>
          </ac:graphicFrameMkLst>
        </pc:graphicFrameChg>
        <pc:graphicFrameChg chg="add mod">
          <ac:chgData name="Harrop, Bryce E" userId="67c6852c-ef3a-4714-810a-65873c1edd75" providerId="ADAL" clId="{8C07FB09-705C-41FF-A8CF-AC9FEE577DDC}" dt="2020-11-25T21:47:55.155" v="11477"/>
          <ac:graphicFrameMkLst>
            <pc:docMk/>
            <pc:sldMk cId="1098091037" sldId="320"/>
            <ac:graphicFrameMk id="44" creationId="{EA77B946-B553-4348-8AC3-65497C95E3CE}"/>
          </ac:graphicFrameMkLst>
        </pc:graphicFrameChg>
        <pc:graphicFrameChg chg="add mod">
          <ac:chgData name="Harrop, Bryce E" userId="67c6852c-ef3a-4714-810a-65873c1edd75" providerId="ADAL" clId="{8C07FB09-705C-41FF-A8CF-AC9FEE577DDC}" dt="2020-11-25T21:47:44.563" v="11475"/>
          <ac:graphicFrameMkLst>
            <pc:docMk/>
            <pc:sldMk cId="1098091037" sldId="320"/>
            <ac:graphicFrameMk id="45" creationId="{B85BB5C3-9909-45A1-B443-CE389EF94F9A}"/>
          </ac:graphicFrameMkLst>
        </pc:graphicFrameChg>
        <pc:graphicFrameChg chg="add del mod">
          <ac:chgData name="Harrop, Bryce E" userId="67c6852c-ef3a-4714-810a-65873c1edd75" providerId="ADAL" clId="{8C07FB09-705C-41FF-A8CF-AC9FEE577DDC}" dt="2020-11-25T21:50:45.197" v="11506" actId="478"/>
          <ac:graphicFrameMkLst>
            <pc:docMk/>
            <pc:sldMk cId="1098091037" sldId="320"/>
            <ac:graphicFrameMk id="46" creationId="{738EF2B0-9696-40FD-8C87-8CE1698F0F6A}"/>
          </ac:graphicFrameMkLst>
        </pc:graphicFrameChg>
        <pc:graphicFrameChg chg="add del mod">
          <ac:chgData name="Harrop, Bryce E" userId="67c6852c-ef3a-4714-810a-65873c1edd75" providerId="ADAL" clId="{8C07FB09-705C-41FF-A8CF-AC9FEE577DDC}" dt="2020-11-25T21:50:36.612" v="11503" actId="478"/>
          <ac:graphicFrameMkLst>
            <pc:docMk/>
            <pc:sldMk cId="1098091037" sldId="320"/>
            <ac:graphicFrameMk id="48" creationId="{4EF56689-80DC-4776-BC6F-C99A790B1A8F}"/>
          </ac:graphicFrameMkLst>
        </pc:graphicFrameChg>
      </pc:sldChg>
      <pc:sldChg chg="addSp delSp modSp add del">
        <pc:chgData name="Harrop, Bryce E" userId="67c6852c-ef3a-4714-810a-65873c1edd75" providerId="ADAL" clId="{8C07FB09-705C-41FF-A8CF-AC9FEE577DDC}" dt="2020-11-23T23:50:24.492" v="3967" actId="2696"/>
        <pc:sldMkLst>
          <pc:docMk/>
          <pc:sldMk cId="2394135562" sldId="320"/>
        </pc:sldMkLst>
        <pc:spChg chg="add del mod">
          <ac:chgData name="Harrop, Bryce E" userId="67c6852c-ef3a-4714-810a-65873c1edd75" providerId="ADAL" clId="{8C07FB09-705C-41FF-A8CF-AC9FEE577DDC}" dt="2020-11-23T23:43:14.693" v="2851" actId="478"/>
          <ac:spMkLst>
            <pc:docMk/>
            <pc:sldMk cId="2394135562" sldId="320"/>
            <ac:spMk id="5" creationId="{E7BFE71F-9DA0-4CD8-9ED1-E3BF5612BA22}"/>
          </ac:spMkLst>
        </pc:spChg>
        <pc:spChg chg="add mod">
          <ac:chgData name="Harrop, Bryce E" userId="67c6852c-ef3a-4714-810a-65873c1edd75" providerId="ADAL" clId="{8C07FB09-705C-41FF-A8CF-AC9FEE577DDC}" dt="2020-11-23T23:44:33.084" v="2948" actId="14100"/>
          <ac:spMkLst>
            <pc:docMk/>
            <pc:sldMk cId="2394135562" sldId="320"/>
            <ac:spMk id="9" creationId="{4AAEE6A1-9829-470C-836A-AA7B8E65EB54}"/>
          </ac:spMkLst>
        </pc:spChg>
        <pc:spChg chg="del">
          <ac:chgData name="Harrop, Bryce E" userId="67c6852c-ef3a-4714-810a-65873c1edd75" providerId="ADAL" clId="{8C07FB09-705C-41FF-A8CF-AC9FEE577DDC}" dt="2020-11-23T23:40:07.443" v="2519" actId="478"/>
          <ac:spMkLst>
            <pc:docMk/>
            <pc:sldMk cId="2394135562" sldId="320"/>
            <ac:spMk id="10" creationId="{6A520D5F-AF85-4062-B5EA-D4E7BB942620}"/>
          </ac:spMkLst>
        </pc:spChg>
        <pc:spChg chg="mod">
          <ac:chgData name="Harrop, Bryce E" userId="67c6852c-ef3a-4714-810a-65873c1edd75" providerId="ADAL" clId="{8C07FB09-705C-41FF-A8CF-AC9FEE577DDC}" dt="2020-11-23T23:43:35.162" v="2853" actId="20577"/>
          <ac:spMkLst>
            <pc:docMk/>
            <pc:sldMk cId="2394135562" sldId="320"/>
            <ac:spMk id="11" creationId="{2F3FBB0E-C7E0-4819-ABF8-48EE89A8E774}"/>
          </ac:spMkLst>
        </pc:spChg>
        <pc:spChg chg="del">
          <ac:chgData name="Harrop, Bryce E" userId="67c6852c-ef3a-4714-810a-65873c1edd75" providerId="ADAL" clId="{8C07FB09-705C-41FF-A8CF-AC9FEE577DDC}" dt="2020-11-23T23:40:07.443" v="2519" actId="478"/>
          <ac:spMkLst>
            <pc:docMk/>
            <pc:sldMk cId="2394135562" sldId="320"/>
            <ac:spMk id="18" creationId="{1E26A30F-FC1F-49D7-AE33-DF562AA49A14}"/>
          </ac:spMkLst>
        </pc:spChg>
        <pc:spChg chg="del">
          <ac:chgData name="Harrop, Bryce E" userId="67c6852c-ef3a-4714-810a-65873c1edd75" providerId="ADAL" clId="{8C07FB09-705C-41FF-A8CF-AC9FEE577DDC}" dt="2020-11-23T23:40:07.443" v="2519" actId="478"/>
          <ac:spMkLst>
            <pc:docMk/>
            <pc:sldMk cId="2394135562" sldId="320"/>
            <ac:spMk id="19" creationId="{04D25B66-860F-4FD4-8022-3C9AE40F7625}"/>
          </ac:spMkLst>
        </pc:spChg>
        <pc:spChg chg="del">
          <ac:chgData name="Harrop, Bryce E" userId="67c6852c-ef3a-4714-810a-65873c1edd75" providerId="ADAL" clId="{8C07FB09-705C-41FF-A8CF-AC9FEE577DDC}" dt="2020-11-23T23:40:07.443" v="2519" actId="478"/>
          <ac:spMkLst>
            <pc:docMk/>
            <pc:sldMk cId="2394135562" sldId="320"/>
            <ac:spMk id="23" creationId="{E45EC5D1-68EE-4A99-A48A-FADEA7E90E4F}"/>
          </ac:spMkLst>
        </pc:spChg>
        <pc:spChg chg="del">
          <ac:chgData name="Harrop, Bryce E" userId="67c6852c-ef3a-4714-810a-65873c1edd75" providerId="ADAL" clId="{8C07FB09-705C-41FF-A8CF-AC9FEE577DDC}" dt="2020-11-23T23:40:07.443" v="2519" actId="478"/>
          <ac:spMkLst>
            <pc:docMk/>
            <pc:sldMk cId="2394135562" sldId="320"/>
            <ac:spMk id="24" creationId="{B824AA8E-83C5-4292-B92A-816F5272CC57}"/>
          </ac:spMkLst>
        </pc:spChg>
        <pc:spChg chg="del">
          <ac:chgData name="Harrop, Bryce E" userId="67c6852c-ef3a-4714-810a-65873c1edd75" providerId="ADAL" clId="{8C07FB09-705C-41FF-A8CF-AC9FEE577DDC}" dt="2020-11-23T23:40:07.443" v="2519" actId="478"/>
          <ac:spMkLst>
            <pc:docMk/>
            <pc:sldMk cId="2394135562" sldId="320"/>
            <ac:spMk id="25" creationId="{5498991B-3460-417D-BA40-289BDB599B8A}"/>
          </ac:spMkLst>
        </pc:spChg>
        <pc:spChg chg="del">
          <ac:chgData name="Harrop, Bryce E" userId="67c6852c-ef3a-4714-810a-65873c1edd75" providerId="ADAL" clId="{8C07FB09-705C-41FF-A8CF-AC9FEE577DDC}" dt="2020-11-23T23:40:07.443" v="2519" actId="478"/>
          <ac:spMkLst>
            <pc:docMk/>
            <pc:sldMk cId="2394135562" sldId="320"/>
            <ac:spMk id="27" creationId="{1D0D791D-42EF-4B68-991C-3E0CFA3A6A20}"/>
          </ac:spMkLst>
        </pc:spChg>
        <pc:cxnChg chg="del">
          <ac:chgData name="Harrop, Bryce E" userId="67c6852c-ef3a-4714-810a-65873c1edd75" providerId="ADAL" clId="{8C07FB09-705C-41FF-A8CF-AC9FEE577DDC}" dt="2020-11-23T23:40:10.094" v="2520" actId="478"/>
          <ac:cxnSpMkLst>
            <pc:docMk/>
            <pc:sldMk cId="2394135562" sldId="320"/>
            <ac:cxnSpMk id="7" creationId="{86343BE6-43C9-4328-B29E-FD9FA59CC247}"/>
          </ac:cxnSpMkLst>
        </pc:cxnChg>
        <pc:cxnChg chg="del mod">
          <ac:chgData name="Harrop, Bryce E" userId="67c6852c-ef3a-4714-810a-65873c1edd75" providerId="ADAL" clId="{8C07FB09-705C-41FF-A8CF-AC9FEE577DDC}" dt="2020-11-23T23:40:07.443" v="2519" actId="478"/>
          <ac:cxnSpMkLst>
            <pc:docMk/>
            <pc:sldMk cId="2394135562" sldId="320"/>
            <ac:cxnSpMk id="21" creationId="{19FBED40-3D8A-4C08-B24F-43964BF513B1}"/>
          </ac:cxnSpMkLst>
        </pc:cxnChg>
      </pc:sldChg>
      <pc:sldChg chg="addSp delSp modSp add del modTransition delAnim modAnim">
        <pc:chgData name="Harrop, Bryce E" userId="67c6852c-ef3a-4714-810a-65873c1edd75" providerId="ADAL" clId="{8C07FB09-705C-41FF-A8CF-AC9FEE577DDC}" dt="2020-11-30T18:29:52.527" v="11603" actId="2696"/>
        <pc:sldMkLst>
          <pc:docMk/>
          <pc:sldMk cId="166736469" sldId="321"/>
        </pc:sldMkLst>
        <pc:spChg chg="mod">
          <ac:chgData name="Harrop, Bryce E" userId="67c6852c-ef3a-4714-810a-65873c1edd75" providerId="ADAL" clId="{8C07FB09-705C-41FF-A8CF-AC9FEE577DDC}" dt="2020-11-24T00:27:56.379" v="4247" actId="20577"/>
          <ac:spMkLst>
            <pc:docMk/>
            <pc:sldMk cId="166736469" sldId="321"/>
            <ac:spMk id="3" creationId="{F866C534-B587-40F7-80F4-589C91274B4E}"/>
          </ac:spMkLst>
        </pc:spChg>
        <pc:spChg chg="add mod">
          <ac:chgData name="Harrop, Bryce E" userId="67c6852c-ef3a-4714-810a-65873c1edd75" providerId="ADAL" clId="{8C07FB09-705C-41FF-A8CF-AC9FEE577DDC}" dt="2020-11-24T00:21:17.967" v="4077" actId="1076"/>
          <ac:spMkLst>
            <pc:docMk/>
            <pc:sldMk cId="166736469" sldId="321"/>
            <ac:spMk id="33" creationId="{04A4D65A-E893-4E9F-8784-6CFCFE32C1FC}"/>
          </ac:spMkLst>
        </pc:spChg>
        <pc:spChg chg="add del mod">
          <ac:chgData name="Harrop, Bryce E" userId="67c6852c-ef3a-4714-810a-65873c1edd75" providerId="ADAL" clId="{8C07FB09-705C-41FF-A8CF-AC9FEE577DDC}" dt="2020-11-24T00:23:44.166" v="4194" actId="478"/>
          <ac:spMkLst>
            <pc:docMk/>
            <pc:sldMk cId="166736469" sldId="321"/>
            <ac:spMk id="34" creationId="{59419AF0-02DD-4617-A595-AC0070513B93}"/>
          </ac:spMkLst>
        </pc:spChg>
        <pc:spChg chg="del">
          <ac:chgData name="Harrop, Bryce E" userId="67c6852c-ef3a-4714-810a-65873c1edd75" providerId="ADAL" clId="{8C07FB09-705C-41FF-A8CF-AC9FEE577DDC}" dt="2020-11-24T00:20:48.867" v="4075" actId="478"/>
          <ac:spMkLst>
            <pc:docMk/>
            <pc:sldMk cId="166736469" sldId="321"/>
            <ac:spMk id="35" creationId="{D38E0E46-5A00-44CD-9F08-B07667ABDEDC}"/>
          </ac:spMkLst>
        </pc:spChg>
        <pc:spChg chg="del">
          <ac:chgData name="Harrop, Bryce E" userId="67c6852c-ef3a-4714-810a-65873c1edd75" providerId="ADAL" clId="{8C07FB09-705C-41FF-A8CF-AC9FEE577DDC}" dt="2020-11-24T00:20:47.882" v="4074" actId="478"/>
          <ac:spMkLst>
            <pc:docMk/>
            <pc:sldMk cId="166736469" sldId="321"/>
            <ac:spMk id="36" creationId="{BEE499FF-2AF7-4D90-8A4B-33129891E613}"/>
          </ac:spMkLst>
        </pc:spChg>
        <pc:spChg chg="add del mod">
          <ac:chgData name="Harrop, Bryce E" userId="67c6852c-ef3a-4714-810a-65873c1edd75" providerId="ADAL" clId="{8C07FB09-705C-41FF-A8CF-AC9FEE577DDC}" dt="2020-11-24T00:23:44.166" v="4194" actId="478"/>
          <ac:spMkLst>
            <pc:docMk/>
            <pc:sldMk cId="166736469" sldId="321"/>
            <ac:spMk id="39" creationId="{68E9001F-9DBD-4EC6-A50F-F65C0EE259E4}"/>
          </ac:spMkLst>
        </pc:spChg>
        <pc:spChg chg="add del mod">
          <ac:chgData name="Harrop, Bryce E" userId="67c6852c-ef3a-4714-810a-65873c1edd75" providerId="ADAL" clId="{8C07FB09-705C-41FF-A8CF-AC9FEE577DDC}" dt="2020-11-24T00:23:44.166" v="4194" actId="478"/>
          <ac:spMkLst>
            <pc:docMk/>
            <pc:sldMk cId="166736469" sldId="321"/>
            <ac:spMk id="40" creationId="{EE61146D-78AD-4168-8D81-47DFF12869F6}"/>
          </ac:spMkLst>
        </pc:spChg>
        <pc:spChg chg="add del mod">
          <ac:chgData name="Harrop, Bryce E" userId="67c6852c-ef3a-4714-810a-65873c1edd75" providerId="ADAL" clId="{8C07FB09-705C-41FF-A8CF-AC9FEE577DDC}" dt="2020-11-24T00:25:06.940" v="4228" actId="1037"/>
          <ac:spMkLst>
            <pc:docMk/>
            <pc:sldMk cId="166736469" sldId="321"/>
            <ac:spMk id="41" creationId="{1F52911B-D0E1-4B28-BB49-2396F6A859C8}"/>
          </ac:spMkLst>
        </pc:spChg>
        <pc:spChg chg="add del mod">
          <ac:chgData name="Harrop, Bryce E" userId="67c6852c-ef3a-4714-810a-65873c1edd75" providerId="ADAL" clId="{8C07FB09-705C-41FF-A8CF-AC9FEE577DDC}" dt="2020-11-24T00:23:44.166" v="4194" actId="478"/>
          <ac:spMkLst>
            <pc:docMk/>
            <pc:sldMk cId="166736469" sldId="321"/>
            <ac:spMk id="42" creationId="{E6F2C63F-30EA-4F34-B728-EB375DDBA73A}"/>
          </ac:spMkLst>
        </pc:spChg>
        <pc:grpChg chg="del">
          <ac:chgData name="Harrop, Bryce E" userId="67c6852c-ef3a-4714-810a-65873c1edd75" providerId="ADAL" clId="{8C07FB09-705C-41FF-A8CF-AC9FEE577DDC}" dt="2020-11-24T00:20:47.882" v="4074" actId="478"/>
          <ac:grpSpMkLst>
            <pc:docMk/>
            <pc:sldMk cId="166736469" sldId="321"/>
            <ac:grpSpMk id="5" creationId="{7D6E7480-1FCA-4416-8E3A-2573A230D3FC}"/>
          </ac:grpSpMkLst>
        </pc:grpChg>
        <pc:grpChg chg="del">
          <ac:chgData name="Harrop, Bryce E" userId="67c6852c-ef3a-4714-810a-65873c1edd75" providerId="ADAL" clId="{8C07FB09-705C-41FF-A8CF-AC9FEE577DDC}" dt="2020-11-24T00:20:45.977" v="4073" actId="478"/>
          <ac:grpSpMkLst>
            <pc:docMk/>
            <pc:sldMk cId="166736469" sldId="321"/>
            <ac:grpSpMk id="24" creationId="{5F0DB9FD-572B-48AF-8FE9-3B1E0AED6B36}"/>
          </ac:grpSpMkLst>
        </pc:grpChg>
        <pc:grpChg chg="del">
          <ac:chgData name="Harrop, Bryce E" userId="67c6852c-ef3a-4714-810a-65873c1edd75" providerId="ADAL" clId="{8C07FB09-705C-41FF-A8CF-AC9FEE577DDC}" dt="2020-11-24T00:20:47.882" v="4074" actId="478"/>
          <ac:grpSpMkLst>
            <pc:docMk/>
            <pc:sldMk cId="166736469" sldId="321"/>
            <ac:grpSpMk id="27" creationId="{82B2BE1A-3143-4372-8C6F-8DAE11BE444D}"/>
          </ac:grpSpMkLst>
        </pc:grpChg>
        <pc:grpChg chg="del">
          <ac:chgData name="Harrop, Bryce E" userId="67c6852c-ef3a-4714-810a-65873c1edd75" providerId="ADAL" clId="{8C07FB09-705C-41FF-A8CF-AC9FEE577DDC}" dt="2020-11-24T00:20:47.882" v="4074" actId="478"/>
          <ac:grpSpMkLst>
            <pc:docMk/>
            <pc:sldMk cId="166736469" sldId="321"/>
            <ac:grpSpMk id="30" creationId="{217A7CB2-04DF-46B0-B548-EA0064780C82}"/>
          </ac:grpSpMkLst>
        </pc:grpChg>
        <pc:grpChg chg="add del">
          <ac:chgData name="Harrop, Bryce E" userId="67c6852c-ef3a-4714-810a-65873c1edd75" providerId="ADAL" clId="{8C07FB09-705C-41FF-A8CF-AC9FEE577DDC}" dt="2020-11-24T00:23:45.031" v="4195"/>
          <ac:grpSpMkLst>
            <pc:docMk/>
            <pc:sldMk cId="166736469" sldId="321"/>
            <ac:grpSpMk id="43" creationId="{A2048293-030D-45B4-90E0-CF67EC75D6CF}"/>
          </ac:grpSpMkLst>
        </pc:grpChg>
        <pc:grpChg chg="add del">
          <ac:chgData name="Harrop, Bryce E" userId="67c6852c-ef3a-4714-810a-65873c1edd75" providerId="ADAL" clId="{8C07FB09-705C-41FF-A8CF-AC9FEE577DDC}" dt="2020-11-24T00:23:45.031" v="4195"/>
          <ac:grpSpMkLst>
            <pc:docMk/>
            <pc:sldMk cId="166736469" sldId="321"/>
            <ac:grpSpMk id="47" creationId="{9D0FF1CE-BEDB-467A-9879-C9B794820108}"/>
          </ac:grpSpMkLst>
        </pc:grpChg>
        <pc:graphicFrameChg chg="add del mod">
          <ac:chgData name="Harrop, Bryce E" userId="67c6852c-ef3a-4714-810a-65873c1edd75" providerId="ADAL" clId="{8C07FB09-705C-41FF-A8CF-AC9FEE577DDC}" dt="2020-11-24T00:23:43.662" v="4193" actId="478"/>
          <ac:graphicFrameMkLst>
            <pc:docMk/>
            <pc:sldMk cId="166736469" sldId="321"/>
            <ac:graphicFrameMk id="37" creationId="{58CC9A45-C621-401D-9CA4-BF5324B9B7C7}"/>
          </ac:graphicFrameMkLst>
        </pc:graphicFrameChg>
        <pc:graphicFrameChg chg="add del mod">
          <ac:chgData name="Harrop, Bryce E" userId="67c6852c-ef3a-4714-810a-65873c1edd75" providerId="ADAL" clId="{8C07FB09-705C-41FF-A8CF-AC9FEE577DDC}" dt="2020-11-24T00:25:02.335" v="4215" actId="12788"/>
          <ac:graphicFrameMkLst>
            <pc:docMk/>
            <pc:sldMk cId="166736469" sldId="321"/>
            <ac:graphicFrameMk id="38" creationId="{6CD01CAB-28CB-4AF8-8054-F25CC57F9C4D}"/>
          </ac:graphicFrameMkLst>
        </pc:graphicFrameChg>
      </pc:sldChg>
      <pc:sldChg chg="add del modTransition">
        <pc:chgData name="Harrop, Bryce E" userId="67c6852c-ef3a-4714-810a-65873c1edd75" providerId="ADAL" clId="{8C07FB09-705C-41FF-A8CF-AC9FEE577DDC}" dt="2020-12-02T00:06:35.914" v="12985" actId="2696"/>
        <pc:sldMkLst>
          <pc:docMk/>
          <pc:sldMk cId="3251533744" sldId="321"/>
        </pc:sldMkLst>
      </pc:sldChg>
      <pc:sldChg chg="add del modTransition">
        <pc:chgData name="Harrop, Bryce E" userId="67c6852c-ef3a-4714-810a-65873c1edd75" providerId="ADAL" clId="{8C07FB09-705C-41FF-A8CF-AC9FEE577DDC}" dt="2020-12-02T00:06:35.960" v="12986" actId="2696"/>
        <pc:sldMkLst>
          <pc:docMk/>
          <pc:sldMk cId="1547077637" sldId="322"/>
        </pc:sldMkLst>
      </pc:sldChg>
      <pc:sldChg chg="addSp delSp modSp add del modTransition modAnim">
        <pc:chgData name="Harrop, Bryce E" userId="67c6852c-ef3a-4714-810a-65873c1edd75" providerId="ADAL" clId="{8C07FB09-705C-41FF-A8CF-AC9FEE577DDC}" dt="2020-11-30T18:29:52.625" v="11604" actId="2696"/>
        <pc:sldMkLst>
          <pc:docMk/>
          <pc:sldMk cId="2066728681" sldId="322"/>
        </pc:sldMkLst>
        <pc:spChg chg="mod">
          <ac:chgData name="Harrop, Bryce E" userId="67c6852c-ef3a-4714-810a-65873c1edd75" providerId="ADAL" clId="{8C07FB09-705C-41FF-A8CF-AC9FEE577DDC}" dt="2020-11-24T00:30:03.650" v="4269" actId="20577"/>
          <ac:spMkLst>
            <pc:docMk/>
            <pc:sldMk cId="2066728681" sldId="322"/>
            <ac:spMk id="3" creationId="{F866C534-B587-40F7-80F4-589C91274B4E}"/>
          </ac:spMkLst>
        </pc:spChg>
        <pc:spChg chg="add">
          <ac:chgData name="Harrop, Bryce E" userId="67c6852c-ef3a-4714-810a-65873c1edd75" providerId="ADAL" clId="{8C07FB09-705C-41FF-A8CF-AC9FEE577DDC}" dt="2020-11-24T00:26:19.384" v="4235"/>
          <ac:spMkLst>
            <pc:docMk/>
            <pc:sldMk cId="2066728681" sldId="322"/>
            <ac:spMk id="30" creationId="{226CEAE0-F6BB-45C6-AC34-EE597270244A}"/>
          </ac:spMkLst>
        </pc:spChg>
        <pc:spChg chg="del">
          <ac:chgData name="Harrop, Bryce E" userId="67c6852c-ef3a-4714-810a-65873c1edd75" providerId="ADAL" clId="{8C07FB09-705C-41FF-A8CF-AC9FEE577DDC}" dt="2020-11-24T00:24:03.698" v="4201" actId="478"/>
          <ac:spMkLst>
            <pc:docMk/>
            <pc:sldMk cId="2066728681" sldId="322"/>
            <ac:spMk id="34" creationId="{59419AF0-02DD-4617-A595-AC0070513B93}"/>
          </ac:spMkLst>
        </pc:spChg>
        <pc:spChg chg="del">
          <ac:chgData name="Harrop, Bryce E" userId="67c6852c-ef3a-4714-810a-65873c1edd75" providerId="ADAL" clId="{8C07FB09-705C-41FF-A8CF-AC9FEE577DDC}" dt="2020-11-24T00:24:03.698" v="4201" actId="478"/>
          <ac:spMkLst>
            <pc:docMk/>
            <pc:sldMk cId="2066728681" sldId="322"/>
            <ac:spMk id="39" creationId="{68E9001F-9DBD-4EC6-A50F-F65C0EE259E4}"/>
          </ac:spMkLst>
        </pc:spChg>
        <pc:spChg chg="del">
          <ac:chgData name="Harrop, Bryce E" userId="67c6852c-ef3a-4714-810a-65873c1edd75" providerId="ADAL" clId="{8C07FB09-705C-41FF-A8CF-AC9FEE577DDC}" dt="2020-11-24T00:24:05.702" v="4202" actId="478"/>
          <ac:spMkLst>
            <pc:docMk/>
            <pc:sldMk cId="2066728681" sldId="322"/>
            <ac:spMk id="40" creationId="{EE61146D-78AD-4168-8D81-47DFF12869F6}"/>
          </ac:spMkLst>
        </pc:spChg>
        <pc:spChg chg="del">
          <ac:chgData name="Harrop, Bryce E" userId="67c6852c-ef3a-4714-810a-65873c1edd75" providerId="ADAL" clId="{8C07FB09-705C-41FF-A8CF-AC9FEE577DDC}" dt="2020-11-24T00:24:09.912" v="4204" actId="478"/>
          <ac:spMkLst>
            <pc:docMk/>
            <pc:sldMk cId="2066728681" sldId="322"/>
            <ac:spMk id="41" creationId="{1F52911B-D0E1-4B28-BB49-2396F6A859C8}"/>
          </ac:spMkLst>
        </pc:spChg>
        <pc:spChg chg="del">
          <ac:chgData name="Harrop, Bryce E" userId="67c6852c-ef3a-4714-810a-65873c1edd75" providerId="ADAL" clId="{8C07FB09-705C-41FF-A8CF-AC9FEE577DDC}" dt="2020-11-24T00:24:05.702" v="4202" actId="478"/>
          <ac:spMkLst>
            <pc:docMk/>
            <pc:sldMk cId="2066728681" sldId="322"/>
            <ac:spMk id="42" creationId="{E6F2C63F-30EA-4F34-B728-EB375DDBA73A}"/>
          </ac:spMkLst>
        </pc:spChg>
        <pc:grpChg chg="add">
          <ac:chgData name="Harrop, Bryce E" userId="67c6852c-ef3a-4714-810a-65873c1edd75" providerId="ADAL" clId="{8C07FB09-705C-41FF-A8CF-AC9FEE577DDC}" dt="2020-11-24T00:24:06.523" v="4203"/>
          <ac:grpSpMkLst>
            <pc:docMk/>
            <pc:sldMk cId="2066728681" sldId="322"/>
            <ac:grpSpMk id="17" creationId="{FD303A9F-6576-404A-A9E8-E0926761F82C}"/>
          </ac:grpSpMkLst>
        </pc:grpChg>
        <pc:grpChg chg="mod">
          <ac:chgData name="Harrop, Bryce E" userId="67c6852c-ef3a-4714-810a-65873c1edd75" providerId="ADAL" clId="{8C07FB09-705C-41FF-A8CF-AC9FEE577DDC}" dt="2020-11-24T00:24:00.296" v="4200" actId="1076"/>
          <ac:grpSpMkLst>
            <pc:docMk/>
            <pc:sldMk cId="2066728681" sldId="322"/>
            <ac:grpSpMk id="19" creationId="{8279D197-C193-479E-8E64-82CF377BCBBE}"/>
          </ac:grpSpMkLst>
        </pc:grpChg>
        <pc:grpChg chg="add">
          <ac:chgData name="Harrop, Bryce E" userId="67c6852c-ef3a-4714-810a-65873c1edd75" providerId="ADAL" clId="{8C07FB09-705C-41FF-A8CF-AC9FEE577DDC}" dt="2020-11-24T00:24:06.523" v="4203"/>
          <ac:grpSpMkLst>
            <pc:docMk/>
            <pc:sldMk cId="2066728681" sldId="322"/>
            <ac:grpSpMk id="26" creationId="{8CBD3F9F-A9CC-473E-BD5C-4EAECDA10A53}"/>
          </ac:grpSpMkLst>
        </pc:grpChg>
        <pc:graphicFrameChg chg="add mod">
          <ac:chgData name="Harrop, Bryce E" userId="67c6852c-ef3a-4714-810a-65873c1edd75" providerId="ADAL" clId="{8C07FB09-705C-41FF-A8CF-AC9FEE577DDC}" dt="2020-11-24T00:25:26.336" v="4233"/>
          <ac:graphicFrameMkLst>
            <pc:docMk/>
            <pc:sldMk cId="2066728681" sldId="322"/>
            <ac:graphicFrameMk id="29" creationId="{706AA8CB-CEBD-46F5-B2FF-292666C49EB0}"/>
          </ac:graphicFrameMkLst>
        </pc:graphicFrameChg>
        <pc:graphicFrameChg chg="del">
          <ac:chgData name="Harrop, Bryce E" userId="67c6852c-ef3a-4714-810a-65873c1edd75" providerId="ADAL" clId="{8C07FB09-705C-41FF-A8CF-AC9FEE577DDC}" dt="2020-11-24T00:24:03.698" v="4201" actId="478"/>
          <ac:graphicFrameMkLst>
            <pc:docMk/>
            <pc:sldMk cId="2066728681" sldId="322"/>
            <ac:graphicFrameMk id="37" creationId="{58CC9A45-C621-401D-9CA4-BF5324B9B7C7}"/>
          </ac:graphicFrameMkLst>
        </pc:graphicFrameChg>
        <pc:graphicFrameChg chg="del mod">
          <ac:chgData name="Harrop, Bryce E" userId="67c6852c-ef3a-4714-810a-65873c1edd75" providerId="ADAL" clId="{8C07FB09-705C-41FF-A8CF-AC9FEE577DDC}" dt="2020-11-24T00:25:13.918" v="4229" actId="478"/>
          <ac:graphicFrameMkLst>
            <pc:docMk/>
            <pc:sldMk cId="2066728681" sldId="322"/>
            <ac:graphicFrameMk id="38" creationId="{6CD01CAB-28CB-4AF8-8054-F25CC57F9C4D}"/>
          </ac:graphicFrameMkLst>
        </pc:graphicFrameChg>
      </pc:sldChg>
      <pc:sldChg chg="delSp modSp add del modTransition">
        <pc:chgData name="Harrop, Bryce E" userId="67c6852c-ef3a-4714-810a-65873c1edd75" providerId="ADAL" clId="{8C07FB09-705C-41FF-A8CF-AC9FEE577DDC}" dt="2020-11-30T18:29:52.425" v="11602" actId="2696"/>
        <pc:sldMkLst>
          <pc:docMk/>
          <pc:sldMk cId="2308171515" sldId="323"/>
        </pc:sldMkLst>
        <pc:spChg chg="mod">
          <ac:chgData name="Harrop, Bryce E" userId="67c6852c-ef3a-4714-810a-65873c1edd75" providerId="ADAL" clId="{8C07FB09-705C-41FF-A8CF-AC9FEE577DDC}" dt="2020-11-24T00:28:16.206" v="4250"/>
          <ac:spMkLst>
            <pc:docMk/>
            <pc:sldMk cId="2308171515" sldId="323"/>
            <ac:spMk id="3" creationId="{F866C534-B587-40F7-80F4-589C91274B4E}"/>
          </ac:spMkLst>
        </pc:spChg>
        <pc:spChg chg="mod topLvl">
          <ac:chgData name="Harrop, Bryce E" userId="67c6852c-ef3a-4714-810a-65873c1edd75" providerId="ADAL" clId="{8C07FB09-705C-41FF-A8CF-AC9FEE577DDC}" dt="2020-11-24T00:29:17.278" v="4261" actId="692"/>
          <ac:spMkLst>
            <pc:docMk/>
            <pc:sldMk cId="2308171515" sldId="323"/>
            <ac:spMk id="20" creationId="{8B7066DA-44AE-40AF-8F2D-D72D99DD7AB0}"/>
          </ac:spMkLst>
        </pc:spChg>
        <pc:spChg chg="del mod topLvl">
          <ac:chgData name="Harrop, Bryce E" userId="67c6852c-ef3a-4714-810a-65873c1edd75" providerId="ADAL" clId="{8C07FB09-705C-41FF-A8CF-AC9FEE577DDC}" dt="2020-11-24T00:28:52.428" v="4253" actId="478"/>
          <ac:spMkLst>
            <pc:docMk/>
            <pc:sldMk cId="2308171515" sldId="323"/>
            <ac:spMk id="21" creationId="{F2DC63A9-AA1E-4990-B43A-664D21F8D519}"/>
          </ac:spMkLst>
        </pc:spChg>
        <pc:spChg chg="mod topLvl">
          <ac:chgData name="Harrop, Bryce E" userId="67c6852c-ef3a-4714-810a-65873c1edd75" providerId="ADAL" clId="{8C07FB09-705C-41FF-A8CF-AC9FEE577DDC}" dt="2020-11-24T00:28:25.289" v="4251" actId="165"/>
          <ac:spMkLst>
            <pc:docMk/>
            <pc:sldMk cId="2308171515" sldId="323"/>
            <ac:spMk id="22" creationId="{C12BCB55-A150-4757-8AF7-9355932C6E68}"/>
          </ac:spMkLst>
        </pc:spChg>
        <pc:spChg chg="mod topLvl">
          <ac:chgData name="Harrop, Bryce E" userId="67c6852c-ef3a-4714-810a-65873c1edd75" providerId="ADAL" clId="{8C07FB09-705C-41FF-A8CF-AC9FEE577DDC}" dt="2020-11-24T00:28:25.289" v="4251" actId="165"/>
          <ac:spMkLst>
            <pc:docMk/>
            <pc:sldMk cId="2308171515" sldId="323"/>
            <ac:spMk id="23" creationId="{C2F04C22-D3FC-4578-8908-63019FFD19DE}"/>
          </ac:spMkLst>
        </pc:spChg>
        <pc:spChg chg="del">
          <ac:chgData name="Harrop, Bryce E" userId="67c6852c-ef3a-4714-810a-65873c1edd75" providerId="ADAL" clId="{8C07FB09-705C-41FF-A8CF-AC9FEE577DDC}" dt="2020-11-24T00:29:27.798" v="4263" actId="478"/>
          <ac:spMkLst>
            <pc:docMk/>
            <pc:sldMk cId="2308171515" sldId="323"/>
            <ac:spMk id="39" creationId="{68E9001F-9DBD-4EC6-A50F-F65C0EE259E4}"/>
          </ac:spMkLst>
        </pc:spChg>
        <pc:spChg chg="del">
          <ac:chgData name="Harrop, Bryce E" userId="67c6852c-ef3a-4714-810a-65873c1edd75" providerId="ADAL" clId="{8C07FB09-705C-41FF-A8CF-AC9FEE577DDC}" dt="2020-11-24T00:29:29.835" v="4264" actId="478"/>
          <ac:spMkLst>
            <pc:docMk/>
            <pc:sldMk cId="2308171515" sldId="323"/>
            <ac:spMk id="40" creationId="{EE61146D-78AD-4168-8D81-47DFF12869F6}"/>
          </ac:spMkLst>
        </pc:spChg>
        <pc:spChg chg="del">
          <ac:chgData name="Harrop, Bryce E" userId="67c6852c-ef3a-4714-810a-65873c1edd75" providerId="ADAL" clId="{8C07FB09-705C-41FF-A8CF-AC9FEE577DDC}" dt="2020-11-24T00:29:24.276" v="4262" actId="478"/>
          <ac:spMkLst>
            <pc:docMk/>
            <pc:sldMk cId="2308171515" sldId="323"/>
            <ac:spMk id="41" creationId="{1F52911B-D0E1-4B28-BB49-2396F6A859C8}"/>
          </ac:spMkLst>
        </pc:spChg>
        <pc:spChg chg="del">
          <ac:chgData name="Harrop, Bryce E" userId="67c6852c-ef3a-4714-810a-65873c1edd75" providerId="ADAL" clId="{8C07FB09-705C-41FF-A8CF-AC9FEE577DDC}" dt="2020-11-24T00:29:27.798" v="4263" actId="478"/>
          <ac:spMkLst>
            <pc:docMk/>
            <pc:sldMk cId="2308171515" sldId="323"/>
            <ac:spMk id="42" creationId="{E6F2C63F-30EA-4F34-B728-EB375DDBA73A}"/>
          </ac:spMkLst>
        </pc:spChg>
        <pc:grpChg chg="del">
          <ac:chgData name="Harrop, Bryce E" userId="67c6852c-ef3a-4714-810a-65873c1edd75" providerId="ADAL" clId="{8C07FB09-705C-41FF-A8CF-AC9FEE577DDC}" dt="2020-11-24T00:28:25.289" v="4251" actId="165"/>
          <ac:grpSpMkLst>
            <pc:docMk/>
            <pc:sldMk cId="2308171515" sldId="323"/>
            <ac:grpSpMk id="19" creationId="{8279D197-C193-479E-8E64-82CF377BCBBE}"/>
          </ac:grpSpMkLst>
        </pc:grpChg>
        <pc:graphicFrameChg chg="del">
          <ac:chgData name="Harrop, Bryce E" userId="67c6852c-ef3a-4714-810a-65873c1edd75" providerId="ADAL" clId="{8C07FB09-705C-41FF-A8CF-AC9FEE577DDC}" dt="2020-11-24T00:29:24.276" v="4262" actId="478"/>
          <ac:graphicFrameMkLst>
            <pc:docMk/>
            <pc:sldMk cId="2308171515" sldId="323"/>
            <ac:graphicFrameMk id="38" creationId="{6CD01CAB-28CB-4AF8-8054-F25CC57F9C4D}"/>
          </ac:graphicFrameMkLst>
        </pc:graphicFrameChg>
      </pc:sldChg>
      <pc:sldChg chg="add del modTransition">
        <pc:chgData name="Harrop, Bryce E" userId="67c6852c-ef3a-4714-810a-65873c1edd75" providerId="ADAL" clId="{8C07FB09-705C-41FF-A8CF-AC9FEE577DDC}" dt="2020-12-02T00:06:35.881" v="12984" actId="2696"/>
        <pc:sldMkLst>
          <pc:docMk/>
          <pc:sldMk cId="2420332869" sldId="323"/>
        </pc:sldMkLst>
      </pc:sldChg>
      <pc:sldChg chg="addSp delSp modSp add modTransition modAnim">
        <pc:chgData name="Harrop, Bryce E" userId="67c6852c-ef3a-4714-810a-65873c1edd75" providerId="ADAL" clId="{8C07FB09-705C-41FF-A8CF-AC9FEE577DDC}" dt="2020-12-02T00:23:57.258" v="12994"/>
        <pc:sldMkLst>
          <pc:docMk/>
          <pc:sldMk cId="271897913" sldId="324"/>
        </pc:sldMkLst>
        <pc:spChg chg="mod">
          <ac:chgData name="Harrop, Bryce E" userId="67c6852c-ef3a-4714-810a-65873c1edd75" providerId="ADAL" clId="{8C07FB09-705C-41FF-A8CF-AC9FEE577DDC}" dt="2020-12-02T00:03:48.913" v="12933" actId="1076"/>
          <ac:spMkLst>
            <pc:docMk/>
            <pc:sldMk cId="271897913" sldId="324"/>
            <ac:spMk id="3" creationId="{CDB70F3B-2A8B-4C45-B6CD-ED111F37C0D9}"/>
          </ac:spMkLst>
        </pc:spChg>
        <pc:spChg chg="add del mod">
          <ac:chgData name="Harrop, Bryce E" userId="67c6852c-ef3a-4714-810a-65873c1edd75" providerId="ADAL" clId="{8C07FB09-705C-41FF-A8CF-AC9FEE577DDC}" dt="2020-11-24T23:46:05.615" v="5995" actId="478"/>
          <ac:spMkLst>
            <pc:docMk/>
            <pc:sldMk cId="271897913" sldId="324"/>
            <ac:spMk id="7" creationId="{FAA704AC-21EF-45D5-84ED-EE2E9C06137C}"/>
          </ac:spMkLst>
        </pc:spChg>
        <pc:spChg chg="del mod">
          <ac:chgData name="Harrop, Bryce E" userId="67c6852c-ef3a-4714-810a-65873c1edd75" providerId="ADAL" clId="{8C07FB09-705C-41FF-A8CF-AC9FEE577DDC}" dt="2020-11-24T22:05:16.425" v="5146" actId="478"/>
          <ac:spMkLst>
            <pc:docMk/>
            <pc:sldMk cId="271897913" sldId="324"/>
            <ac:spMk id="8" creationId="{3F19A581-5564-46FC-9E7E-FC171660E02C}"/>
          </ac:spMkLst>
        </pc:spChg>
        <pc:spChg chg="del mod">
          <ac:chgData name="Harrop, Bryce E" userId="67c6852c-ef3a-4714-810a-65873c1edd75" providerId="ADAL" clId="{8C07FB09-705C-41FF-A8CF-AC9FEE577DDC}" dt="2020-11-24T22:05:17.951" v="5147" actId="478"/>
          <ac:spMkLst>
            <pc:docMk/>
            <pc:sldMk cId="271897913" sldId="324"/>
            <ac:spMk id="10" creationId="{FB3173F5-F714-4111-8275-BBBD104C1DF2}"/>
          </ac:spMkLst>
        </pc:spChg>
        <pc:spChg chg="del mod">
          <ac:chgData name="Harrop, Bryce E" userId="67c6852c-ef3a-4714-810a-65873c1edd75" providerId="ADAL" clId="{8C07FB09-705C-41FF-A8CF-AC9FEE577DDC}" dt="2020-11-24T23:46:05.615" v="5995" actId="478"/>
          <ac:spMkLst>
            <pc:docMk/>
            <pc:sldMk cId="271897913" sldId="324"/>
            <ac:spMk id="11" creationId="{1F62EC19-2707-419C-B5D3-F8BB9CDC33CA}"/>
          </ac:spMkLst>
        </pc:spChg>
        <pc:spChg chg="del mod">
          <ac:chgData name="Harrop, Bryce E" userId="67c6852c-ef3a-4714-810a-65873c1edd75" providerId="ADAL" clId="{8C07FB09-705C-41FF-A8CF-AC9FEE577DDC}" dt="2020-11-24T22:05:06.810" v="5138" actId="478"/>
          <ac:spMkLst>
            <pc:docMk/>
            <pc:sldMk cId="271897913" sldId="324"/>
            <ac:spMk id="12" creationId="{CE52208B-3796-4B7A-8F4E-A65D9239D974}"/>
          </ac:spMkLst>
        </pc:spChg>
        <pc:spChg chg="del">
          <ac:chgData name="Harrop, Bryce E" userId="67c6852c-ef3a-4714-810a-65873c1edd75" providerId="ADAL" clId="{8C07FB09-705C-41FF-A8CF-AC9FEE577DDC}" dt="2020-11-24T21:41:27.057" v="4523" actId="478"/>
          <ac:spMkLst>
            <pc:docMk/>
            <pc:sldMk cId="271897913" sldId="324"/>
            <ac:spMk id="13" creationId="{FF499975-45DF-49AC-9103-C3612E834540}"/>
          </ac:spMkLst>
        </pc:spChg>
        <pc:spChg chg="del">
          <ac:chgData name="Harrop, Bryce E" userId="67c6852c-ef3a-4714-810a-65873c1edd75" providerId="ADAL" clId="{8C07FB09-705C-41FF-A8CF-AC9FEE577DDC}" dt="2020-11-24T21:41:31.597" v="4524" actId="478"/>
          <ac:spMkLst>
            <pc:docMk/>
            <pc:sldMk cId="271897913" sldId="324"/>
            <ac:spMk id="14" creationId="{2D0534BA-B382-451B-A77F-C977FAFB9FDC}"/>
          </ac:spMkLst>
        </pc:spChg>
        <pc:spChg chg="del mod">
          <ac:chgData name="Harrop, Bryce E" userId="67c6852c-ef3a-4714-810a-65873c1edd75" providerId="ADAL" clId="{8C07FB09-705C-41FF-A8CF-AC9FEE577DDC}" dt="2020-11-24T22:05:10.621" v="5142" actId="478"/>
          <ac:spMkLst>
            <pc:docMk/>
            <pc:sldMk cId="271897913" sldId="324"/>
            <ac:spMk id="15" creationId="{3A493D7E-AB53-4466-B92F-DEA1FE727F58}"/>
          </ac:spMkLst>
        </pc:spChg>
        <pc:spChg chg="add del mod">
          <ac:chgData name="Harrop, Bryce E" userId="67c6852c-ef3a-4714-810a-65873c1edd75" providerId="ADAL" clId="{8C07FB09-705C-41FF-A8CF-AC9FEE577DDC}" dt="2020-11-24T23:46:05.615" v="5995" actId="478"/>
          <ac:spMkLst>
            <pc:docMk/>
            <pc:sldMk cId="271897913" sldId="324"/>
            <ac:spMk id="20" creationId="{FFF48DC2-23C4-4C31-B096-06CFE11B1985}"/>
          </ac:spMkLst>
        </pc:spChg>
        <pc:spChg chg="del mod">
          <ac:chgData name="Harrop, Bryce E" userId="67c6852c-ef3a-4714-810a-65873c1edd75" providerId="ADAL" clId="{8C07FB09-705C-41FF-A8CF-AC9FEE577DDC}" dt="2020-11-24T23:46:05.615" v="5995" actId="478"/>
          <ac:spMkLst>
            <pc:docMk/>
            <pc:sldMk cId="271897913" sldId="324"/>
            <ac:spMk id="29" creationId="{A7261B86-748B-45EB-BE6D-21D7F3817149}"/>
          </ac:spMkLst>
        </pc:spChg>
        <pc:spChg chg="add del mod">
          <ac:chgData name="Harrop, Bryce E" userId="67c6852c-ef3a-4714-810a-65873c1edd75" providerId="ADAL" clId="{8C07FB09-705C-41FF-A8CF-AC9FEE577DDC}" dt="2020-11-24T22:06:18.151" v="5212" actId="478"/>
          <ac:spMkLst>
            <pc:docMk/>
            <pc:sldMk cId="271897913" sldId="324"/>
            <ac:spMk id="31" creationId="{E8CA58D9-08E7-4FC7-BAAB-75EA2EBB968B}"/>
          </ac:spMkLst>
        </pc:spChg>
        <pc:spChg chg="add del mod">
          <ac:chgData name="Harrop, Bryce E" userId="67c6852c-ef3a-4714-810a-65873c1edd75" providerId="ADAL" clId="{8C07FB09-705C-41FF-A8CF-AC9FEE577DDC}" dt="2020-11-24T23:46:05.615" v="5995" actId="478"/>
          <ac:spMkLst>
            <pc:docMk/>
            <pc:sldMk cId="271897913" sldId="324"/>
            <ac:spMk id="32" creationId="{8E9EED61-9B7E-49AB-BAAA-20B470842B25}"/>
          </ac:spMkLst>
        </pc:spChg>
        <pc:spChg chg="mod topLvl">
          <ac:chgData name="Harrop, Bryce E" userId="67c6852c-ef3a-4714-810a-65873c1edd75" providerId="ADAL" clId="{8C07FB09-705C-41FF-A8CF-AC9FEE577DDC}" dt="2020-11-24T22:56:49.991" v="5616" actId="164"/>
          <ac:spMkLst>
            <pc:docMk/>
            <pc:sldMk cId="271897913" sldId="324"/>
            <ac:spMk id="35" creationId="{7F09AE22-C998-4142-AB78-1EBEAB045F0D}"/>
          </ac:spMkLst>
        </pc:spChg>
        <pc:spChg chg="mod topLvl">
          <ac:chgData name="Harrop, Bryce E" userId="67c6852c-ef3a-4714-810a-65873c1edd75" providerId="ADAL" clId="{8C07FB09-705C-41FF-A8CF-AC9FEE577DDC}" dt="2020-11-24T22:56:49.991" v="5616" actId="164"/>
          <ac:spMkLst>
            <pc:docMk/>
            <pc:sldMk cId="271897913" sldId="324"/>
            <ac:spMk id="36" creationId="{0FC01296-4035-4B5A-AB8C-13499BB7882C}"/>
          </ac:spMkLst>
        </pc:spChg>
        <pc:spChg chg="del mod topLvl">
          <ac:chgData name="Harrop, Bryce E" userId="67c6852c-ef3a-4714-810a-65873c1edd75" providerId="ADAL" clId="{8C07FB09-705C-41FF-A8CF-AC9FEE577DDC}" dt="2020-11-24T22:55:55.584" v="5586" actId="478"/>
          <ac:spMkLst>
            <pc:docMk/>
            <pc:sldMk cId="271897913" sldId="324"/>
            <ac:spMk id="37" creationId="{19E2DA8D-963B-4195-B601-F29B929959D7}"/>
          </ac:spMkLst>
        </pc:spChg>
        <pc:spChg chg="del mod topLvl">
          <ac:chgData name="Harrop, Bryce E" userId="67c6852c-ef3a-4714-810a-65873c1edd75" providerId="ADAL" clId="{8C07FB09-705C-41FF-A8CF-AC9FEE577DDC}" dt="2020-11-24T22:55:55.584" v="5586" actId="478"/>
          <ac:spMkLst>
            <pc:docMk/>
            <pc:sldMk cId="271897913" sldId="324"/>
            <ac:spMk id="38" creationId="{D96A2253-C9ED-4F6F-8854-AD3DF494D983}"/>
          </ac:spMkLst>
        </pc:spChg>
        <pc:spChg chg="del mod">
          <ac:chgData name="Harrop, Bryce E" userId="67c6852c-ef3a-4714-810a-65873c1edd75" providerId="ADAL" clId="{8C07FB09-705C-41FF-A8CF-AC9FEE577DDC}" dt="2020-12-02T00:03:46.228" v="12931" actId="478"/>
          <ac:spMkLst>
            <pc:docMk/>
            <pc:sldMk cId="271897913" sldId="324"/>
            <ac:spMk id="39" creationId="{59604CAF-0F02-4A92-A512-F8710E951560}"/>
          </ac:spMkLst>
        </pc:spChg>
        <pc:spChg chg="add del mod">
          <ac:chgData name="Harrop, Bryce E" userId="67c6852c-ef3a-4714-810a-65873c1edd75" providerId="ADAL" clId="{8C07FB09-705C-41FF-A8CF-AC9FEE577DDC}" dt="2020-11-24T22:06:01.871" v="5193" actId="478"/>
          <ac:spMkLst>
            <pc:docMk/>
            <pc:sldMk cId="271897913" sldId="324"/>
            <ac:spMk id="40" creationId="{1D97CA43-6748-429D-ADDA-30B8451CE7A7}"/>
          </ac:spMkLst>
        </pc:spChg>
        <pc:spChg chg="add del mod">
          <ac:chgData name="Harrop, Bryce E" userId="67c6852c-ef3a-4714-810a-65873c1edd75" providerId="ADAL" clId="{8C07FB09-705C-41FF-A8CF-AC9FEE577DDC}" dt="2020-11-24T22:05:09.246" v="5141" actId="478"/>
          <ac:spMkLst>
            <pc:docMk/>
            <pc:sldMk cId="271897913" sldId="324"/>
            <ac:spMk id="43" creationId="{B7C6C810-F2C3-45F8-B9A4-CF994E0C6EC1}"/>
          </ac:spMkLst>
        </pc:spChg>
        <pc:spChg chg="add del mod">
          <ac:chgData name="Harrop, Bryce E" userId="67c6852c-ef3a-4714-810a-65873c1edd75" providerId="ADAL" clId="{8C07FB09-705C-41FF-A8CF-AC9FEE577DDC}" dt="2020-11-24T23:46:05.615" v="5995" actId="478"/>
          <ac:spMkLst>
            <pc:docMk/>
            <pc:sldMk cId="271897913" sldId="324"/>
            <ac:spMk id="62" creationId="{491A0796-04A5-4A44-AACA-29071E439083}"/>
          </ac:spMkLst>
        </pc:spChg>
        <pc:spChg chg="add del mod">
          <ac:chgData name="Harrop, Bryce E" userId="67c6852c-ef3a-4714-810a-65873c1edd75" providerId="ADAL" clId="{8C07FB09-705C-41FF-A8CF-AC9FEE577DDC}" dt="2020-11-24T23:46:05.615" v="5995" actId="478"/>
          <ac:spMkLst>
            <pc:docMk/>
            <pc:sldMk cId="271897913" sldId="324"/>
            <ac:spMk id="63" creationId="{63A7146A-2207-4A25-8056-43409A38A234}"/>
          </ac:spMkLst>
        </pc:spChg>
        <pc:spChg chg="mod">
          <ac:chgData name="Harrop, Bryce E" userId="67c6852c-ef3a-4714-810a-65873c1edd75" providerId="ADAL" clId="{8C07FB09-705C-41FF-A8CF-AC9FEE577DDC}" dt="2020-11-24T22:54:31.960" v="5458" actId="20577"/>
          <ac:spMkLst>
            <pc:docMk/>
            <pc:sldMk cId="271897913" sldId="324"/>
            <ac:spMk id="79" creationId="{058589F7-58FA-4B6F-8D45-7A1C2E13F2BD}"/>
          </ac:spMkLst>
        </pc:spChg>
        <pc:spChg chg="mod">
          <ac:chgData name="Harrop, Bryce E" userId="67c6852c-ef3a-4714-810a-65873c1edd75" providerId="ADAL" clId="{8C07FB09-705C-41FF-A8CF-AC9FEE577DDC}" dt="2020-11-24T22:56:36.631" v="5615" actId="20577"/>
          <ac:spMkLst>
            <pc:docMk/>
            <pc:sldMk cId="271897913" sldId="324"/>
            <ac:spMk id="96" creationId="{E03FCC08-7DA1-4050-A291-610F9759EAF5}"/>
          </ac:spMkLst>
        </pc:spChg>
        <pc:spChg chg="add mod">
          <ac:chgData name="Harrop, Bryce E" userId="67c6852c-ef3a-4714-810a-65873c1edd75" providerId="ADAL" clId="{8C07FB09-705C-41FF-A8CF-AC9FEE577DDC}" dt="2020-12-02T00:03:56.618" v="12934" actId="164"/>
          <ac:spMkLst>
            <pc:docMk/>
            <pc:sldMk cId="271897913" sldId="324"/>
            <ac:spMk id="100" creationId="{B9DDB827-3FD4-4780-B15A-C2318A59FBF6}"/>
          </ac:spMkLst>
        </pc:spChg>
        <pc:spChg chg="add mod">
          <ac:chgData name="Harrop, Bryce E" userId="67c6852c-ef3a-4714-810a-65873c1edd75" providerId="ADAL" clId="{8C07FB09-705C-41FF-A8CF-AC9FEE577DDC}" dt="2020-12-02T00:03:56.618" v="12934" actId="164"/>
          <ac:spMkLst>
            <pc:docMk/>
            <pc:sldMk cId="271897913" sldId="324"/>
            <ac:spMk id="101" creationId="{4C40D31D-C448-4B55-BB40-BC4DA0288A0C}"/>
          </ac:spMkLst>
        </pc:spChg>
        <pc:grpChg chg="add mod">
          <ac:chgData name="Harrop, Bryce E" userId="67c6852c-ef3a-4714-810a-65873c1edd75" providerId="ADAL" clId="{8C07FB09-705C-41FF-A8CF-AC9FEE577DDC}" dt="2020-12-02T00:04:20.969" v="12943" actId="1076"/>
          <ac:grpSpMkLst>
            <pc:docMk/>
            <pc:sldMk cId="271897913" sldId="324"/>
            <ac:grpSpMk id="4" creationId="{A8F39867-48DF-4B25-BE10-AE7E29817B42}"/>
          </ac:grpSpMkLst>
        </pc:grpChg>
        <pc:grpChg chg="del">
          <ac:chgData name="Harrop, Bryce E" userId="67c6852c-ef3a-4714-810a-65873c1edd75" providerId="ADAL" clId="{8C07FB09-705C-41FF-A8CF-AC9FEE577DDC}" dt="2020-11-24T22:55:43.450" v="5541" actId="165"/>
          <ac:grpSpMkLst>
            <pc:docMk/>
            <pc:sldMk cId="271897913" sldId="324"/>
            <ac:grpSpMk id="34" creationId="{2BC0D7E0-CD67-4E39-9CEE-D26B53921D3E}"/>
          </ac:grpSpMkLst>
        </pc:grpChg>
        <pc:grpChg chg="add del mod">
          <ac:chgData name="Harrop, Bryce E" userId="67c6852c-ef3a-4714-810a-65873c1edd75" providerId="ADAL" clId="{8C07FB09-705C-41FF-A8CF-AC9FEE577DDC}" dt="2020-12-02T00:03:46.228" v="12931" actId="478"/>
          <ac:grpSpMkLst>
            <pc:docMk/>
            <pc:sldMk cId="271897913" sldId="324"/>
            <ac:grpSpMk id="70" creationId="{BA43E655-E846-4B32-B69D-0FC79F6B6F79}"/>
          </ac:grpSpMkLst>
        </pc:grpChg>
        <pc:grpChg chg="add del mod">
          <ac:chgData name="Harrop, Bryce E" userId="67c6852c-ef3a-4714-810a-65873c1edd75" providerId="ADAL" clId="{8C07FB09-705C-41FF-A8CF-AC9FEE577DDC}" dt="2020-12-02T00:03:46.228" v="12931" actId="478"/>
          <ac:grpSpMkLst>
            <pc:docMk/>
            <pc:sldMk cId="271897913" sldId="324"/>
            <ac:grpSpMk id="83" creationId="{58E2AA67-C9FE-4A0F-B037-30B1A22E4E6D}"/>
          </ac:grpSpMkLst>
        </pc:grpChg>
        <pc:grpChg chg="add del mod">
          <ac:chgData name="Harrop, Bryce E" userId="67c6852c-ef3a-4714-810a-65873c1edd75" providerId="ADAL" clId="{8C07FB09-705C-41FF-A8CF-AC9FEE577DDC}" dt="2020-12-02T00:03:46.228" v="12931" actId="478"/>
          <ac:grpSpMkLst>
            <pc:docMk/>
            <pc:sldMk cId="271897913" sldId="324"/>
            <ac:grpSpMk id="87" creationId="{57071998-EF93-4EE1-9B82-A6CE031C5CC5}"/>
          </ac:grpSpMkLst>
        </pc:grpChg>
        <pc:grpChg chg="add del mod">
          <ac:chgData name="Harrop, Bryce E" userId="67c6852c-ef3a-4714-810a-65873c1edd75" providerId="ADAL" clId="{8C07FB09-705C-41FF-A8CF-AC9FEE577DDC}" dt="2020-12-02T00:03:46.228" v="12931" actId="478"/>
          <ac:grpSpMkLst>
            <pc:docMk/>
            <pc:sldMk cId="271897913" sldId="324"/>
            <ac:grpSpMk id="97" creationId="{EEF79FD0-69E0-4C0B-A39E-1A10C20CFD1D}"/>
          </ac:grpSpMkLst>
        </pc:grpChg>
        <pc:graphicFrameChg chg="mod">
          <ac:chgData name="Harrop, Bryce E" userId="67c6852c-ef3a-4714-810a-65873c1edd75" providerId="ADAL" clId="{8C07FB09-705C-41FF-A8CF-AC9FEE577DDC}" dt="2020-12-02T00:03:56.618" v="12934" actId="164"/>
          <ac:graphicFrameMkLst>
            <pc:docMk/>
            <pc:sldMk cId="271897913" sldId="324"/>
            <ac:graphicFrameMk id="6" creationId="{DEC9D950-0AE9-4174-B37E-9BD36461D28D}"/>
          </ac:graphicFrameMkLst>
        </pc:graphicFrameChg>
        <pc:graphicFrameChg chg="add mod">
          <ac:chgData name="Harrop, Bryce E" userId="67c6852c-ef3a-4714-810a-65873c1edd75" providerId="ADAL" clId="{8C07FB09-705C-41FF-A8CF-AC9FEE577DDC}" dt="2020-12-02T00:03:56.618" v="12934" actId="164"/>
          <ac:graphicFrameMkLst>
            <pc:docMk/>
            <pc:sldMk cId="271897913" sldId="324"/>
            <ac:graphicFrameMk id="117" creationId="{239BA236-1D93-421B-8FA9-52408210DCCF}"/>
          </ac:graphicFrameMkLst>
        </pc:graphicFrameChg>
        <pc:cxnChg chg="del mod">
          <ac:chgData name="Harrop, Bryce E" userId="67c6852c-ef3a-4714-810a-65873c1edd75" providerId="ADAL" clId="{8C07FB09-705C-41FF-A8CF-AC9FEE577DDC}" dt="2020-11-24T23:46:05.615" v="5995" actId="478"/>
          <ac:cxnSpMkLst>
            <pc:docMk/>
            <pc:sldMk cId="271897913" sldId="324"/>
            <ac:cxnSpMk id="17" creationId="{5E7766C8-30E1-42BE-87CC-9E64DA47C4A1}"/>
          </ac:cxnSpMkLst>
        </pc:cxnChg>
        <pc:cxnChg chg="del mod">
          <ac:chgData name="Harrop, Bryce E" userId="67c6852c-ef3a-4714-810a-65873c1edd75" providerId="ADAL" clId="{8C07FB09-705C-41FF-A8CF-AC9FEE577DDC}" dt="2020-11-24T22:05:06.810" v="5138" actId="478"/>
          <ac:cxnSpMkLst>
            <pc:docMk/>
            <pc:sldMk cId="271897913" sldId="324"/>
            <ac:cxnSpMk id="19" creationId="{042E955C-DBC9-4FBB-94FB-4B28EC77856B}"/>
          </ac:cxnSpMkLst>
        </pc:cxnChg>
        <pc:cxnChg chg="del mod">
          <ac:chgData name="Harrop, Bryce E" userId="67c6852c-ef3a-4714-810a-65873c1edd75" providerId="ADAL" clId="{8C07FB09-705C-41FF-A8CF-AC9FEE577DDC}" dt="2020-11-24T21:41:27.057" v="4523" actId="478"/>
          <ac:cxnSpMkLst>
            <pc:docMk/>
            <pc:sldMk cId="271897913" sldId="324"/>
            <ac:cxnSpMk id="21" creationId="{3A2D4D69-F7C6-4239-897F-4014E5C7DF88}"/>
          </ac:cxnSpMkLst>
        </pc:cxnChg>
        <pc:cxnChg chg="del">
          <ac:chgData name="Harrop, Bryce E" userId="67c6852c-ef3a-4714-810a-65873c1edd75" providerId="ADAL" clId="{8C07FB09-705C-41FF-A8CF-AC9FEE577DDC}" dt="2020-11-24T21:41:31.597" v="4524" actId="478"/>
          <ac:cxnSpMkLst>
            <pc:docMk/>
            <pc:sldMk cId="271897913" sldId="324"/>
            <ac:cxnSpMk id="23" creationId="{D1DBEE3C-C2C9-4B95-AD45-48E0511ED00E}"/>
          </ac:cxnSpMkLst>
        </pc:cxnChg>
        <pc:cxnChg chg="del mod">
          <ac:chgData name="Harrop, Bryce E" userId="67c6852c-ef3a-4714-810a-65873c1edd75" providerId="ADAL" clId="{8C07FB09-705C-41FF-A8CF-AC9FEE577DDC}" dt="2020-11-24T22:05:08.040" v="5139" actId="478"/>
          <ac:cxnSpMkLst>
            <pc:docMk/>
            <pc:sldMk cId="271897913" sldId="324"/>
            <ac:cxnSpMk id="25" creationId="{F6D3D2F7-6472-47BA-A125-C44300837A62}"/>
          </ac:cxnSpMkLst>
        </pc:cxnChg>
        <pc:cxnChg chg="del mod">
          <ac:chgData name="Harrop, Bryce E" userId="67c6852c-ef3a-4714-810a-65873c1edd75" providerId="ADAL" clId="{8C07FB09-705C-41FF-A8CF-AC9FEE577DDC}" dt="2020-11-24T23:46:05.615" v="5995" actId="478"/>
          <ac:cxnSpMkLst>
            <pc:docMk/>
            <pc:sldMk cId="271897913" sldId="324"/>
            <ac:cxnSpMk id="30" creationId="{84FDC71F-8F5A-47F5-8974-586EA05CFE59}"/>
          </ac:cxnSpMkLst>
        </pc:cxnChg>
        <pc:cxnChg chg="add del mod">
          <ac:chgData name="Harrop, Bryce E" userId="67c6852c-ef3a-4714-810a-65873c1edd75" providerId="ADAL" clId="{8C07FB09-705C-41FF-A8CF-AC9FEE577DDC}" dt="2020-11-24T23:46:05.615" v="5995" actId="478"/>
          <ac:cxnSpMkLst>
            <pc:docMk/>
            <pc:sldMk cId="271897913" sldId="324"/>
            <ac:cxnSpMk id="41" creationId="{30C912F9-97EA-46A2-954E-6494547BF1CC}"/>
          </ac:cxnSpMkLst>
        </pc:cxnChg>
        <pc:cxnChg chg="add del mod">
          <ac:chgData name="Harrop, Bryce E" userId="67c6852c-ef3a-4714-810a-65873c1edd75" providerId="ADAL" clId="{8C07FB09-705C-41FF-A8CF-AC9FEE577DDC}" dt="2020-11-24T22:05:13.395" v="5144" actId="478"/>
          <ac:cxnSpMkLst>
            <pc:docMk/>
            <pc:sldMk cId="271897913" sldId="324"/>
            <ac:cxnSpMk id="42" creationId="{4C3BEC39-C443-49A5-A389-66D57D172B2D}"/>
          </ac:cxnSpMkLst>
        </pc:cxnChg>
        <pc:cxnChg chg="add del mod">
          <ac:chgData name="Harrop, Bryce E" userId="67c6852c-ef3a-4714-810a-65873c1edd75" providerId="ADAL" clId="{8C07FB09-705C-41FF-A8CF-AC9FEE577DDC}" dt="2020-11-24T22:05:12.431" v="5143" actId="478"/>
          <ac:cxnSpMkLst>
            <pc:docMk/>
            <pc:sldMk cId="271897913" sldId="324"/>
            <ac:cxnSpMk id="44" creationId="{D3D183A9-A72B-4C1A-BA9E-F76FDC8C7057}"/>
          </ac:cxnSpMkLst>
        </pc:cxnChg>
        <pc:cxnChg chg="add del mod">
          <ac:chgData name="Harrop, Bryce E" userId="67c6852c-ef3a-4714-810a-65873c1edd75" providerId="ADAL" clId="{8C07FB09-705C-41FF-A8CF-AC9FEE577DDC}" dt="2020-11-24T23:46:05.615" v="5995" actId="478"/>
          <ac:cxnSpMkLst>
            <pc:docMk/>
            <pc:sldMk cId="271897913" sldId="324"/>
            <ac:cxnSpMk id="64" creationId="{F77E39CB-8613-4947-8A43-4038FA24F177}"/>
          </ac:cxnSpMkLst>
        </pc:cxnChg>
        <pc:cxnChg chg="add del mod">
          <ac:chgData name="Harrop, Bryce E" userId="67c6852c-ef3a-4714-810a-65873c1edd75" providerId="ADAL" clId="{8C07FB09-705C-41FF-A8CF-AC9FEE577DDC}" dt="2020-11-24T23:46:05.615" v="5995" actId="478"/>
          <ac:cxnSpMkLst>
            <pc:docMk/>
            <pc:sldMk cId="271897913" sldId="324"/>
            <ac:cxnSpMk id="67" creationId="{C29E33CC-2AD2-40AE-BBD7-FF427EA775CF}"/>
          </ac:cxnSpMkLst>
        </pc:cxnChg>
        <pc:cxnChg chg="add mod">
          <ac:chgData name="Harrop, Bryce E" userId="67c6852c-ef3a-4714-810a-65873c1edd75" providerId="ADAL" clId="{8C07FB09-705C-41FF-A8CF-AC9FEE577DDC}" dt="2020-12-02T00:03:56.618" v="12934" actId="164"/>
          <ac:cxnSpMkLst>
            <pc:docMk/>
            <pc:sldMk cId="271897913" sldId="324"/>
            <ac:cxnSpMk id="102" creationId="{5F124CC2-177A-46E9-B477-AC693F3B7010}"/>
          </ac:cxnSpMkLst>
        </pc:cxnChg>
        <pc:cxnChg chg="add mod">
          <ac:chgData name="Harrop, Bryce E" userId="67c6852c-ef3a-4714-810a-65873c1edd75" providerId="ADAL" clId="{8C07FB09-705C-41FF-A8CF-AC9FEE577DDC}" dt="2020-12-02T00:03:56.618" v="12934" actId="164"/>
          <ac:cxnSpMkLst>
            <pc:docMk/>
            <pc:sldMk cId="271897913" sldId="324"/>
            <ac:cxnSpMk id="105" creationId="{C16833C1-44C8-45E7-90A0-D5C9B6AF6307}"/>
          </ac:cxnSpMkLst>
        </pc:cxnChg>
        <pc:cxnChg chg="add mod">
          <ac:chgData name="Harrop, Bryce E" userId="67c6852c-ef3a-4714-810a-65873c1edd75" providerId="ADAL" clId="{8C07FB09-705C-41FF-A8CF-AC9FEE577DDC}" dt="2020-12-02T00:03:56.618" v="12934" actId="164"/>
          <ac:cxnSpMkLst>
            <pc:docMk/>
            <pc:sldMk cId="271897913" sldId="324"/>
            <ac:cxnSpMk id="108" creationId="{926CE6E6-ED61-455D-82F3-F7EC468AA9B2}"/>
          </ac:cxnSpMkLst>
        </pc:cxnChg>
        <pc:cxnChg chg="add mod">
          <ac:chgData name="Harrop, Bryce E" userId="67c6852c-ef3a-4714-810a-65873c1edd75" providerId="ADAL" clId="{8C07FB09-705C-41FF-A8CF-AC9FEE577DDC}" dt="2020-12-02T00:03:56.618" v="12934" actId="164"/>
          <ac:cxnSpMkLst>
            <pc:docMk/>
            <pc:sldMk cId="271897913" sldId="324"/>
            <ac:cxnSpMk id="111" creationId="{C6A99E50-3C5D-414E-BD2E-9FC5FCD56693}"/>
          </ac:cxnSpMkLst>
        </pc:cxnChg>
      </pc:sldChg>
      <pc:sldChg chg="addSp delSp modSp add del">
        <pc:chgData name="Harrop, Bryce E" userId="67c6852c-ef3a-4714-810a-65873c1edd75" providerId="ADAL" clId="{8C07FB09-705C-41FF-A8CF-AC9FEE577DDC}" dt="2020-11-24T01:02:19.105" v="4462" actId="2696"/>
        <pc:sldMkLst>
          <pc:docMk/>
          <pc:sldMk cId="1569639714" sldId="324"/>
        </pc:sldMkLst>
        <pc:spChg chg="del">
          <ac:chgData name="Harrop, Bryce E" userId="67c6852c-ef3a-4714-810a-65873c1edd75" providerId="ADAL" clId="{8C07FB09-705C-41FF-A8CF-AC9FEE577DDC}" dt="2020-11-24T00:59:40.030" v="4448" actId="478"/>
          <ac:spMkLst>
            <pc:docMk/>
            <pc:sldMk cId="1569639714" sldId="324"/>
            <ac:spMk id="4" creationId="{3046DC90-0D00-402F-8DD4-98B78DF15D43}"/>
          </ac:spMkLst>
        </pc:spChg>
        <pc:spChg chg="add">
          <ac:chgData name="Harrop, Bryce E" userId="67c6852c-ef3a-4714-810a-65873c1edd75" providerId="ADAL" clId="{8C07FB09-705C-41FF-A8CF-AC9FEE577DDC}" dt="2020-11-24T00:59:40.295" v="4449"/>
          <ac:spMkLst>
            <pc:docMk/>
            <pc:sldMk cId="1569639714" sldId="324"/>
            <ac:spMk id="10" creationId="{F041A4D7-2A0D-4BDF-8D60-6DAF9D8B8A40}"/>
          </ac:spMkLst>
        </pc:spChg>
        <pc:spChg chg="add mod">
          <ac:chgData name="Harrop, Bryce E" userId="67c6852c-ef3a-4714-810a-65873c1edd75" providerId="ADAL" clId="{8C07FB09-705C-41FF-A8CF-AC9FEE577DDC}" dt="2020-11-24T01:01:04.176" v="4457" actId="164"/>
          <ac:spMkLst>
            <pc:docMk/>
            <pc:sldMk cId="1569639714" sldId="324"/>
            <ac:spMk id="12" creationId="{B331DB79-74A4-424D-BB17-73C9742D2DA2}"/>
          </ac:spMkLst>
        </pc:spChg>
        <pc:spChg chg="add mod">
          <ac:chgData name="Harrop, Bryce E" userId="67c6852c-ef3a-4714-810a-65873c1edd75" providerId="ADAL" clId="{8C07FB09-705C-41FF-A8CF-AC9FEE577DDC}" dt="2020-11-24T01:01:04.176" v="4457" actId="164"/>
          <ac:spMkLst>
            <pc:docMk/>
            <pc:sldMk cId="1569639714" sldId="324"/>
            <ac:spMk id="13" creationId="{291A4A01-7FB3-4328-B896-CC54BE1BEA4F}"/>
          </ac:spMkLst>
        </pc:spChg>
        <pc:spChg chg="add mod">
          <ac:chgData name="Harrop, Bryce E" userId="67c6852c-ef3a-4714-810a-65873c1edd75" providerId="ADAL" clId="{8C07FB09-705C-41FF-A8CF-AC9FEE577DDC}" dt="2020-11-24T01:01:04.176" v="4457" actId="164"/>
          <ac:spMkLst>
            <pc:docMk/>
            <pc:sldMk cId="1569639714" sldId="324"/>
            <ac:spMk id="14" creationId="{7812BA7E-D5EA-4DB5-8E62-31005C51ED3D}"/>
          </ac:spMkLst>
        </pc:spChg>
        <pc:spChg chg="add mod">
          <ac:chgData name="Harrop, Bryce E" userId="67c6852c-ef3a-4714-810a-65873c1edd75" providerId="ADAL" clId="{8C07FB09-705C-41FF-A8CF-AC9FEE577DDC}" dt="2020-11-24T01:01:04.176" v="4457" actId="164"/>
          <ac:spMkLst>
            <pc:docMk/>
            <pc:sldMk cId="1569639714" sldId="324"/>
            <ac:spMk id="15" creationId="{0A47DD60-7854-43CA-A945-8019243E1CDD}"/>
          </ac:spMkLst>
        </pc:spChg>
        <pc:spChg chg="add mod">
          <ac:chgData name="Harrop, Bryce E" userId="67c6852c-ef3a-4714-810a-65873c1edd75" providerId="ADAL" clId="{8C07FB09-705C-41FF-A8CF-AC9FEE577DDC}" dt="2020-11-24T01:01:04.176" v="4457" actId="164"/>
          <ac:spMkLst>
            <pc:docMk/>
            <pc:sldMk cId="1569639714" sldId="324"/>
            <ac:spMk id="16" creationId="{83C821C4-7547-4EB4-A72C-A0E0FC264AC3}"/>
          </ac:spMkLst>
        </pc:spChg>
        <pc:spChg chg="add mod">
          <ac:chgData name="Harrop, Bryce E" userId="67c6852c-ef3a-4714-810a-65873c1edd75" providerId="ADAL" clId="{8C07FB09-705C-41FF-A8CF-AC9FEE577DDC}" dt="2020-11-24T01:01:04.176" v="4457" actId="164"/>
          <ac:spMkLst>
            <pc:docMk/>
            <pc:sldMk cId="1569639714" sldId="324"/>
            <ac:spMk id="22" creationId="{61D8C952-7C03-428B-B921-67040DFF92FE}"/>
          </ac:spMkLst>
        </pc:spChg>
        <pc:grpChg chg="add mod">
          <ac:chgData name="Harrop, Bryce E" userId="67c6852c-ef3a-4714-810a-65873c1edd75" providerId="ADAL" clId="{8C07FB09-705C-41FF-A8CF-AC9FEE577DDC}" dt="2020-11-24T01:00:36.452" v="4452" actId="1076"/>
          <ac:grpSpMkLst>
            <pc:docMk/>
            <pc:sldMk cId="1569639714" sldId="324"/>
            <ac:grpSpMk id="5" creationId="{6E164A03-4FF4-483B-867F-D51EEAC8AA07}"/>
          </ac:grpSpMkLst>
        </pc:grpChg>
        <pc:grpChg chg="add del mod">
          <ac:chgData name="Harrop, Bryce E" userId="67c6852c-ef3a-4714-810a-65873c1edd75" providerId="ADAL" clId="{8C07FB09-705C-41FF-A8CF-AC9FEE577DDC}" dt="2020-11-24T01:02:04.249" v="4459" actId="478"/>
          <ac:grpSpMkLst>
            <pc:docMk/>
            <pc:sldMk cId="1569639714" sldId="324"/>
            <ac:grpSpMk id="24" creationId="{273F77F7-D4E4-4CA7-BB64-71B02CEAA5F9}"/>
          </ac:grpSpMkLst>
        </pc:grpChg>
        <pc:graphicFrameChg chg="add mod">
          <ac:chgData name="Harrop, Bryce E" userId="67c6852c-ef3a-4714-810a-65873c1edd75" providerId="ADAL" clId="{8C07FB09-705C-41FF-A8CF-AC9FEE577DDC}" dt="2020-11-24T01:01:04.176" v="4457" actId="164"/>
          <ac:graphicFrameMkLst>
            <pc:docMk/>
            <pc:sldMk cId="1569639714" sldId="324"/>
            <ac:graphicFrameMk id="11" creationId="{B8E36D25-540D-4DFB-A03C-2E83570A921D}"/>
          </ac:graphicFrameMkLst>
        </pc:graphicFrameChg>
        <pc:cxnChg chg="add mod">
          <ac:chgData name="Harrop, Bryce E" userId="67c6852c-ef3a-4714-810a-65873c1edd75" providerId="ADAL" clId="{8C07FB09-705C-41FF-A8CF-AC9FEE577DDC}" dt="2020-11-24T01:02:04.249" v="4459" actId="478"/>
          <ac:cxnSpMkLst>
            <pc:docMk/>
            <pc:sldMk cId="1569639714" sldId="324"/>
            <ac:cxnSpMk id="17" creationId="{E5ABB47D-5851-4B2B-8F17-E1503E4E058C}"/>
          </ac:cxnSpMkLst>
        </pc:cxnChg>
        <pc:cxnChg chg="add mod">
          <ac:chgData name="Harrop, Bryce E" userId="67c6852c-ef3a-4714-810a-65873c1edd75" providerId="ADAL" clId="{8C07FB09-705C-41FF-A8CF-AC9FEE577DDC}" dt="2020-11-24T01:02:04.249" v="4459" actId="478"/>
          <ac:cxnSpMkLst>
            <pc:docMk/>
            <pc:sldMk cId="1569639714" sldId="324"/>
            <ac:cxnSpMk id="18" creationId="{324DCF58-12F9-4A09-8E67-71DF297E0847}"/>
          </ac:cxnSpMkLst>
        </pc:cxnChg>
        <pc:cxnChg chg="add mod">
          <ac:chgData name="Harrop, Bryce E" userId="67c6852c-ef3a-4714-810a-65873c1edd75" providerId="ADAL" clId="{8C07FB09-705C-41FF-A8CF-AC9FEE577DDC}" dt="2020-11-24T01:02:04.249" v="4459" actId="478"/>
          <ac:cxnSpMkLst>
            <pc:docMk/>
            <pc:sldMk cId="1569639714" sldId="324"/>
            <ac:cxnSpMk id="19" creationId="{BB95E037-B4CA-44B6-93B3-784E6CE576D0}"/>
          </ac:cxnSpMkLst>
        </pc:cxnChg>
        <pc:cxnChg chg="add mod">
          <ac:chgData name="Harrop, Bryce E" userId="67c6852c-ef3a-4714-810a-65873c1edd75" providerId="ADAL" clId="{8C07FB09-705C-41FF-A8CF-AC9FEE577DDC}" dt="2020-11-24T01:01:04.176" v="4457" actId="164"/>
          <ac:cxnSpMkLst>
            <pc:docMk/>
            <pc:sldMk cId="1569639714" sldId="324"/>
            <ac:cxnSpMk id="20" creationId="{4E719ACF-6375-4555-A13A-278C7756126D}"/>
          </ac:cxnSpMkLst>
        </pc:cxnChg>
        <pc:cxnChg chg="add mod">
          <ac:chgData name="Harrop, Bryce E" userId="67c6852c-ef3a-4714-810a-65873c1edd75" providerId="ADAL" clId="{8C07FB09-705C-41FF-A8CF-AC9FEE577DDC}" dt="2020-11-24T01:02:04.249" v="4459" actId="478"/>
          <ac:cxnSpMkLst>
            <pc:docMk/>
            <pc:sldMk cId="1569639714" sldId="324"/>
            <ac:cxnSpMk id="21" creationId="{C60E23CF-5915-4CE9-9A92-8C0896DCC26C}"/>
          </ac:cxnSpMkLst>
        </pc:cxnChg>
        <pc:cxnChg chg="add mod">
          <ac:chgData name="Harrop, Bryce E" userId="67c6852c-ef3a-4714-810a-65873c1edd75" providerId="ADAL" clId="{8C07FB09-705C-41FF-A8CF-AC9FEE577DDC}" dt="2020-11-24T01:02:04.249" v="4459" actId="478"/>
          <ac:cxnSpMkLst>
            <pc:docMk/>
            <pc:sldMk cId="1569639714" sldId="324"/>
            <ac:cxnSpMk id="23" creationId="{20E1CEB6-1F9F-49B4-B297-B1ADFA12E28A}"/>
          </ac:cxnSpMkLst>
        </pc:cxnChg>
      </pc:sldChg>
      <pc:sldChg chg="add del modTransition">
        <pc:chgData name="Harrop, Bryce E" userId="67c6852c-ef3a-4714-810a-65873c1edd75" providerId="ADAL" clId="{8C07FB09-705C-41FF-A8CF-AC9FEE577DDC}" dt="2020-12-02T00:06:36.133" v="12991" actId="2696"/>
        <pc:sldMkLst>
          <pc:docMk/>
          <pc:sldMk cId="542412502" sldId="325"/>
        </pc:sldMkLst>
      </pc:sldChg>
      <pc:sldChg chg="addSp delSp modSp add del modTransition">
        <pc:chgData name="Harrop, Bryce E" userId="67c6852c-ef3a-4714-810a-65873c1edd75" providerId="ADAL" clId="{8C07FB09-705C-41FF-A8CF-AC9FEE577DDC}" dt="2020-11-30T18:30:13.802" v="11611" actId="2696"/>
        <pc:sldMkLst>
          <pc:docMk/>
          <pc:sldMk cId="2397856968" sldId="325"/>
        </pc:sldMkLst>
        <pc:spChg chg="mod">
          <ac:chgData name="Harrop, Bryce E" userId="67c6852c-ef3a-4714-810a-65873c1edd75" providerId="ADAL" clId="{8C07FB09-705C-41FF-A8CF-AC9FEE577DDC}" dt="2020-11-24T22:04:14.560" v="5134" actId="20577"/>
          <ac:spMkLst>
            <pc:docMk/>
            <pc:sldMk cId="2397856968" sldId="325"/>
            <ac:spMk id="3" creationId="{CDB70F3B-2A8B-4C45-B6CD-ED111F37C0D9}"/>
          </ac:spMkLst>
        </pc:spChg>
        <pc:spChg chg="del">
          <ac:chgData name="Harrop, Bryce E" userId="67c6852c-ef3a-4714-810a-65873c1edd75" providerId="ADAL" clId="{8C07FB09-705C-41FF-A8CF-AC9FEE577DDC}" dt="2020-11-24T22:02:21.509" v="4991" actId="478"/>
          <ac:spMkLst>
            <pc:docMk/>
            <pc:sldMk cId="2397856968" sldId="325"/>
            <ac:spMk id="8" creationId="{3F19A581-5564-46FC-9E7E-FC171660E02C}"/>
          </ac:spMkLst>
        </pc:spChg>
        <pc:spChg chg="del">
          <ac:chgData name="Harrop, Bryce E" userId="67c6852c-ef3a-4714-810a-65873c1edd75" providerId="ADAL" clId="{8C07FB09-705C-41FF-A8CF-AC9FEE577DDC}" dt="2020-11-24T22:02:21.509" v="4991" actId="478"/>
          <ac:spMkLst>
            <pc:docMk/>
            <pc:sldMk cId="2397856968" sldId="325"/>
            <ac:spMk id="10" creationId="{FB3173F5-F714-4111-8275-BBBD104C1DF2}"/>
          </ac:spMkLst>
        </pc:spChg>
        <pc:spChg chg="mod">
          <ac:chgData name="Harrop, Bryce E" userId="67c6852c-ef3a-4714-810a-65873c1edd75" providerId="ADAL" clId="{8C07FB09-705C-41FF-A8CF-AC9FEE577DDC}" dt="2020-11-24T22:03:52.510" v="5039" actId="1076"/>
          <ac:spMkLst>
            <pc:docMk/>
            <pc:sldMk cId="2397856968" sldId="325"/>
            <ac:spMk id="11" creationId="{1F62EC19-2707-419C-B5D3-F8BB9CDC33CA}"/>
          </ac:spMkLst>
        </pc:spChg>
        <pc:spChg chg="del">
          <ac:chgData name="Harrop, Bryce E" userId="67c6852c-ef3a-4714-810a-65873c1edd75" providerId="ADAL" clId="{8C07FB09-705C-41FF-A8CF-AC9FEE577DDC}" dt="2020-11-24T22:02:54.514" v="5009" actId="478"/>
          <ac:spMkLst>
            <pc:docMk/>
            <pc:sldMk cId="2397856968" sldId="325"/>
            <ac:spMk id="12" creationId="{CE52208B-3796-4B7A-8F4E-A65D9239D974}"/>
          </ac:spMkLst>
        </pc:spChg>
        <pc:spChg chg="mod">
          <ac:chgData name="Harrop, Bryce E" userId="67c6852c-ef3a-4714-810a-65873c1edd75" providerId="ADAL" clId="{8C07FB09-705C-41FF-A8CF-AC9FEE577DDC}" dt="2020-11-24T22:03:52.900" v="5040" actId="1076"/>
          <ac:spMkLst>
            <pc:docMk/>
            <pc:sldMk cId="2397856968" sldId="325"/>
            <ac:spMk id="13" creationId="{FF499975-45DF-49AC-9103-C3612E834540}"/>
          </ac:spMkLst>
        </pc:spChg>
        <pc:spChg chg="del mod">
          <ac:chgData name="Harrop, Bryce E" userId="67c6852c-ef3a-4714-810a-65873c1edd75" providerId="ADAL" clId="{8C07FB09-705C-41FF-A8CF-AC9FEE577DDC}" dt="2020-11-24T22:03:00.819" v="5015" actId="478"/>
          <ac:spMkLst>
            <pc:docMk/>
            <pc:sldMk cId="2397856968" sldId="325"/>
            <ac:spMk id="14" creationId="{2D0534BA-B382-451B-A77F-C977FAFB9FDC}"/>
          </ac:spMkLst>
        </pc:spChg>
        <pc:spChg chg="del mod">
          <ac:chgData name="Harrop, Bryce E" userId="67c6852c-ef3a-4714-810a-65873c1edd75" providerId="ADAL" clId="{8C07FB09-705C-41FF-A8CF-AC9FEE577DDC}" dt="2020-11-24T22:02:59.429" v="5014" actId="478"/>
          <ac:spMkLst>
            <pc:docMk/>
            <pc:sldMk cId="2397856968" sldId="325"/>
            <ac:spMk id="15" creationId="{3A493D7E-AB53-4466-B92F-DEA1FE727F58}"/>
          </ac:spMkLst>
        </pc:spChg>
        <pc:grpChg chg="add mod">
          <ac:chgData name="Harrop, Bryce E" userId="67c6852c-ef3a-4714-810a-65873c1edd75" providerId="ADAL" clId="{8C07FB09-705C-41FF-A8CF-AC9FEE577DDC}" dt="2020-11-24T22:03:36.500" v="5032" actId="1038"/>
          <ac:grpSpMkLst>
            <pc:docMk/>
            <pc:sldMk cId="2397856968" sldId="325"/>
            <ac:grpSpMk id="9" creationId="{DA920974-1387-4254-84D3-E6CFF38E1DCC}"/>
          </ac:grpSpMkLst>
        </pc:grpChg>
        <pc:grpChg chg="add mod">
          <ac:chgData name="Harrop, Bryce E" userId="67c6852c-ef3a-4714-810a-65873c1edd75" providerId="ADAL" clId="{8C07FB09-705C-41FF-A8CF-AC9FEE577DDC}" dt="2020-11-24T22:03:36.500" v="5032" actId="1038"/>
          <ac:grpSpMkLst>
            <pc:docMk/>
            <pc:sldMk cId="2397856968" sldId="325"/>
            <ac:grpSpMk id="32" creationId="{799E6C77-1986-4E0E-B8C0-1BC3602E3734}"/>
          </ac:grpSpMkLst>
        </pc:grpChg>
        <pc:graphicFrameChg chg="mod">
          <ac:chgData name="Harrop, Bryce E" userId="67c6852c-ef3a-4714-810a-65873c1edd75" providerId="ADAL" clId="{8C07FB09-705C-41FF-A8CF-AC9FEE577DDC}" dt="2020-11-24T22:02:24.949" v="4992" actId="1076"/>
          <ac:graphicFrameMkLst>
            <pc:docMk/>
            <pc:sldMk cId="2397856968" sldId="325"/>
            <ac:graphicFrameMk id="4" creationId="{8BCB698D-F530-4B76-A951-8770B1FB034C}"/>
          </ac:graphicFrameMkLst>
        </pc:graphicFrameChg>
        <pc:cxnChg chg="add mod">
          <ac:chgData name="Harrop, Bryce E" userId="67c6852c-ef3a-4714-810a-65873c1edd75" providerId="ADAL" clId="{8C07FB09-705C-41FF-A8CF-AC9FEE577DDC}" dt="2020-11-24T22:03:23.335" v="5021" actId="164"/>
          <ac:cxnSpMkLst>
            <pc:docMk/>
            <pc:sldMk cId="2397856968" sldId="325"/>
            <ac:cxnSpMk id="7" creationId="{6DD403F6-DBEF-4A3B-8AA9-9E5115093C48}"/>
          </ac:cxnSpMkLst>
        </pc:cxnChg>
        <pc:cxnChg chg="mod">
          <ac:chgData name="Harrop, Bryce E" userId="67c6852c-ef3a-4714-810a-65873c1edd75" providerId="ADAL" clId="{8C07FB09-705C-41FF-A8CF-AC9FEE577DDC}" dt="2020-11-24T22:03:52.510" v="5039" actId="1076"/>
          <ac:cxnSpMkLst>
            <pc:docMk/>
            <pc:sldMk cId="2397856968" sldId="325"/>
            <ac:cxnSpMk id="17" creationId="{5E7766C8-30E1-42BE-87CC-9E64DA47C4A1}"/>
          </ac:cxnSpMkLst>
        </pc:cxnChg>
        <pc:cxnChg chg="del mod">
          <ac:chgData name="Harrop, Bryce E" userId="67c6852c-ef3a-4714-810a-65873c1edd75" providerId="ADAL" clId="{8C07FB09-705C-41FF-A8CF-AC9FEE577DDC}" dt="2020-11-24T22:02:54.514" v="5009" actId="478"/>
          <ac:cxnSpMkLst>
            <pc:docMk/>
            <pc:sldMk cId="2397856968" sldId="325"/>
            <ac:cxnSpMk id="19" creationId="{042E955C-DBC9-4FBB-94FB-4B28EC77856B}"/>
          </ac:cxnSpMkLst>
        </pc:cxnChg>
        <pc:cxnChg chg="mod">
          <ac:chgData name="Harrop, Bryce E" userId="67c6852c-ef3a-4714-810a-65873c1edd75" providerId="ADAL" clId="{8C07FB09-705C-41FF-A8CF-AC9FEE577DDC}" dt="2020-11-24T22:03:52.900" v="5040" actId="1076"/>
          <ac:cxnSpMkLst>
            <pc:docMk/>
            <pc:sldMk cId="2397856968" sldId="325"/>
            <ac:cxnSpMk id="21" creationId="{3A2D4D69-F7C6-4239-897F-4014E5C7DF88}"/>
          </ac:cxnSpMkLst>
        </pc:cxnChg>
        <pc:cxnChg chg="del mod">
          <ac:chgData name="Harrop, Bryce E" userId="67c6852c-ef3a-4714-810a-65873c1edd75" providerId="ADAL" clId="{8C07FB09-705C-41FF-A8CF-AC9FEE577DDC}" dt="2020-11-24T22:02:55.919" v="5010" actId="478"/>
          <ac:cxnSpMkLst>
            <pc:docMk/>
            <pc:sldMk cId="2397856968" sldId="325"/>
            <ac:cxnSpMk id="23" creationId="{D1DBEE3C-C2C9-4B95-AD45-48E0511ED00E}"/>
          </ac:cxnSpMkLst>
        </pc:cxnChg>
        <pc:cxnChg chg="del mod">
          <ac:chgData name="Harrop, Bryce E" userId="67c6852c-ef3a-4714-810a-65873c1edd75" providerId="ADAL" clId="{8C07FB09-705C-41FF-A8CF-AC9FEE577DDC}" dt="2020-11-24T22:02:57.979" v="5013" actId="478"/>
          <ac:cxnSpMkLst>
            <pc:docMk/>
            <pc:sldMk cId="2397856968" sldId="325"/>
            <ac:cxnSpMk id="25" creationId="{F6D3D2F7-6472-47BA-A125-C44300837A62}"/>
          </ac:cxnSpMkLst>
        </pc:cxnChg>
        <pc:cxnChg chg="add del mod">
          <ac:chgData name="Harrop, Bryce E" userId="67c6852c-ef3a-4714-810a-65873c1edd75" providerId="ADAL" clId="{8C07FB09-705C-41FF-A8CF-AC9FEE577DDC}" dt="2020-11-24T22:03:25.095" v="5022" actId="478"/>
          <ac:cxnSpMkLst>
            <pc:docMk/>
            <pc:sldMk cId="2397856968" sldId="325"/>
            <ac:cxnSpMk id="28" creationId="{08FA5ECA-1257-4093-B0D2-B405ED2C149E}"/>
          </ac:cxnSpMkLst>
        </pc:cxnChg>
        <pc:cxnChg chg="add mod">
          <ac:chgData name="Harrop, Bryce E" userId="67c6852c-ef3a-4714-810a-65873c1edd75" providerId="ADAL" clId="{8C07FB09-705C-41FF-A8CF-AC9FEE577DDC}" dt="2020-11-24T22:03:23.335" v="5021" actId="164"/>
          <ac:cxnSpMkLst>
            <pc:docMk/>
            <pc:sldMk cId="2397856968" sldId="325"/>
            <ac:cxnSpMk id="31" creationId="{0B0E14C9-6CD5-4C58-B152-76A1D553FFE8}"/>
          </ac:cxnSpMkLst>
        </pc:cxnChg>
      </pc:sldChg>
      <pc:sldChg chg="add del modTransition">
        <pc:chgData name="Harrop, Bryce E" userId="67c6852c-ef3a-4714-810a-65873c1edd75" providerId="ADAL" clId="{8C07FB09-705C-41FF-A8CF-AC9FEE577DDC}" dt="2020-12-02T00:06:35.995" v="12987" actId="2696"/>
        <pc:sldMkLst>
          <pc:docMk/>
          <pc:sldMk cId="906247560" sldId="326"/>
        </pc:sldMkLst>
      </pc:sldChg>
      <pc:sldChg chg="delSp modSp add del modTransition">
        <pc:chgData name="Harrop, Bryce E" userId="67c6852c-ef3a-4714-810a-65873c1edd75" providerId="ADAL" clId="{8C07FB09-705C-41FF-A8CF-AC9FEE577DDC}" dt="2020-11-30T18:30:03.741" v="11606" actId="2696"/>
        <pc:sldMkLst>
          <pc:docMk/>
          <pc:sldMk cId="1277467809" sldId="326"/>
        </pc:sldMkLst>
        <pc:spChg chg="del">
          <ac:chgData name="Harrop, Bryce E" userId="67c6852c-ef3a-4714-810a-65873c1edd75" providerId="ADAL" clId="{8C07FB09-705C-41FF-A8CF-AC9FEE577DDC}" dt="2020-11-24T23:26:16.954" v="5643" actId="478"/>
          <ac:spMkLst>
            <pc:docMk/>
            <pc:sldMk cId="1277467809" sldId="326"/>
            <ac:spMk id="8" creationId="{3F19A581-5564-46FC-9E7E-FC171660E02C}"/>
          </ac:spMkLst>
        </pc:spChg>
        <pc:spChg chg="mod">
          <ac:chgData name="Harrop, Bryce E" userId="67c6852c-ef3a-4714-810a-65873c1edd75" providerId="ADAL" clId="{8C07FB09-705C-41FF-A8CF-AC9FEE577DDC}" dt="2020-11-24T23:27:27.503" v="5669" actId="1076"/>
          <ac:spMkLst>
            <pc:docMk/>
            <pc:sldMk cId="1277467809" sldId="326"/>
            <ac:spMk id="10" creationId="{FB3173F5-F714-4111-8275-BBBD104C1DF2}"/>
          </ac:spMkLst>
        </pc:spChg>
        <pc:spChg chg="mod">
          <ac:chgData name="Harrop, Bryce E" userId="67c6852c-ef3a-4714-810a-65873c1edd75" providerId="ADAL" clId="{8C07FB09-705C-41FF-A8CF-AC9FEE577DDC}" dt="2020-11-24T23:27:51.424" v="5674" actId="1076"/>
          <ac:spMkLst>
            <pc:docMk/>
            <pc:sldMk cId="1277467809" sldId="326"/>
            <ac:spMk id="11" creationId="{1F62EC19-2707-419C-B5D3-F8BB9CDC33CA}"/>
          </ac:spMkLst>
        </pc:spChg>
        <pc:spChg chg="mod">
          <ac:chgData name="Harrop, Bryce E" userId="67c6852c-ef3a-4714-810a-65873c1edd75" providerId="ADAL" clId="{8C07FB09-705C-41FF-A8CF-AC9FEE577DDC}" dt="2020-11-24T23:27:46.194" v="5673" actId="1076"/>
          <ac:spMkLst>
            <pc:docMk/>
            <pc:sldMk cId="1277467809" sldId="326"/>
            <ac:spMk id="12" creationId="{CE52208B-3796-4B7A-8F4E-A65D9239D974}"/>
          </ac:spMkLst>
        </pc:spChg>
        <pc:spChg chg="mod">
          <ac:chgData name="Harrop, Bryce E" userId="67c6852c-ef3a-4714-810a-65873c1edd75" providerId="ADAL" clId="{8C07FB09-705C-41FF-A8CF-AC9FEE577DDC}" dt="2020-11-24T23:27:43.564" v="5672" actId="1076"/>
          <ac:spMkLst>
            <pc:docMk/>
            <pc:sldMk cId="1277467809" sldId="326"/>
            <ac:spMk id="13" creationId="{FF499975-45DF-49AC-9103-C3612E834540}"/>
          </ac:spMkLst>
        </pc:spChg>
        <pc:spChg chg="mod">
          <ac:chgData name="Harrop, Bryce E" userId="67c6852c-ef3a-4714-810a-65873c1edd75" providerId="ADAL" clId="{8C07FB09-705C-41FF-A8CF-AC9FEE577DDC}" dt="2020-11-24T23:27:39.809" v="5671" actId="1076"/>
          <ac:spMkLst>
            <pc:docMk/>
            <pc:sldMk cId="1277467809" sldId="326"/>
            <ac:spMk id="14" creationId="{2D0534BA-B382-451B-A77F-C977FAFB9FDC}"/>
          </ac:spMkLst>
        </pc:spChg>
        <pc:spChg chg="mod">
          <ac:chgData name="Harrop, Bryce E" userId="67c6852c-ef3a-4714-810a-65873c1edd75" providerId="ADAL" clId="{8C07FB09-705C-41FF-A8CF-AC9FEE577DDC}" dt="2020-11-24T23:27:36.014" v="5670" actId="1076"/>
          <ac:spMkLst>
            <pc:docMk/>
            <pc:sldMk cId="1277467809" sldId="326"/>
            <ac:spMk id="15" creationId="{3A493D7E-AB53-4466-B92F-DEA1FE727F58}"/>
          </ac:spMkLst>
        </pc:spChg>
        <pc:spChg chg="mod">
          <ac:chgData name="Harrop, Bryce E" userId="67c6852c-ef3a-4714-810a-65873c1edd75" providerId="ADAL" clId="{8C07FB09-705C-41FF-A8CF-AC9FEE577DDC}" dt="2020-11-24T23:27:14.264" v="5653" actId="1076"/>
          <ac:spMkLst>
            <pc:docMk/>
            <pc:sldMk cId="1277467809" sldId="326"/>
            <ac:spMk id="29" creationId="{A7261B86-748B-45EB-BE6D-21D7F3817149}"/>
          </ac:spMkLst>
        </pc:spChg>
        <pc:spChg chg="del">
          <ac:chgData name="Harrop, Bryce E" userId="67c6852c-ef3a-4714-810a-65873c1edd75" providerId="ADAL" clId="{8C07FB09-705C-41FF-A8CF-AC9FEE577DDC}" dt="2020-11-24T23:26:24.014" v="5646" actId="478"/>
          <ac:spMkLst>
            <pc:docMk/>
            <pc:sldMk cId="1277467809" sldId="326"/>
            <ac:spMk id="39" creationId="{59604CAF-0F02-4A92-A512-F8710E951560}"/>
          </ac:spMkLst>
        </pc:spChg>
        <pc:grpChg chg="del">
          <ac:chgData name="Harrop, Bryce E" userId="67c6852c-ef3a-4714-810a-65873c1edd75" providerId="ADAL" clId="{8C07FB09-705C-41FF-A8CF-AC9FEE577DDC}" dt="2020-11-24T23:26:18.779" v="5644" actId="478"/>
          <ac:grpSpMkLst>
            <pc:docMk/>
            <pc:sldMk cId="1277467809" sldId="326"/>
            <ac:grpSpMk id="34" creationId="{2BC0D7E0-CD67-4E39-9CEE-D26B53921D3E}"/>
          </ac:grpSpMkLst>
        </pc:grpChg>
        <pc:graphicFrameChg chg="del">
          <ac:chgData name="Harrop, Bryce E" userId="67c6852c-ef3a-4714-810a-65873c1edd75" providerId="ADAL" clId="{8C07FB09-705C-41FF-A8CF-AC9FEE577DDC}" dt="2020-11-24T23:26:19.879" v="5645" actId="478"/>
          <ac:graphicFrameMkLst>
            <pc:docMk/>
            <pc:sldMk cId="1277467809" sldId="326"/>
            <ac:graphicFrameMk id="4" creationId="{8BCB698D-F530-4B76-A951-8770B1FB034C}"/>
          </ac:graphicFrameMkLst>
        </pc:graphicFrameChg>
        <pc:graphicFrameChg chg="mod">
          <ac:chgData name="Harrop, Bryce E" userId="67c6852c-ef3a-4714-810a-65873c1edd75" providerId="ADAL" clId="{8C07FB09-705C-41FF-A8CF-AC9FEE577DDC}" dt="2020-11-24T23:27:04.104" v="5652" actId="1076"/>
          <ac:graphicFrameMkLst>
            <pc:docMk/>
            <pc:sldMk cId="1277467809" sldId="326"/>
            <ac:graphicFrameMk id="6" creationId="{DEC9D950-0AE9-4174-B37E-9BD36461D28D}"/>
          </ac:graphicFrameMkLst>
        </pc:graphicFrameChg>
        <pc:cxnChg chg="mod">
          <ac:chgData name="Harrop, Bryce E" userId="67c6852c-ef3a-4714-810a-65873c1edd75" providerId="ADAL" clId="{8C07FB09-705C-41FF-A8CF-AC9FEE577DDC}" dt="2020-11-24T23:27:51.424" v="5674" actId="1076"/>
          <ac:cxnSpMkLst>
            <pc:docMk/>
            <pc:sldMk cId="1277467809" sldId="326"/>
            <ac:cxnSpMk id="17" creationId="{5E7766C8-30E1-42BE-87CC-9E64DA47C4A1}"/>
          </ac:cxnSpMkLst>
        </pc:cxnChg>
        <pc:cxnChg chg="mod">
          <ac:chgData name="Harrop, Bryce E" userId="67c6852c-ef3a-4714-810a-65873c1edd75" providerId="ADAL" clId="{8C07FB09-705C-41FF-A8CF-AC9FEE577DDC}" dt="2020-11-24T23:27:46.194" v="5673" actId="1076"/>
          <ac:cxnSpMkLst>
            <pc:docMk/>
            <pc:sldMk cId="1277467809" sldId="326"/>
            <ac:cxnSpMk id="19" creationId="{042E955C-DBC9-4FBB-94FB-4B28EC77856B}"/>
          </ac:cxnSpMkLst>
        </pc:cxnChg>
        <pc:cxnChg chg="mod">
          <ac:chgData name="Harrop, Bryce E" userId="67c6852c-ef3a-4714-810a-65873c1edd75" providerId="ADAL" clId="{8C07FB09-705C-41FF-A8CF-AC9FEE577DDC}" dt="2020-11-24T23:27:43.564" v="5672" actId="1076"/>
          <ac:cxnSpMkLst>
            <pc:docMk/>
            <pc:sldMk cId="1277467809" sldId="326"/>
            <ac:cxnSpMk id="21" creationId="{3A2D4D69-F7C6-4239-897F-4014E5C7DF88}"/>
          </ac:cxnSpMkLst>
        </pc:cxnChg>
        <pc:cxnChg chg="mod">
          <ac:chgData name="Harrop, Bryce E" userId="67c6852c-ef3a-4714-810a-65873c1edd75" providerId="ADAL" clId="{8C07FB09-705C-41FF-A8CF-AC9FEE577DDC}" dt="2020-11-24T23:27:39.809" v="5671" actId="1076"/>
          <ac:cxnSpMkLst>
            <pc:docMk/>
            <pc:sldMk cId="1277467809" sldId="326"/>
            <ac:cxnSpMk id="23" creationId="{D1DBEE3C-C2C9-4B95-AD45-48E0511ED00E}"/>
          </ac:cxnSpMkLst>
        </pc:cxnChg>
        <pc:cxnChg chg="mod">
          <ac:chgData name="Harrop, Bryce E" userId="67c6852c-ef3a-4714-810a-65873c1edd75" providerId="ADAL" clId="{8C07FB09-705C-41FF-A8CF-AC9FEE577DDC}" dt="2020-11-24T23:27:36.014" v="5670" actId="1076"/>
          <ac:cxnSpMkLst>
            <pc:docMk/>
            <pc:sldMk cId="1277467809" sldId="326"/>
            <ac:cxnSpMk id="25" creationId="{F6D3D2F7-6472-47BA-A125-C44300837A62}"/>
          </ac:cxnSpMkLst>
        </pc:cxnChg>
        <pc:cxnChg chg="mod">
          <ac:chgData name="Harrop, Bryce E" userId="67c6852c-ef3a-4714-810a-65873c1edd75" providerId="ADAL" clId="{8C07FB09-705C-41FF-A8CF-AC9FEE577DDC}" dt="2020-11-24T23:27:14.264" v="5653" actId="1076"/>
          <ac:cxnSpMkLst>
            <pc:docMk/>
            <pc:sldMk cId="1277467809" sldId="326"/>
            <ac:cxnSpMk id="30" creationId="{84FDC71F-8F5A-47F5-8974-586EA05CFE59}"/>
          </ac:cxnSpMkLst>
        </pc:cxnChg>
      </pc:sldChg>
      <pc:sldChg chg="addSp delSp modSp add del modTransition">
        <pc:chgData name="Harrop, Bryce E" userId="67c6852c-ef3a-4714-810a-65873c1edd75" providerId="ADAL" clId="{8C07FB09-705C-41FF-A8CF-AC9FEE577DDC}" dt="2020-11-30T18:30:13.571" v="11609" actId="2696"/>
        <pc:sldMkLst>
          <pc:docMk/>
          <pc:sldMk cId="2959301994" sldId="327"/>
        </pc:sldMkLst>
        <pc:spChg chg="add mod">
          <ac:chgData name="Harrop, Bryce E" userId="67c6852c-ef3a-4714-810a-65873c1edd75" providerId="ADAL" clId="{8C07FB09-705C-41FF-A8CF-AC9FEE577DDC}" dt="2020-11-24T23:41:27.859" v="5823" actId="1076"/>
          <ac:spMkLst>
            <pc:docMk/>
            <pc:sldMk cId="2959301994" sldId="327"/>
            <ac:spMk id="9" creationId="{613B7675-2D3C-49F6-9538-BB2726B64ABD}"/>
          </ac:spMkLst>
        </pc:spChg>
        <pc:spChg chg="del">
          <ac:chgData name="Harrop, Bryce E" userId="67c6852c-ef3a-4714-810a-65873c1edd75" providerId="ADAL" clId="{8C07FB09-705C-41FF-A8CF-AC9FEE577DDC}" dt="2020-11-24T23:45:08.694" v="5984" actId="478"/>
          <ac:spMkLst>
            <pc:docMk/>
            <pc:sldMk cId="2959301994" sldId="327"/>
            <ac:spMk id="10" creationId="{FB3173F5-F714-4111-8275-BBBD104C1DF2}"/>
          </ac:spMkLst>
        </pc:spChg>
        <pc:spChg chg="del mod">
          <ac:chgData name="Harrop, Bryce E" userId="67c6852c-ef3a-4714-810a-65873c1edd75" providerId="ADAL" clId="{8C07FB09-705C-41FF-A8CF-AC9FEE577DDC}" dt="2020-11-24T23:38:42.825" v="5703" actId="478"/>
          <ac:spMkLst>
            <pc:docMk/>
            <pc:sldMk cId="2959301994" sldId="327"/>
            <ac:spMk id="11" creationId="{1F62EC19-2707-419C-B5D3-F8BB9CDC33CA}"/>
          </ac:spMkLst>
        </pc:spChg>
        <pc:spChg chg="del mod">
          <ac:chgData name="Harrop, Bryce E" userId="67c6852c-ef3a-4714-810a-65873c1edd75" providerId="ADAL" clId="{8C07FB09-705C-41FF-A8CF-AC9FEE577DDC}" dt="2020-11-24T23:38:38.100" v="5701" actId="478"/>
          <ac:spMkLst>
            <pc:docMk/>
            <pc:sldMk cId="2959301994" sldId="327"/>
            <ac:spMk id="12" creationId="{CE52208B-3796-4B7A-8F4E-A65D9239D974}"/>
          </ac:spMkLst>
        </pc:spChg>
        <pc:spChg chg="del mod">
          <ac:chgData name="Harrop, Bryce E" userId="67c6852c-ef3a-4714-810a-65873c1edd75" providerId="ADAL" clId="{8C07FB09-705C-41FF-A8CF-AC9FEE577DDC}" dt="2020-11-24T23:35:35.094" v="5697" actId="478"/>
          <ac:spMkLst>
            <pc:docMk/>
            <pc:sldMk cId="2959301994" sldId="327"/>
            <ac:spMk id="13" creationId="{FF499975-45DF-49AC-9103-C3612E834540}"/>
          </ac:spMkLst>
        </pc:spChg>
        <pc:spChg chg="del mod">
          <ac:chgData name="Harrop, Bryce E" userId="67c6852c-ef3a-4714-810a-65873c1edd75" providerId="ADAL" clId="{8C07FB09-705C-41FF-A8CF-AC9FEE577DDC}" dt="2020-11-24T23:40:52.378" v="5780" actId="478"/>
          <ac:spMkLst>
            <pc:docMk/>
            <pc:sldMk cId="2959301994" sldId="327"/>
            <ac:spMk id="14" creationId="{2D0534BA-B382-451B-A77F-C977FAFB9FDC}"/>
          </ac:spMkLst>
        </pc:spChg>
        <pc:spChg chg="mod">
          <ac:chgData name="Harrop, Bryce E" userId="67c6852c-ef3a-4714-810a-65873c1edd75" providerId="ADAL" clId="{8C07FB09-705C-41FF-A8CF-AC9FEE577DDC}" dt="2020-11-24T23:40:47.988" v="5778" actId="1076"/>
          <ac:spMkLst>
            <pc:docMk/>
            <pc:sldMk cId="2959301994" sldId="327"/>
            <ac:spMk id="15" creationId="{3A493D7E-AB53-4466-B92F-DEA1FE727F58}"/>
          </ac:spMkLst>
        </pc:spChg>
        <pc:spChg chg="add mod">
          <ac:chgData name="Harrop, Bryce E" userId="67c6852c-ef3a-4714-810a-65873c1edd75" providerId="ADAL" clId="{8C07FB09-705C-41FF-A8CF-AC9FEE577DDC}" dt="2020-11-24T23:40:38.511" v="5766" actId="1038"/>
          <ac:spMkLst>
            <pc:docMk/>
            <pc:sldMk cId="2959301994" sldId="327"/>
            <ac:spMk id="22" creationId="{9D0C7688-9502-4CD2-891C-40D99965312F}"/>
          </ac:spMkLst>
        </pc:spChg>
        <pc:spChg chg="add mod">
          <ac:chgData name="Harrop, Bryce E" userId="67c6852c-ef3a-4714-810a-65873c1edd75" providerId="ADAL" clId="{8C07FB09-705C-41FF-A8CF-AC9FEE577DDC}" dt="2020-11-24T23:40:34.373" v="5757" actId="1037"/>
          <ac:spMkLst>
            <pc:docMk/>
            <pc:sldMk cId="2959301994" sldId="327"/>
            <ac:spMk id="26" creationId="{50F176A7-64C2-438D-9C65-A57296A17066}"/>
          </ac:spMkLst>
        </pc:spChg>
        <pc:spChg chg="add mod">
          <ac:chgData name="Harrop, Bryce E" userId="67c6852c-ef3a-4714-810a-65873c1edd75" providerId="ADAL" clId="{8C07FB09-705C-41FF-A8CF-AC9FEE577DDC}" dt="2020-11-24T23:40:42.898" v="5776" actId="1038"/>
          <ac:spMkLst>
            <pc:docMk/>
            <pc:sldMk cId="2959301994" sldId="327"/>
            <ac:spMk id="27" creationId="{422DD497-6479-4532-AAD1-A1401C17207F}"/>
          </ac:spMkLst>
        </pc:spChg>
        <pc:spChg chg="mod">
          <ac:chgData name="Harrop, Bryce E" userId="67c6852c-ef3a-4714-810a-65873c1edd75" providerId="ADAL" clId="{8C07FB09-705C-41FF-A8CF-AC9FEE577DDC}" dt="2020-11-24T23:40:57.758" v="5781" actId="1076"/>
          <ac:spMkLst>
            <pc:docMk/>
            <pc:sldMk cId="2959301994" sldId="327"/>
            <ac:spMk id="29" creationId="{A7261B86-748B-45EB-BE6D-21D7F3817149}"/>
          </ac:spMkLst>
        </pc:spChg>
        <pc:spChg chg="add mod">
          <ac:chgData name="Harrop, Bryce E" userId="67c6852c-ef3a-4714-810a-65873c1edd75" providerId="ADAL" clId="{8C07FB09-705C-41FF-A8CF-AC9FEE577DDC}" dt="2020-11-24T23:40:42.898" v="5776" actId="1038"/>
          <ac:spMkLst>
            <pc:docMk/>
            <pc:sldMk cId="2959301994" sldId="327"/>
            <ac:spMk id="31" creationId="{53E86517-7E47-4965-9DF0-88C3AB64E55E}"/>
          </ac:spMkLst>
        </pc:spChg>
        <pc:spChg chg="add">
          <ac:chgData name="Harrop, Bryce E" userId="67c6852c-ef3a-4714-810a-65873c1edd75" providerId="ADAL" clId="{8C07FB09-705C-41FF-A8CF-AC9FEE577DDC}" dt="2020-11-24T23:45:09.049" v="5985"/>
          <ac:spMkLst>
            <pc:docMk/>
            <pc:sldMk cId="2959301994" sldId="327"/>
            <ac:spMk id="45" creationId="{8354275A-9B92-41D4-91D2-E6DA45574D39}"/>
          </ac:spMkLst>
        </pc:spChg>
        <pc:grpChg chg="add del mod">
          <ac:chgData name="Harrop, Bryce E" userId="67c6852c-ef3a-4714-810a-65873c1edd75" providerId="ADAL" clId="{8C07FB09-705C-41FF-A8CF-AC9FEE577DDC}" dt="2020-11-24T23:43:02.052" v="5846"/>
          <ac:grpSpMkLst>
            <pc:docMk/>
            <pc:sldMk cId="2959301994" sldId="327"/>
            <ac:grpSpMk id="39" creationId="{3841B4C6-96E2-4D3B-B053-EA0DBEF6DB6D}"/>
          </ac:grpSpMkLst>
        </pc:grpChg>
        <pc:grpChg chg="add del mod">
          <ac:chgData name="Harrop, Bryce E" userId="67c6852c-ef3a-4714-810a-65873c1edd75" providerId="ADAL" clId="{8C07FB09-705C-41FF-A8CF-AC9FEE577DDC}" dt="2020-11-24T23:43:02.052" v="5846"/>
          <ac:grpSpMkLst>
            <pc:docMk/>
            <pc:sldMk cId="2959301994" sldId="327"/>
            <ac:grpSpMk id="42" creationId="{8B9046FD-24F9-4ED2-A206-FCC7B3112CA1}"/>
          </ac:grpSpMkLst>
        </pc:grpChg>
        <pc:graphicFrameChg chg="mod">
          <ac:chgData name="Harrop, Bryce E" userId="67c6852c-ef3a-4714-810a-65873c1edd75" providerId="ADAL" clId="{8C07FB09-705C-41FF-A8CF-AC9FEE577DDC}" dt="2020-11-24T23:40:25.294" v="5743" actId="1076"/>
          <ac:graphicFrameMkLst>
            <pc:docMk/>
            <pc:sldMk cId="2959301994" sldId="327"/>
            <ac:graphicFrameMk id="6" creationId="{DEC9D950-0AE9-4174-B37E-9BD36461D28D}"/>
          </ac:graphicFrameMkLst>
        </pc:graphicFrameChg>
        <pc:graphicFrameChg chg="add del mod">
          <ac:chgData name="Harrop, Bryce E" userId="67c6852c-ef3a-4714-810a-65873c1edd75" providerId="ADAL" clId="{8C07FB09-705C-41FF-A8CF-AC9FEE577DDC}" dt="2020-11-24T23:43:02.052" v="5846"/>
          <ac:graphicFrameMkLst>
            <pc:docMk/>
            <pc:sldMk cId="2959301994" sldId="327"/>
            <ac:graphicFrameMk id="38" creationId="{68B4A6C5-100A-4FA7-B033-467CE9A983DC}"/>
          </ac:graphicFrameMkLst>
        </pc:graphicFrameChg>
        <pc:cxnChg chg="del mod">
          <ac:chgData name="Harrop, Bryce E" userId="67c6852c-ef3a-4714-810a-65873c1edd75" providerId="ADAL" clId="{8C07FB09-705C-41FF-A8CF-AC9FEE577DDC}" dt="2020-11-24T23:38:42.825" v="5703" actId="478"/>
          <ac:cxnSpMkLst>
            <pc:docMk/>
            <pc:sldMk cId="2959301994" sldId="327"/>
            <ac:cxnSpMk id="17" creationId="{5E7766C8-30E1-42BE-87CC-9E64DA47C4A1}"/>
          </ac:cxnSpMkLst>
        </pc:cxnChg>
        <pc:cxnChg chg="mod">
          <ac:chgData name="Harrop, Bryce E" userId="67c6852c-ef3a-4714-810a-65873c1edd75" providerId="ADAL" clId="{8C07FB09-705C-41FF-A8CF-AC9FEE577DDC}" dt="2020-11-24T23:40:38.511" v="5766" actId="1038"/>
          <ac:cxnSpMkLst>
            <pc:docMk/>
            <pc:sldMk cId="2959301994" sldId="327"/>
            <ac:cxnSpMk id="19" creationId="{042E955C-DBC9-4FBB-94FB-4B28EC77856B}"/>
          </ac:cxnSpMkLst>
        </pc:cxnChg>
        <pc:cxnChg chg="del mod">
          <ac:chgData name="Harrop, Bryce E" userId="67c6852c-ef3a-4714-810a-65873c1edd75" providerId="ADAL" clId="{8C07FB09-705C-41FF-A8CF-AC9FEE577DDC}" dt="2020-11-24T23:35:35.094" v="5697" actId="478"/>
          <ac:cxnSpMkLst>
            <pc:docMk/>
            <pc:sldMk cId="2959301994" sldId="327"/>
            <ac:cxnSpMk id="21" creationId="{3A2D4D69-F7C6-4239-897F-4014E5C7DF88}"/>
          </ac:cxnSpMkLst>
        </pc:cxnChg>
        <pc:cxnChg chg="del mod">
          <ac:chgData name="Harrop, Bryce E" userId="67c6852c-ef3a-4714-810a-65873c1edd75" providerId="ADAL" clId="{8C07FB09-705C-41FF-A8CF-AC9FEE577DDC}" dt="2020-11-24T23:40:52.378" v="5780" actId="478"/>
          <ac:cxnSpMkLst>
            <pc:docMk/>
            <pc:sldMk cId="2959301994" sldId="327"/>
            <ac:cxnSpMk id="23" creationId="{D1DBEE3C-C2C9-4B95-AD45-48E0511ED00E}"/>
          </ac:cxnSpMkLst>
        </pc:cxnChg>
        <pc:cxnChg chg="add del mod">
          <ac:chgData name="Harrop, Bryce E" userId="67c6852c-ef3a-4714-810a-65873c1edd75" providerId="ADAL" clId="{8C07FB09-705C-41FF-A8CF-AC9FEE577DDC}" dt="2020-11-24T23:38:39.215" v="5702" actId="478"/>
          <ac:cxnSpMkLst>
            <pc:docMk/>
            <pc:sldMk cId="2959301994" sldId="327"/>
            <ac:cxnSpMk id="24" creationId="{4AC79BA5-5A39-4688-AD28-BA8D75E383E2}"/>
          </ac:cxnSpMkLst>
        </pc:cxnChg>
        <pc:cxnChg chg="mod">
          <ac:chgData name="Harrop, Bryce E" userId="67c6852c-ef3a-4714-810a-65873c1edd75" providerId="ADAL" clId="{8C07FB09-705C-41FF-A8CF-AC9FEE577DDC}" dt="2020-11-24T23:40:50.628" v="5779" actId="14100"/>
          <ac:cxnSpMkLst>
            <pc:docMk/>
            <pc:sldMk cId="2959301994" sldId="327"/>
            <ac:cxnSpMk id="25" creationId="{F6D3D2F7-6472-47BA-A125-C44300837A62}"/>
          </ac:cxnSpMkLst>
        </pc:cxnChg>
        <pc:cxnChg chg="add mod">
          <ac:chgData name="Harrop, Bryce E" userId="67c6852c-ef3a-4714-810a-65873c1edd75" providerId="ADAL" clId="{8C07FB09-705C-41FF-A8CF-AC9FEE577DDC}" dt="2020-11-24T23:40:42.898" v="5776" actId="1038"/>
          <ac:cxnSpMkLst>
            <pc:docMk/>
            <pc:sldMk cId="2959301994" sldId="327"/>
            <ac:cxnSpMk id="28" creationId="{C6C5B95E-FE82-4406-B179-86583D4D31A5}"/>
          </ac:cxnSpMkLst>
        </pc:cxnChg>
        <pc:cxnChg chg="mod">
          <ac:chgData name="Harrop, Bryce E" userId="67c6852c-ef3a-4714-810a-65873c1edd75" providerId="ADAL" clId="{8C07FB09-705C-41FF-A8CF-AC9FEE577DDC}" dt="2020-11-24T23:40:57.758" v="5781" actId="1076"/>
          <ac:cxnSpMkLst>
            <pc:docMk/>
            <pc:sldMk cId="2959301994" sldId="327"/>
            <ac:cxnSpMk id="30" creationId="{84FDC71F-8F5A-47F5-8974-586EA05CFE59}"/>
          </ac:cxnSpMkLst>
        </pc:cxnChg>
        <pc:cxnChg chg="add mod">
          <ac:chgData name="Harrop, Bryce E" userId="67c6852c-ef3a-4714-810a-65873c1edd75" providerId="ADAL" clId="{8C07FB09-705C-41FF-A8CF-AC9FEE577DDC}" dt="2020-11-24T23:41:36.489" v="5828" actId="14100"/>
          <ac:cxnSpMkLst>
            <pc:docMk/>
            <pc:sldMk cId="2959301994" sldId="327"/>
            <ac:cxnSpMk id="32" creationId="{D52336FD-B94E-44A8-BFA5-1710CDE6F198}"/>
          </ac:cxnSpMkLst>
        </pc:cxnChg>
        <pc:cxnChg chg="add mod">
          <ac:chgData name="Harrop, Bryce E" userId="67c6852c-ef3a-4714-810a-65873c1edd75" providerId="ADAL" clId="{8C07FB09-705C-41FF-A8CF-AC9FEE577DDC}" dt="2020-11-24T23:41:42.389" v="5831" actId="14100"/>
          <ac:cxnSpMkLst>
            <pc:docMk/>
            <pc:sldMk cId="2959301994" sldId="327"/>
            <ac:cxnSpMk id="33" creationId="{45033822-6978-40FC-8BC3-4FC72F7DDC9C}"/>
          </ac:cxnSpMkLst>
        </pc:cxnChg>
        <pc:cxnChg chg="add mod">
          <ac:chgData name="Harrop, Bryce E" userId="67c6852c-ef3a-4714-810a-65873c1edd75" providerId="ADAL" clId="{8C07FB09-705C-41FF-A8CF-AC9FEE577DDC}" dt="2020-11-24T23:41:51.430" v="5836" actId="14100"/>
          <ac:cxnSpMkLst>
            <pc:docMk/>
            <pc:sldMk cId="2959301994" sldId="327"/>
            <ac:cxnSpMk id="35" creationId="{3939332D-E61A-4D48-AFE6-C53014978B84}"/>
          </ac:cxnSpMkLst>
        </pc:cxnChg>
      </pc:sldChg>
      <pc:sldChg chg="add del modTransition">
        <pc:chgData name="Harrop, Bryce E" userId="67c6852c-ef3a-4714-810a-65873c1edd75" providerId="ADAL" clId="{8C07FB09-705C-41FF-A8CF-AC9FEE577DDC}" dt="2020-12-02T00:06:36.067" v="12989" actId="2696"/>
        <pc:sldMkLst>
          <pc:docMk/>
          <pc:sldMk cId="3983958957" sldId="327"/>
        </pc:sldMkLst>
      </pc:sldChg>
      <pc:sldChg chg="addSp delSp modSp add modTransition">
        <pc:chgData name="Harrop, Bryce E" userId="67c6852c-ef3a-4714-810a-65873c1edd75" providerId="ADAL" clId="{8C07FB09-705C-41FF-A8CF-AC9FEE577DDC}" dt="2020-12-02T00:23:57.258" v="12994"/>
        <pc:sldMkLst>
          <pc:docMk/>
          <pc:sldMk cId="3110297850" sldId="328"/>
        </pc:sldMkLst>
        <pc:spChg chg="del">
          <ac:chgData name="Harrop, Bryce E" userId="67c6852c-ef3a-4714-810a-65873c1edd75" providerId="ADAL" clId="{8C07FB09-705C-41FF-A8CF-AC9FEE577DDC}" dt="2020-11-24T23:42:26.311" v="5839" actId="478"/>
          <ac:spMkLst>
            <pc:docMk/>
            <pc:sldMk cId="3110297850" sldId="328"/>
            <ac:spMk id="9" creationId="{613B7675-2D3C-49F6-9538-BB2726B64ABD}"/>
          </ac:spMkLst>
        </pc:spChg>
        <pc:spChg chg="del">
          <ac:chgData name="Harrop, Bryce E" userId="67c6852c-ef3a-4714-810a-65873c1edd75" providerId="ADAL" clId="{8C07FB09-705C-41FF-A8CF-AC9FEE577DDC}" dt="2020-11-24T23:45:14.493" v="5986" actId="478"/>
          <ac:spMkLst>
            <pc:docMk/>
            <pc:sldMk cId="3110297850" sldId="328"/>
            <ac:spMk id="10" creationId="{FB3173F5-F714-4111-8275-BBBD104C1DF2}"/>
          </ac:spMkLst>
        </pc:spChg>
        <pc:spChg chg="add">
          <ac:chgData name="Harrop, Bryce E" userId="67c6852c-ef3a-4714-810a-65873c1edd75" providerId="ADAL" clId="{8C07FB09-705C-41FF-A8CF-AC9FEE577DDC}" dt="2020-11-24T23:45:14.844" v="5987"/>
          <ac:spMkLst>
            <pc:docMk/>
            <pc:sldMk cId="3110297850" sldId="328"/>
            <ac:spMk id="20" creationId="{B3564B60-21D2-44A6-9BDD-ECAE97D69044}"/>
          </ac:spMkLst>
        </pc:spChg>
        <pc:cxnChg chg="del mod">
          <ac:chgData name="Harrop, Bryce E" userId="67c6852c-ef3a-4714-810a-65873c1edd75" providerId="ADAL" clId="{8C07FB09-705C-41FF-A8CF-AC9FEE577DDC}" dt="2020-11-24T23:42:26.311" v="5839" actId="478"/>
          <ac:cxnSpMkLst>
            <pc:docMk/>
            <pc:sldMk cId="3110297850" sldId="328"/>
            <ac:cxnSpMk id="32" creationId="{D52336FD-B94E-44A8-BFA5-1710CDE6F198}"/>
          </ac:cxnSpMkLst>
        </pc:cxnChg>
        <pc:cxnChg chg="del mod">
          <ac:chgData name="Harrop, Bryce E" userId="67c6852c-ef3a-4714-810a-65873c1edd75" providerId="ADAL" clId="{8C07FB09-705C-41FF-A8CF-AC9FEE577DDC}" dt="2020-11-24T23:42:26.311" v="5839" actId="478"/>
          <ac:cxnSpMkLst>
            <pc:docMk/>
            <pc:sldMk cId="3110297850" sldId="328"/>
            <ac:cxnSpMk id="33" creationId="{45033822-6978-40FC-8BC3-4FC72F7DDC9C}"/>
          </ac:cxnSpMkLst>
        </pc:cxnChg>
        <pc:cxnChg chg="del mod">
          <ac:chgData name="Harrop, Bryce E" userId="67c6852c-ef3a-4714-810a-65873c1edd75" providerId="ADAL" clId="{8C07FB09-705C-41FF-A8CF-AC9FEE577DDC}" dt="2020-11-24T23:42:26.311" v="5839" actId="478"/>
          <ac:cxnSpMkLst>
            <pc:docMk/>
            <pc:sldMk cId="3110297850" sldId="328"/>
            <ac:cxnSpMk id="35" creationId="{3939332D-E61A-4D48-AFE6-C53014978B84}"/>
          </ac:cxnSpMkLst>
        </pc:cxnChg>
      </pc:sldChg>
      <pc:sldChg chg="addSp delSp modSp add ord modTransition">
        <pc:chgData name="Harrop, Bryce E" userId="67c6852c-ef3a-4714-810a-65873c1edd75" providerId="ADAL" clId="{8C07FB09-705C-41FF-A8CF-AC9FEE577DDC}" dt="2020-12-02T00:23:57.258" v="12994"/>
        <pc:sldMkLst>
          <pc:docMk/>
          <pc:sldMk cId="3217793929" sldId="329"/>
        </pc:sldMkLst>
        <pc:spChg chg="mod">
          <ac:chgData name="Harrop, Bryce E" userId="67c6852c-ef3a-4714-810a-65873c1edd75" providerId="ADAL" clId="{8C07FB09-705C-41FF-A8CF-AC9FEE577DDC}" dt="2020-11-24T23:44:52.301" v="5958"/>
          <ac:spMkLst>
            <pc:docMk/>
            <pc:sldMk cId="3217793929" sldId="329"/>
            <ac:spMk id="3" creationId="{CDB70F3B-2A8B-4C45-B6CD-ED111F37C0D9}"/>
          </ac:spMkLst>
        </pc:spChg>
        <pc:spChg chg="add del mod">
          <ac:chgData name="Harrop, Bryce E" userId="67c6852c-ef3a-4714-810a-65873c1edd75" providerId="ADAL" clId="{8C07FB09-705C-41FF-A8CF-AC9FEE577DDC}" dt="2020-11-24T23:45:06.411" v="5983"/>
          <ac:spMkLst>
            <pc:docMk/>
            <pc:sldMk cId="3217793929" sldId="329"/>
            <ac:spMk id="4" creationId="{B4D33976-9FF5-4861-BA6A-084ADB666003}"/>
          </ac:spMkLst>
        </pc:spChg>
        <pc:spChg chg="del">
          <ac:chgData name="Harrop, Bryce E" userId="67c6852c-ef3a-4714-810a-65873c1edd75" providerId="ADAL" clId="{8C07FB09-705C-41FF-A8CF-AC9FEE577DDC}" dt="2020-11-25T21:37:43.410" v="11374" actId="478"/>
          <ac:spMkLst>
            <pc:docMk/>
            <pc:sldMk cId="3217793929" sldId="329"/>
            <ac:spMk id="9" creationId="{613B7675-2D3C-49F6-9538-BB2726B64ABD}"/>
          </ac:spMkLst>
        </pc:spChg>
        <pc:spChg chg="mod">
          <ac:chgData name="Harrop, Bryce E" userId="67c6852c-ef3a-4714-810a-65873c1edd75" providerId="ADAL" clId="{8C07FB09-705C-41FF-A8CF-AC9FEE577DDC}" dt="2020-11-24T23:45:03.844" v="5981" actId="1036"/>
          <ac:spMkLst>
            <pc:docMk/>
            <pc:sldMk cId="3217793929" sldId="329"/>
            <ac:spMk id="10" creationId="{FB3173F5-F714-4111-8275-BBBD104C1DF2}"/>
          </ac:spMkLst>
        </pc:spChg>
        <pc:spChg chg="del">
          <ac:chgData name="Harrop, Bryce E" userId="67c6852c-ef3a-4714-810a-65873c1edd75" providerId="ADAL" clId="{8C07FB09-705C-41FF-A8CF-AC9FEE577DDC}" dt="2020-11-24T23:43:31.958" v="5854" actId="478"/>
          <ac:spMkLst>
            <pc:docMk/>
            <pc:sldMk cId="3217793929" sldId="329"/>
            <ac:spMk id="15" creationId="{3A493D7E-AB53-4466-B92F-DEA1FE727F58}"/>
          </ac:spMkLst>
        </pc:spChg>
        <pc:spChg chg="del">
          <ac:chgData name="Harrop, Bryce E" userId="67c6852c-ef3a-4714-810a-65873c1edd75" providerId="ADAL" clId="{8C07FB09-705C-41FF-A8CF-AC9FEE577DDC}" dt="2020-11-24T23:44:30.313" v="5951" actId="478"/>
          <ac:spMkLst>
            <pc:docMk/>
            <pc:sldMk cId="3217793929" sldId="329"/>
            <ac:spMk id="27" creationId="{422DD497-6479-4532-AAD1-A1401C17207F}"/>
          </ac:spMkLst>
        </pc:spChg>
        <pc:spChg chg="del">
          <ac:chgData name="Harrop, Bryce E" userId="67c6852c-ef3a-4714-810a-65873c1edd75" providerId="ADAL" clId="{8C07FB09-705C-41FF-A8CF-AC9FEE577DDC}" dt="2020-11-24T23:43:31.958" v="5854" actId="478"/>
          <ac:spMkLst>
            <pc:docMk/>
            <pc:sldMk cId="3217793929" sldId="329"/>
            <ac:spMk id="31" creationId="{53E86517-7E47-4965-9DF0-88C3AB64E55E}"/>
          </ac:spMkLst>
        </pc:spChg>
        <pc:grpChg chg="add mod">
          <ac:chgData name="Harrop, Bryce E" userId="67c6852c-ef3a-4714-810a-65873c1edd75" providerId="ADAL" clId="{8C07FB09-705C-41FF-A8CF-AC9FEE577DDC}" dt="2020-11-24T23:43:26.272" v="5851" actId="1076"/>
          <ac:grpSpMkLst>
            <pc:docMk/>
            <pc:sldMk cId="3217793929" sldId="329"/>
            <ac:grpSpMk id="21" creationId="{A797982C-3832-498B-B079-AE5459A6ECDD}"/>
          </ac:grpSpMkLst>
        </pc:grpChg>
        <pc:grpChg chg="add mod">
          <ac:chgData name="Harrop, Bryce E" userId="67c6852c-ef3a-4714-810a-65873c1edd75" providerId="ADAL" clId="{8C07FB09-705C-41FF-A8CF-AC9FEE577DDC}" dt="2020-11-24T23:43:28.553" v="5852" actId="1076"/>
          <ac:grpSpMkLst>
            <pc:docMk/>
            <pc:sldMk cId="3217793929" sldId="329"/>
            <ac:grpSpMk id="34" creationId="{074173F1-A61D-4ACB-83BB-1D2391353DB2}"/>
          </ac:grpSpMkLst>
        </pc:grpChg>
        <pc:graphicFrameChg chg="mod">
          <ac:chgData name="Harrop, Bryce E" userId="67c6852c-ef3a-4714-810a-65873c1edd75" providerId="ADAL" clId="{8C07FB09-705C-41FF-A8CF-AC9FEE577DDC}" dt="2020-11-24T23:57:15.839" v="6062"/>
          <ac:graphicFrameMkLst>
            <pc:docMk/>
            <pc:sldMk cId="3217793929" sldId="329"/>
            <ac:graphicFrameMk id="6" creationId="{DEC9D950-0AE9-4174-B37E-9BD36461D28D}"/>
          </ac:graphicFrameMkLst>
        </pc:graphicFrameChg>
        <pc:graphicFrameChg chg="add mod">
          <ac:chgData name="Harrop, Bryce E" userId="67c6852c-ef3a-4714-810a-65873c1edd75" providerId="ADAL" clId="{8C07FB09-705C-41FF-A8CF-AC9FEE577DDC}" dt="2020-11-24T23:45:29.614" v="5989" actId="1076"/>
          <ac:graphicFrameMkLst>
            <pc:docMk/>
            <pc:sldMk cId="3217793929" sldId="329"/>
            <ac:graphicFrameMk id="20" creationId="{E16ECD83-A05B-4B99-A640-717E71543D20}"/>
          </ac:graphicFrameMkLst>
        </pc:graphicFrameChg>
        <pc:cxnChg chg="del mod">
          <ac:chgData name="Harrop, Bryce E" userId="67c6852c-ef3a-4714-810a-65873c1edd75" providerId="ADAL" clId="{8C07FB09-705C-41FF-A8CF-AC9FEE577DDC}" dt="2020-11-24T23:43:31.958" v="5854" actId="478"/>
          <ac:cxnSpMkLst>
            <pc:docMk/>
            <pc:sldMk cId="3217793929" sldId="329"/>
            <ac:cxnSpMk id="25" creationId="{F6D3D2F7-6472-47BA-A125-C44300837A62}"/>
          </ac:cxnSpMkLst>
        </pc:cxnChg>
        <pc:cxnChg chg="del">
          <ac:chgData name="Harrop, Bryce E" userId="67c6852c-ef3a-4714-810a-65873c1edd75" providerId="ADAL" clId="{8C07FB09-705C-41FF-A8CF-AC9FEE577DDC}" dt="2020-11-24T23:43:31.958" v="5854" actId="478"/>
          <ac:cxnSpMkLst>
            <pc:docMk/>
            <pc:sldMk cId="3217793929" sldId="329"/>
            <ac:cxnSpMk id="28" creationId="{C6C5B95E-FE82-4406-B179-86583D4D31A5}"/>
          </ac:cxnSpMkLst>
        </pc:cxnChg>
        <pc:cxnChg chg="del mod">
          <ac:chgData name="Harrop, Bryce E" userId="67c6852c-ef3a-4714-810a-65873c1edd75" providerId="ADAL" clId="{8C07FB09-705C-41FF-A8CF-AC9FEE577DDC}" dt="2020-11-25T21:37:43.410" v="11374" actId="478"/>
          <ac:cxnSpMkLst>
            <pc:docMk/>
            <pc:sldMk cId="3217793929" sldId="329"/>
            <ac:cxnSpMk id="32" creationId="{D52336FD-B94E-44A8-BFA5-1710CDE6F198}"/>
          </ac:cxnSpMkLst>
        </pc:cxnChg>
        <pc:cxnChg chg="del mod">
          <ac:chgData name="Harrop, Bryce E" userId="67c6852c-ef3a-4714-810a-65873c1edd75" providerId="ADAL" clId="{8C07FB09-705C-41FF-A8CF-AC9FEE577DDC}" dt="2020-11-24T23:43:33.592" v="5856" actId="478"/>
          <ac:cxnSpMkLst>
            <pc:docMk/>
            <pc:sldMk cId="3217793929" sldId="329"/>
            <ac:cxnSpMk id="33" creationId="{45033822-6978-40FC-8BC3-4FC72F7DDC9C}"/>
          </ac:cxnSpMkLst>
        </pc:cxnChg>
        <pc:cxnChg chg="del mod">
          <ac:chgData name="Harrop, Bryce E" userId="67c6852c-ef3a-4714-810a-65873c1edd75" providerId="ADAL" clId="{8C07FB09-705C-41FF-A8CF-AC9FEE577DDC}" dt="2020-11-24T23:43:33.022" v="5855" actId="478"/>
          <ac:cxnSpMkLst>
            <pc:docMk/>
            <pc:sldMk cId="3217793929" sldId="329"/>
            <ac:cxnSpMk id="35" creationId="{3939332D-E61A-4D48-AFE6-C53014978B84}"/>
          </ac:cxnSpMkLst>
        </pc:cxnChg>
      </pc:sldChg>
      <pc:sldChg chg="addSp delSp modSp add del modTransition delAnim modAnim">
        <pc:chgData name="Harrop, Bryce E" userId="67c6852c-ef3a-4714-810a-65873c1edd75" providerId="ADAL" clId="{8C07FB09-705C-41FF-A8CF-AC9FEE577DDC}" dt="2020-11-30T18:30:25.374" v="11613" actId="2696"/>
        <pc:sldMkLst>
          <pc:docMk/>
          <pc:sldMk cId="3393015140" sldId="330"/>
        </pc:sldMkLst>
        <pc:spChg chg="mod">
          <ac:chgData name="Harrop, Bryce E" userId="67c6852c-ef3a-4714-810a-65873c1edd75" providerId="ADAL" clId="{8C07FB09-705C-41FF-A8CF-AC9FEE577DDC}" dt="2020-11-25T00:41:03.972" v="6920" actId="20577"/>
          <ac:spMkLst>
            <pc:docMk/>
            <pc:sldMk cId="3393015140" sldId="330"/>
            <ac:spMk id="3" creationId="{CDB70F3B-2A8B-4C45-B6CD-ED111F37C0D9}"/>
          </ac:spMkLst>
        </pc:spChg>
        <pc:spChg chg="add mod">
          <ac:chgData name="Harrop, Bryce E" userId="67c6852c-ef3a-4714-810a-65873c1edd75" providerId="ADAL" clId="{8C07FB09-705C-41FF-A8CF-AC9FEE577DDC}" dt="2020-11-25T00:16:42.399" v="6121" actId="1036"/>
          <ac:spMkLst>
            <pc:docMk/>
            <pc:sldMk cId="3393015140" sldId="330"/>
            <ac:spMk id="4" creationId="{D1672160-A4A0-4023-B343-404DC72DC84E}"/>
          </ac:spMkLst>
        </pc:spChg>
        <pc:spChg chg="del">
          <ac:chgData name="Harrop, Bryce E" userId="67c6852c-ef3a-4714-810a-65873c1edd75" providerId="ADAL" clId="{8C07FB09-705C-41FF-A8CF-AC9FEE577DDC}" dt="2020-11-25T00:45:07.639" v="6921" actId="478"/>
          <ac:spMkLst>
            <pc:docMk/>
            <pc:sldMk cId="3393015140" sldId="330"/>
            <ac:spMk id="39" creationId="{59604CAF-0F02-4A92-A512-F8710E951560}"/>
          </ac:spMkLst>
        </pc:spChg>
        <pc:spChg chg="add mod">
          <ac:chgData name="Harrop, Bryce E" userId="67c6852c-ef3a-4714-810a-65873c1edd75" providerId="ADAL" clId="{8C07FB09-705C-41FF-A8CF-AC9FEE577DDC}" dt="2020-11-25T00:02:06.196" v="6088" actId="1076"/>
          <ac:spMkLst>
            <pc:docMk/>
            <pc:sldMk cId="3393015140" sldId="330"/>
            <ac:spMk id="40" creationId="{F55DB855-EA30-4052-9230-8F3BB79AE0D3}"/>
          </ac:spMkLst>
        </pc:spChg>
        <pc:spChg chg="add">
          <ac:chgData name="Harrop, Bryce E" userId="67c6852c-ef3a-4714-810a-65873c1edd75" providerId="ADAL" clId="{8C07FB09-705C-41FF-A8CF-AC9FEE577DDC}" dt="2020-11-25T00:45:07.970" v="6922"/>
          <ac:spMkLst>
            <pc:docMk/>
            <pc:sldMk cId="3393015140" sldId="330"/>
            <ac:spMk id="43" creationId="{C95FA24E-220D-4D02-980C-857E9FA1322D}"/>
          </ac:spMkLst>
        </pc:spChg>
        <pc:spChg chg="add">
          <ac:chgData name="Harrop, Bryce E" userId="67c6852c-ef3a-4714-810a-65873c1edd75" providerId="ADAL" clId="{8C07FB09-705C-41FF-A8CF-AC9FEE577DDC}" dt="2020-11-25T00:45:07.970" v="6922"/>
          <ac:spMkLst>
            <pc:docMk/>
            <pc:sldMk cId="3393015140" sldId="330"/>
            <ac:spMk id="51" creationId="{ECBB2CC2-4400-4902-8EA3-B61DE8CD18BF}"/>
          </ac:spMkLst>
        </pc:spChg>
        <pc:spChg chg="del">
          <ac:chgData name="Harrop, Bryce E" userId="67c6852c-ef3a-4714-810a-65873c1edd75" providerId="ADAL" clId="{8C07FB09-705C-41FF-A8CF-AC9FEE577DDC}" dt="2020-11-25T00:01:56.686" v="6085" actId="478"/>
          <ac:spMkLst>
            <pc:docMk/>
            <pc:sldMk cId="3393015140" sldId="330"/>
            <ac:spMk id="100" creationId="{B9DDB827-3FD4-4780-B15A-C2318A59FBF6}"/>
          </ac:spMkLst>
        </pc:spChg>
        <pc:spChg chg="del">
          <ac:chgData name="Harrop, Bryce E" userId="67c6852c-ef3a-4714-810a-65873c1edd75" providerId="ADAL" clId="{8C07FB09-705C-41FF-A8CF-AC9FEE577DDC}" dt="2020-11-25T00:01:56.686" v="6085" actId="478"/>
          <ac:spMkLst>
            <pc:docMk/>
            <pc:sldMk cId="3393015140" sldId="330"/>
            <ac:spMk id="101" creationId="{4C40D31D-C448-4B55-BB40-BC4DA0288A0C}"/>
          </ac:spMkLst>
        </pc:spChg>
        <pc:grpChg chg="add">
          <ac:chgData name="Harrop, Bryce E" userId="67c6852c-ef3a-4714-810a-65873c1edd75" providerId="ADAL" clId="{8C07FB09-705C-41FF-A8CF-AC9FEE577DDC}" dt="2020-11-25T00:45:07.970" v="6922"/>
          <ac:grpSpMkLst>
            <pc:docMk/>
            <pc:sldMk cId="3393015140" sldId="330"/>
            <ac:grpSpMk id="44" creationId="{9FCFA5EC-33C0-4D25-923A-E6A3EF89D749}"/>
          </ac:grpSpMkLst>
        </pc:grpChg>
        <pc:grpChg chg="add">
          <ac:chgData name="Harrop, Bryce E" userId="67c6852c-ef3a-4714-810a-65873c1edd75" providerId="ADAL" clId="{8C07FB09-705C-41FF-A8CF-AC9FEE577DDC}" dt="2020-11-25T00:45:07.970" v="6922"/>
          <ac:grpSpMkLst>
            <pc:docMk/>
            <pc:sldMk cId="3393015140" sldId="330"/>
            <ac:grpSpMk id="48" creationId="{7ED53FF5-699A-4A25-9284-72108D5E0496}"/>
          </ac:grpSpMkLst>
        </pc:grpChg>
        <pc:grpChg chg="del">
          <ac:chgData name="Harrop, Bryce E" userId="67c6852c-ef3a-4714-810a-65873c1edd75" providerId="ADAL" clId="{8C07FB09-705C-41FF-A8CF-AC9FEE577DDC}" dt="2020-11-25T00:45:07.639" v="6921" actId="478"/>
          <ac:grpSpMkLst>
            <pc:docMk/>
            <pc:sldMk cId="3393015140" sldId="330"/>
            <ac:grpSpMk id="70" creationId="{BA43E655-E846-4B32-B69D-0FC79F6B6F79}"/>
          </ac:grpSpMkLst>
        </pc:grpChg>
        <pc:grpChg chg="del">
          <ac:chgData name="Harrop, Bryce E" userId="67c6852c-ef3a-4714-810a-65873c1edd75" providerId="ADAL" clId="{8C07FB09-705C-41FF-A8CF-AC9FEE577DDC}" dt="2020-11-25T00:45:07.639" v="6921" actId="478"/>
          <ac:grpSpMkLst>
            <pc:docMk/>
            <pc:sldMk cId="3393015140" sldId="330"/>
            <ac:grpSpMk id="83" creationId="{58E2AA67-C9FE-4A0F-B037-30B1A22E4E6D}"/>
          </ac:grpSpMkLst>
        </pc:grpChg>
        <pc:grpChg chg="del">
          <ac:chgData name="Harrop, Bryce E" userId="67c6852c-ef3a-4714-810a-65873c1edd75" providerId="ADAL" clId="{8C07FB09-705C-41FF-A8CF-AC9FEE577DDC}" dt="2020-11-25T00:45:07.639" v="6921" actId="478"/>
          <ac:grpSpMkLst>
            <pc:docMk/>
            <pc:sldMk cId="3393015140" sldId="330"/>
            <ac:grpSpMk id="87" creationId="{57071998-EF93-4EE1-9B82-A6CE031C5CC5}"/>
          </ac:grpSpMkLst>
        </pc:grpChg>
        <pc:grpChg chg="del">
          <ac:chgData name="Harrop, Bryce E" userId="67c6852c-ef3a-4714-810a-65873c1edd75" providerId="ADAL" clId="{8C07FB09-705C-41FF-A8CF-AC9FEE577DDC}" dt="2020-11-25T00:45:07.639" v="6921" actId="478"/>
          <ac:grpSpMkLst>
            <pc:docMk/>
            <pc:sldMk cId="3393015140" sldId="330"/>
            <ac:grpSpMk id="97" creationId="{EEF79FD0-69E0-4C0B-A39E-1A10C20CFD1D}"/>
          </ac:grpSpMkLst>
        </pc:grpChg>
        <pc:graphicFrameChg chg="del">
          <ac:chgData name="Harrop, Bryce E" userId="67c6852c-ef3a-4714-810a-65873c1edd75" providerId="ADAL" clId="{8C07FB09-705C-41FF-A8CF-AC9FEE577DDC}" dt="2020-11-25T00:01:56.686" v="6085" actId="478"/>
          <ac:graphicFrameMkLst>
            <pc:docMk/>
            <pc:sldMk cId="3393015140" sldId="330"/>
            <ac:graphicFrameMk id="6" creationId="{DEC9D950-0AE9-4174-B37E-9BD36461D28D}"/>
          </ac:graphicFrameMkLst>
        </pc:graphicFrameChg>
        <pc:graphicFrameChg chg="add mod">
          <ac:chgData name="Harrop, Bryce E" userId="67c6852c-ef3a-4714-810a-65873c1edd75" providerId="ADAL" clId="{8C07FB09-705C-41FF-A8CF-AC9FEE577DDC}" dt="2020-11-25T00:02:08.926" v="6089" actId="1076"/>
          <ac:graphicFrameMkLst>
            <pc:docMk/>
            <pc:sldMk cId="3393015140" sldId="330"/>
            <ac:graphicFrameMk id="41" creationId="{FED2CD9B-AF91-4472-92AF-6BCFDFA375D2}"/>
          </ac:graphicFrameMkLst>
        </pc:graphicFrameChg>
        <pc:graphicFrameChg chg="mod">
          <ac:chgData name="Harrop, Bryce E" userId="67c6852c-ef3a-4714-810a-65873c1edd75" providerId="ADAL" clId="{8C07FB09-705C-41FF-A8CF-AC9FEE577DDC}" dt="2020-11-25T00:02:34.126" v="6098" actId="1076"/>
          <ac:graphicFrameMkLst>
            <pc:docMk/>
            <pc:sldMk cId="3393015140" sldId="330"/>
            <ac:graphicFrameMk id="117" creationId="{239BA236-1D93-421B-8FA9-52408210DCCF}"/>
          </ac:graphicFrameMkLst>
        </pc:graphicFrameChg>
        <pc:cxnChg chg="del mod">
          <ac:chgData name="Harrop, Bryce E" userId="67c6852c-ef3a-4714-810a-65873c1edd75" providerId="ADAL" clId="{8C07FB09-705C-41FF-A8CF-AC9FEE577DDC}" dt="2020-11-25T00:01:56.686" v="6085" actId="478"/>
          <ac:cxnSpMkLst>
            <pc:docMk/>
            <pc:sldMk cId="3393015140" sldId="330"/>
            <ac:cxnSpMk id="102" creationId="{5F124CC2-177A-46E9-B477-AC693F3B7010}"/>
          </ac:cxnSpMkLst>
        </pc:cxnChg>
        <pc:cxnChg chg="del mod">
          <ac:chgData name="Harrop, Bryce E" userId="67c6852c-ef3a-4714-810a-65873c1edd75" providerId="ADAL" clId="{8C07FB09-705C-41FF-A8CF-AC9FEE577DDC}" dt="2020-11-25T00:01:56.686" v="6085" actId="478"/>
          <ac:cxnSpMkLst>
            <pc:docMk/>
            <pc:sldMk cId="3393015140" sldId="330"/>
            <ac:cxnSpMk id="105" creationId="{C16833C1-44C8-45E7-90A0-D5C9B6AF6307}"/>
          </ac:cxnSpMkLst>
        </pc:cxnChg>
        <pc:cxnChg chg="del mod">
          <ac:chgData name="Harrop, Bryce E" userId="67c6852c-ef3a-4714-810a-65873c1edd75" providerId="ADAL" clId="{8C07FB09-705C-41FF-A8CF-AC9FEE577DDC}" dt="2020-11-25T00:01:56.686" v="6085" actId="478"/>
          <ac:cxnSpMkLst>
            <pc:docMk/>
            <pc:sldMk cId="3393015140" sldId="330"/>
            <ac:cxnSpMk id="108" creationId="{926CE6E6-ED61-455D-82F3-F7EC468AA9B2}"/>
          </ac:cxnSpMkLst>
        </pc:cxnChg>
        <pc:cxnChg chg="del mod">
          <ac:chgData name="Harrop, Bryce E" userId="67c6852c-ef3a-4714-810a-65873c1edd75" providerId="ADAL" clId="{8C07FB09-705C-41FF-A8CF-AC9FEE577DDC}" dt="2020-11-25T00:01:56.686" v="6085" actId="478"/>
          <ac:cxnSpMkLst>
            <pc:docMk/>
            <pc:sldMk cId="3393015140" sldId="330"/>
            <ac:cxnSpMk id="111" creationId="{C6A99E50-3C5D-414E-BD2E-9FC5FCD56693}"/>
          </ac:cxnSpMkLst>
        </pc:cxnChg>
      </pc:sldChg>
      <pc:sldChg chg="add del modTransition">
        <pc:chgData name="Harrop, Bryce E" userId="67c6852c-ef3a-4714-810a-65873c1edd75" providerId="ADAL" clId="{8C07FB09-705C-41FF-A8CF-AC9FEE577DDC}" dt="2020-12-02T00:06:36.177" v="12992" actId="2696"/>
        <pc:sldMkLst>
          <pc:docMk/>
          <pc:sldMk cId="3471884999" sldId="330"/>
        </pc:sldMkLst>
      </pc:sldChg>
      <pc:sldChg chg="add del modTransition">
        <pc:chgData name="Harrop, Bryce E" userId="67c6852c-ef3a-4714-810a-65873c1edd75" providerId="ADAL" clId="{8C07FB09-705C-41FF-A8CF-AC9FEE577DDC}" dt="2020-12-02T00:06:36.224" v="12993" actId="2696"/>
        <pc:sldMkLst>
          <pc:docMk/>
          <pc:sldMk cId="561105451" sldId="331"/>
        </pc:sldMkLst>
      </pc:sldChg>
      <pc:sldChg chg="addSp delSp modSp add del modTransition addAnim delAnim modAnim">
        <pc:chgData name="Harrop, Bryce E" userId="67c6852c-ef3a-4714-810a-65873c1edd75" providerId="ADAL" clId="{8C07FB09-705C-41FF-A8CF-AC9FEE577DDC}" dt="2020-11-30T18:30:25.462" v="11614" actId="2696"/>
        <pc:sldMkLst>
          <pc:docMk/>
          <pc:sldMk cId="2193964779" sldId="331"/>
        </pc:sldMkLst>
        <pc:spChg chg="mod">
          <ac:chgData name="Harrop, Bryce E" userId="67c6852c-ef3a-4714-810a-65873c1edd75" providerId="ADAL" clId="{8C07FB09-705C-41FF-A8CF-AC9FEE577DDC}" dt="2020-11-25T00:32:18.352" v="6834" actId="20577"/>
          <ac:spMkLst>
            <pc:docMk/>
            <pc:sldMk cId="2193964779" sldId="331"/>
            <ac:spMk id="3" creationId="{CDB70F3B-2A8B-4C45-B6CD-ED111F37C0D9}"/>
          </ac:spMkLst>
        </pc:spChg>
        <pc:spChg chg="del">
          <ac:chgData name="Harrop, Bryce E" userId="67c6852c-ef3a-4714-810a-65873c1edd75" providerId="ADAL" clId="{8C07FB09-705C-41FF-A8CF-AC9FEE577DDC}" dt="2020-11-25T00:28:12.331" v="6430" actId="478"/>
          <ac:spMkLst>
            <pc:docMk/>
            <pc:sldMk cId="2193964779" sldId="331"/>
            <ac:spMk id="4" creationId="{D1672160-A4A0-4023-B343-404DC72DC84E}"/>
          </ac:spMkLst>
        </pc:spChg>
        <pc:spChg chg="add mod">
          <ac:chgData name="Harrop, Bryce E" userId="67c6852c-ef3a-4714-810a-65873c1edd75" providerId="ADAL" clId="{8C07FB09-705C-41FF-A8CF-AC9FEE577DDC}" dt="2020-11-25T00:29:34.371" v="6451" actId="13822"/>
          <ac:spMkLst>
            <pc:docMk/>
            <pc:sldMk cId="2193964779" sldId="331"/>
            <ac:spMk id="5" creationId="{5DD41972-A69A-4F85-928B-A413ABE9A4F4}"/>
          </ac:spMkLst>
        </pc:spChg>
        <pc:spChg chg="add del mod">
          <ac:chgData name="Harrop, Bryce E" userId="67c6852c-ef3a-4714-810a-65873c1edd75" providerId="ADAL" clId="{8C07FB09-705C-41FF-A8CF-AC9FEE577DDC}" dt="2020-11-25T00:45:20.664" v="6924" actId="478"/>
          <ac:spMkLst>
            <pc:docMk/>
            <pc:sldMk cId="2193964779" sldId="331"/>
            <ac:spMk id="6" creationId="{98F808AB-D8F2-4EBD-B9D7-81C864F03A7A}"/>
          </ac:spMkLst>
        </pc:spChg>
        <pc:spChg chg="del">
          <ac:chgData name="Harrop, Bryce E" userId="67c6852c-ef3a-4714-810a-65873c1edd75" providerId="ADAL" clId="{8C07FB09-705C-41FF-A8CF-AC9FEE577DDC}" dt="2020-11-25T00:28:16.981" v="6432" actId="478"/>
          <ac:spMkLst>
            <pc:docMk/>
            <pc:sldMk cId="2193964779" sldId="331"/>
            <ac:spMk id="40" creationId="{F55DB855-EA30-4052-9230-8F3BB79AE0D3}"/>
          </ac:spMkLst>
        </pc:spChg>
        <pc:grpChg chg="add del mod">
          <ac:chgData name="Harrop, Bryce E" userId="67c6852c-ef3a-4714-810a-65873c1edd75" providerId="ADAL" clId="{8C07FB09-705C-41FF-A8CF-AC9FEE577DDC}" dt="2020-11-25T00:28:01.490" v="6426"/>
          <ac:grpSpMkLst>
            <pc:docMk/>
            <pc:sldMk cId="2193964779" sldId="331"/>
            <ac:grpSpMk id="37" creationId="{073A2591-A6FE-4B63-BCD1-37C39EFF173E}"/>
          </ac:grpSpMkLst>
        </pc:grpChg>
        <pc:grpChg chg="add mod">
          <ac:chgData name="Harrop, Bryce E" userId="67c6852c-ef3a-4714-810a-65873c1edd75" providerId="ADAL" clId="{8C07FB09-705C-41FF-A8CF-AC9FEE577DDC}" dt="2020-11-25T00:29:07.792" v="6445" actId="554"/>
          <ac:grpSpMkLst>
            <pc:docMk/>
            <pc:sldMk cId="2193964779" sldId="331"/>
            <ac:grpSpMk id="45" creationId="{BF6E83E1-C6C9-436A-AF97-0FD7BEE89043}"/>
          </ac:grpSpMkLst>
        </pc:grpChg>
        <pc:grpChg chg="add del">
          <ac:chgData name="Harrop, Bryce E" userId="67c6852c-ef3a-4714-810a-65873c1edd75" providerId="ADAL" clId="{8C07FB09-705C-41FF-A8CF-AC9FEE577DDC}" dt="2020-11-25T00:28:36.511" v="6439" actId="478"/>
          <ac:grpSpMkLst>
            <pc:docMk/>
            <pc:sldMk cId="2193964779" sldId="331"/>
            <ac:grpSpMk id="70" creationId="{BA43E655-E846-4B32-B69D-0FC79F6B6F79}"/>
          </ac:grpSpMkLst>
        </pc:grpChg>
        <pc:grpChg chg="add del mod">
          <ac:chgData name="Harrop, Bryce E" userId="67c6852c-ef3a-4714-810a-65873c1edd75" providerId="ADAL" clId="{8C07FB09-705C-41FF-A8CF-AC9FEE577DDC}" dt="2020-11-25T00:29:07.792" v="6445" actId="554"/>
          <ac:grpSpMkLst>
            <pc:docMk/>
            <pc:sldMk cId="2193964779" sldId="331"/>
            <ac:grpSpMk id="83" creationId="{58E2AA67-C9FE-4A0F-B037-30B1A22E4E6D}"/>
          </ac:grpSpMkLst>
        </pc:grpChg>
        <pc:grpChg chg="add del">
          <ac:chgData name="Harrop, Bryce E" userId="67c6852c-ef3a-4714-810a-65873c1edd75" providerId="ADAL" clId="{8C07FB09-705C-41FF-A8CF-AC9FEE577DDC}" dt="2020-11-25T00:28:36.511" v="6439" actId="478"/>
          <ac:grpSpMkLst>
            <pc:docMk/>
            <pc:sldMk cId="2193964779" sldId="331"/>
            <ac:grpSpMk id="87" creationId="{57071998-EF93-4EE1-9B82-A6CE031C5CC5}"/>
          </ac:grpSpMkLst>
        </pc:grpChg>
        <pc:grpChg chg="del mod">
          <ac:chgData name="Harrop, Bryce E" userId="67c6852c-ef3a-4714-810a-65873c1edd75" providerId="ADAL" clId="{8C07FB09-705C-41FF-A8CF-AC9FEE577DDC}" dt="2020-11-25T00:28:59.271" v="6442" actId="478"/>
          <ac:grpSpMkLst>
            <pc:docMk/>
            <pc:sldMk cId="2193964779" sldId="331"/>
            <ac:grpSpMk id="97" creationId="{EEF79FD0-69E0-4C0B-A39E-1A10C20CFD1D}"/>
          </ac:grpSpMkLst>
        </pc:grpChg>
        <pc:graphicFrameChg chg="del">
          <ac:chgData name="Harrop, Bryce E" userId="67c6852c-ef3a-4714-810a-65873c1edd75" providerId="ADAL" clId="{8C07FB09-705C-41FF-A8CF-AC9FEE577DDC}" dt="2020-11-25T00:28:16.981" v="6432" actId="478"/>
          <ac:graphicFrameMkLst>
            <pc:docMk/>
            <pc:sldMk cId="2193964779" sldId="331"/>
            <ac:graphicFrameMk id="41" creationId="{FED2CD9B-AF91-4472-92AF-6BCFDFA375D2}"/>
          </ac:graphicFrameMkLst>
        </pc:graphicFrameChg>
        <pc:graphicFrameChg chg="mod">
          <ac:chgData name="Harrop, Bryce E" userId="67c6852c-ef3a-4714-810a-65873c1edd75" providerId="ADAL" clId="{8C07FB09-705C-41FF-A8CF-AC9FEE577DDC}" dt="2020-11-25T00:45:29.340" v="6927" actId="12788"/>
          <ac:graphicFrameMkLst>
            <pc:docMk/>
            <pc:sldMk cId="2193964779" sldId="331"/>
            <ac:graphicFrameMk id="117" creationId="{239BA236-1D93-421B-8FA9-52408210DCCF}"/>
          </ac:graphicFrameMkLst>
        </pc:graphicFrameChg>
        <pc:picChg chg="add mod">
          <ac:chgData name="Harrop, Bryce E" userId="67c6852c-ef3a-4714-810a-65873c1edd75" providerId="ADAL" clId="{8C07FB09-705C-41FF-A8CF-AC9FEE577DDC}" dt="2020-11-25T00:45:29.340" v="6927" actId="12788"/>
          <ac:picMkLst>
            <pc:docMk/>
            <pc:sldMk cId="2193964779" sldId="331"/>
            <ac:picMk id="8" creationId="{590B4E75-CECB-403D-8565-37A50ADFAE77}"/>
          </ac:picMkLst>
        </pc:picChg>
      </pc:sldChg>
      <pc:sldChg chg="add del modTransition">
        <pc:chgData name="Harrop, Bryce E" userId="67c6852c-ef3a-4714-810a-65873c1edd75" providerId="ADAL" clId="{8C07FB09-705C-41FF-A8CF-AC9FEE577DDC}" dt="2020-12-02T00:06:34.765" v="12948" actId="2696"/>
        <pc:sldMkLst>
          <pc:docMk/>
          <pc:sldMk cId="3019349482" sldId="332"/>
        </pc:sldMkLst>
      </pc:sldChg>
      <pc:sldChg chg="add del modTransition modAnim">
        <pc:chgData name="Harrop, Bryce E" userId="67c6852c-ef3a-4714-810a-65873c1edd75" providerId="ADAL" clId="{8C07FB09-705C-41FF-A8CF-AC9FEE577DDC}" dt="2020-11-30T18:30:40.800" v="11616" actId="2696"/>
        <pc:sldMkLst>
          <pc:docMk/>
          <pc:sldMk cId="3879723193" sldId="332"/>
        </pc:sldMkLst>
      </pc:sldChg>
      <pc:sldChg chg="add del">
        <pc:chgData name="Harrop, Bryce E" userId="67c6852c-ef3a-4714-810a-65873c1edd75" providerId="ADAL" clId="{8C07FB09-705C-41FF-A8CF-AC9FEE577DDC}" dt="2020-11-25T01:32:40.827" v="7965" actId="2696"/>
        <pc:sldMkLst>
          <pc:docMk/>
          <pc:sldMk cId="4081451242" sldId="333"/>
        </pc:sldMkLst>
      </pc:sldChg>
      <pc:sldChg chg="addSp delSp modSp add modTransition">
        <pc:chgData name="Harrop, Bryce E" userId="67c6852c-ef3a-4714-810a-65873c1edd75" providerId="ADAL" clId="{8C07FB09-705C-41FF-A8CF-AC9FEE577DDC}" dt="2020-12-02T00:23:57.258" v="12994"/>
        <pc:sldMkLst>
          <pc:docMk/>
          <pc:sldMk cId="4283691799" sldId="334"/>
        </pc:sldMkLst>
        <pc:spChg chg="del">
          <ac:chgData name="Harrop, Bryce E" userId="67c6852c-ef3a-4714-810a-65873c1edd75" providerId="ADAL" clId="{8C07FB09-705C-41FF-A8CF-AC9FEE577DDC}" dt="2020-11-25T01:02:33.001" v="6986" actId="478"/>
          <ac:spMkLst>
            <pc:docMk/>
            <pc:sldMk cId="4283691799" sldId="334"/>
            <ac:spMk id="3" creationId="{4015581F-5681-4F0B-A579-6D98F5F88136}"/>
          </ac:spMkLst>
        </pc:spChg>
        <pc:spChg chg="del">
          <ac:chgData name="Harrop, Bryce E" userId="67c6852c-ef3a-4714-810a-65873c1edd75" providerId="ADAL" clId="{8C07FB09-705C-41FF-A8CF-AC9FEE577DDC}" dt="2020-11-25T01:02:36.211" v="6987" actId="478"/>
          <ac:spMkLst>
            <pc:docMk/>
            <pc:sldMk cId="4283691799" sldId="334"/>
            <ac:spMk id="5" creationId="{509B0B71-D8FF-4A30-BDF7-64B067CAC405}"/>
          </ac:spMkLst>
        </pc:spChg>
        <pc:spChg chg="mod">
          <ac:chgData name="Harrop, Bryce E" userId="67c6852c-ef3a-4714-810a-65873c1edd75" providerId="ADAL" clId="{8C07FB09-705C-41FF-A8CF-AC9FEE577DDC}" dt="2020-11-25T02:11:37.630" v="8715" actId="20577"/>
          <ac:spMkLst>
            <pc:docMk/>
            <pc:sldMk cId="4283691799" sldId="334"/>
            <ac:spMk id="7" creationId="{8D81F813-4EA1-4CB5-A500-008613F19E91}"/>
          </ac:spMkLst>
        </pc:spChg>
        <pc:graphicFrameChg chg="del mod">
          <ac:chgData name="Harrop, Bryce E" userId="67c6852c-ef3a-4714-810a-65873c1edd75" providerId="ADAL" clId="{8C07FB09-705C-41FF-A8CF-AC9FEE577DDC}" dt="2020-11-25T01:03:06.671" v="6997" actId="478"/>
          <ac:graphicFrameMkLst>
            <pc:docMk/>
            <pc:sldMk cId="4283691799" sldId="334"/>
            <ac:graphicFrameMk id="4" creationId="{6801A0F7-2CA2-4768-B238-5F330625301C}"/>
          </ac:graphicFrameMkLst>
        </pc:graphicFrameChg>
        <pc:graphicFrameChg chg="add mod">
          <ac:chgData name="Harrop, Bryce E" userId="67c6852c-ef3a-4714-810a-65873c1edd75" providerId="ADAL" clId="{8C07FB09-705C-41FF-A8CF-AC9FEE577DDC}" dt="2020-11-25T01:03:10.227" v="6998" actId="1076"/>
          <ac:graphicFrameMkLst>
            <pc:docMk/>
            <pc:sldMk cId="4283691799" sldId="334"/>
            <ac:graphicFrameMk id="9" creationId="{49DA3072-5B3D-4AB7-8F68-74EAE21110EF}"/>
          </ac:graphicFrameMkLst>
        </pc:graphicFrameChg>
        <pc:picChg chg="add mod">
          <ac:chgData name="Harrop, Bryce E" userId="67c6852c-ef3a-4714-810a-65873c1edd75" providerId="ADAL" clId="{8C07FB09-705C-41FF-A8CF-AC9FEE577DDC}" dt="2020-11-25T01:02:44.456" v="6991" actId="1076"/>
          <ac:picMkLst>
            <pc:docMk/>
            <pc:sldMk cId="4283691799" sldId="334"/>
            <ac:picMk id="8" creationId="{82221E38-BFE0-4188-A29E-5B7A8926B141}"/>
          </ac:picMkLst>
        </pc:picChg>
      </pc:sldChg>
      <pc:sldChg chg="addSp modSp add modTransition">
        <pc:chgData name="Harrop, Bryce E" userId="67c6852c-ef3a-4714-810a-65873c1edd75" providerId="ADAL" clId="{8C07FB09-705C-41FF-A8CF-AC9FEE577DDC}" dt="2020-12-02T00:23:57.258" v="12994"/>
        <pc:sldMkLst>
          <pc:docMk/>
          <pc:sldMk cId="1088982541" sldId="335"/>
        </pc:sldMkLst>
        <pc:spChg chg="add mod">
          <ac:chgData name="Harrop, Bryce E" userId="67c6852c-ef3a-4714-810a-65873c1edd75" providerId="ADAL" clId="{8C07FB09-705C-41FF-A8CF-AC9FEE577DDC}" dt="2020-11-25T01:15:26.562" v="7147" actId="20577"/>
          <ac:spMkLst>
            <pc:docMk/>
            <pc:sldMk cId="1088982541" sldId="335"/>
            <ac:spMk id="3" creationId="{E47E8FE3-0F45-45E7-B74E-19E1C747B70F}"/>
          </ac:spMkLst>
        </pc:spChg>
        <pc:spChg chg="add mod">
          <ac:chgData name="Harrop, Bryce E" userId="67c6852c-ef3a-4714-810a-65873c1edd75" providerId="ADAL" clId="{8C07FB09-705C-41FF-A8CF-AC9FEE577DDC}" dt="2020-11-25T01:16:50.628" v="7646" actId="20577"/>
          <ac:spMkLst>
            <pc:docMk/>
            <pc:sldMk cId="1088982541" sldId="335"/>
            <ac:spMk id="4" creationId="{4A0D9C12-6E47-40B2-8FC7-13777E99E7D4}"/>
          </ac:spMkLst>
        </pc:spChg>
        <pc:spChg chg="add mod">
          <ac:chgData name="Harrop, Bryce E" userId="67c6852c-ef3a-4714-810a-65873c1edd75" providerId="ADAL" clId="{8C07FB09-705C-41FF-A8CF-AC9FEE577DDC}" dt="2020-11-25T01:20:31.168" v="7657" actId="14100"/>
          <ac:spMkLst>
            <pc:docMk/>
            <pc:sldMk cId="1088982541" sldId="335"/>
            <ac:spMk id="6" creationId="{709C50DE-5598-4C63-8C34-C949A014ECF6}"/>
          </ac:spMkLst>
        </pc:spChg>
        <pc:spChg chg="add mod">
          <ac:chgData name="Harrop, Bryce E" userId="67c6852c-ef3a-4714-810a-65873c1edd75" providerId="ADAL" clId="{8C07FB09-705C-41FF-A8CF-AC9FEE577DDC}" dt="2020-11-25T01:20:54.398" v="7695" actId="20577"/>
          <ac:spMkLst>
            <pc:docMk/>
            <pc:sldMk cId="1088982541" sldId="335"/>
            <ac:spMk id="7" creationId="{38358885-B988-4C22-B853-B4714DB3956E}"/>
          </ac:spMkLst>
        </pc:spChg>
        <pc:spChg chg="add mod">
          <ac:chgData name="Harrop, Bryce E" userId="67c6852c-ef3a-4714-810a-65873c1edd75" providerId="ADAL" clId="{8C07FB09-705C-41FF-A8CF-AC9FEE577DDC}" dt="2020-11-30T23:24:31.198" v="11747" actId="14100"/>
          <ac:spMkLst>
            <pc:docMk/>
            <pc:sldMk cId="1088982541" sldId="335"/>
            <ac:spMk id="8" creationId="{6E7F928A-8D2A-4001-B9F5-6DBC9D83137C}"/>
          </ac:spMkLst>
        </pc:spChg>
        <pc:spChg chg="add mod">
          <ac:chgData name="Harrop, Bryce E" userId="67c6852c-ef3a-4714-810a-65873c1edd75" providerId="ADAL" clId="{8C07FB09-705C-41FF-A8CF-AC9FEE577DDC}" dt="2020-11-30T23:25:18.933" v="11906" actId="20577"/>
          <ac:spMkLst>
            <pc:docMk/>
            <pc:sldMk cId="1088982541" sldId="335"/>
            <ac:spMk id="9" creationId="{016A4700-61FE-4536-80C6-031AEE2BD996}"/>
          </ac:spMkLst>
        </pc:spChg>
        <pc:graphicFrameChg chg="add mod">
          <ac:chgData name="Harrop, Bryce E" userId="67c6852c-ef3a-4714-810a-65873c1edd75" providerId="ADAL" clId="{8C07FB09-705C-41FF-A8CF-AC9FEE577DDC}" dt="2020-11-25T01:20:09.239" v="7653" actId="1076"/>
          <ac:graphicFrameMkLst>
            <pc:docMk/>
            <pc:sldMk cId="1088982541" sldId="335"/>
            <ac:graphicFrameMk id="5" creationId="{7AA96A00-B829-49F4-9CAC-067B9AA3AB43}"/>
          </ac:graphicFrameMkLst>
        </pc:graphicFrameChg>
      </pc:sldChg>
      <pc:sldChg chg="addSp delSp modSp add modTransition">
        <pc:chgData name="Harrop, Bryce E" userId="67c6852c-ef3a-4714-810a-65873c1edd75" providerId="ADAL" clId="{8C07FB09-705C-41FF-A8CF-AC9FEE577DDC}" dt="2020-12-02T00:23:57.258" v="12994"/>
        <pc:sldMkLst>
          <pc:docMk/>
          <pc:sldMk cId="2474754007" sldId="336"/>
        </pc:sldMkLst>
        <pc:spChg chg="mod">
          <ac:chgData name="Harrop, Bryce E" userId="67c6852c-ef3a-4714-810a-65873c1edd75" providerId="ADAL" clId="{8C07FB09-705C-41FF-A8CF-AC9FEE577DDC}" dt="2020-11-25T01:28:44.050" v="7877" actId="20577"/>
          <ac:spMkLst>
            <pc:docMk/>
            <pc:sldMk cId="2474754007" sldId="336"/>
            <ac:spMk id="3" creationId="{2C1B2E46-5B5D-464D-A52F-FFE8EEEDC2B0}"/>
          </ac:spMkLst>
        </pc:spChg>
        <pc:spChg chg="add mod">
          <ac:chgData name="Harrop, Bryce E" userId="67c6852c-ef3a-4714-810a-65873c1edd75" providerId="ADAL" clId="{8C07FB09-705C-41FF-A8CF-AC9FEE577DDC}" dt="2020-11-25T18:00:59.531" v="9468" actId="1035"/>
          <ac:spMkLst>
            <pc:docMk/>
            <pc:sldMk cId="2474754007" sldId="336"/>
            <ac:spMk id="4" creationId="{840E3120-C048-4A45-8DCB-9B7C39145183}"/>
          </ac:spMkLst>
        </pc:spChg>
        <pc:spChg chg="del">
          <ac:chgData name="Harrop, Bryce E" userId="67c6852c-ef3a-4714-810a-65873c1edd75" providerId="ADAL" clId="{8C07FB09-705C-41FF-A8CF-AC9FEE577DDC}" dt="2020-11-25T01:28:09.129" v="7760" actId="478"/>
          <ac:spMkLst>
            <pc:docMk/>
            <pc:sldMk cId="2474754007" sldId="336"/>
            <ac:spMk id="4" creationId="{DEB5FF2C-D2E7-44F6-A6CD-4F1B331673B6}"/>
          </ac:spMkLst>
        </pc:spChg>
        <pc:spChg chg="add mod">
          <ac:chgData name="Harrop, Bryce E" userId="67c6852c-ef3a-4714-810a-65873c1edd75" providerId="ADAL" clId="{8C07FB09-705C-41FF-A8CF-AC9FEE577DDC}" dt="2020-11-25T17:59:49.657" v="9305" actId="1076"/>
          <ac:spMkLst>
            <pc:docMk/>
            <pc:sldMk cId="2474754007" sldId="336"/>
            <ac:spMk id="7" creationId="{BD89395A-22A8-4FAD-BE2B-8C424F34AE89}"/>
          </ac:spMkLst>
        </pc:spChg>
        <pc:spChg chg="add mod">
          <ac:chgData name="Harrop, Bryce E" userId="67c6852c-ef3a-4714-810a-65873c1edd75" providerId="ADAL" clId="{8C07FB09-705C-41FF-A8CF-AC9FEE577DDC}" dt="2020-11-25T01:29:28.010" v="7934" actId="1076"/>
          <ac:spMkLst>
            <pc:docMk/>
            <pc:sldMk cId="2474754007" sldId="336"/>
            <ac:spMk id="8" creationId="{F57DB908-DCF3-4AE6-951B-F77C8661F204}"/>
          </ac:spMkLst>
        </pc:spChg>
        <pc:spChg chg="add mod">
          <ac:chgData name="Harrop, Bryce E" userId="67c6852c-ef3a-4714-810a-65873c1edd75" providerId="ADAL" clId="{8C07FB09-705C-41FF-A8CF-AC9FEE577DDC}" dt="2020-11-25T01:29:32.794" v="7936" actId="1076"/>
          <ac:spMkLst>
            <pc:docMk/>
            <pc:sldMk cId="2474754007" sldId="336"/>
            <ac:spMk id="9" creationId="{10829ADC-937E-4EB2-891D-F20C8EEBC32D}"/>
          </ac:spMkLst>
        </pc:spChg>
        <pc:spChg chg="add mod">
          <ac:chgData name="Harrop, Bryce E" userId="67c6852c-ef3a-4714-810a-65873c1edd75" providerId="ADAL" clId="{8C07FB09-705C-41FF-A8CF-AC9FEE577DDC}" dt="2020-11-25T01:32:11.780" v="7964" actId="1037"/>
          <ac:spMkLst>
            <pc:docMk/>
            <pc:sldMk cId="2474754007" sldId="336"/>
            <ac:spMk id="10" creationId="{4FD6D38F-E422-4CA5-B3CB-01E543C90BAF}"/>
          </ac:spMkLst>
        </pc:spChg>
        <pc:spChg chg="add mod">
          <ac:chgData name="Harrop, Bryce E" userId="67c6852c-ef3a-4714-810a-65873c1edd75" providerId="ADAL" clId="{8C07FB09-705C-41FF-A8CF-AC9FEE577DDC}" dt="2020-11-25T01:31:55.480" v="7948" actId="20577"/>
          <ac:spMkLst>
            <pc:docMk/>
            <pc:sldMk cId="2474754007" sldId="336"/>
            <ac:spMk id="11" creationId="{AF633DD2-61DF-42E0-B760-3705BFD9223E}"/>
          </ac:spMkLst>
        </pc:spChg>
        <pc:spChg chg="add mod">
          <ac:chgData name="Harrop, Bryce E" userId="67c6852c-ef3a-4714-810a-65873c1edd75" providerId="ADAL" clId="{8C07FB09-705C-41FF-A8CF-AC9FEE577DDC}" dt="2020-11-25T01:31:58.350" v="7952" actId="20577"/>
          <ac:spMkLst>
            <pc:docMk/>
            <pc:sldMk cId="2474754007" sldId="336"/>
            <ac:spMk id="12" creationId="{E87A64D1-FAAA-4048-A36A-4D9E2FA53F52}"/>
          </ac:spMkLst>
        </pc:spChg>
        <pc:spChg chg="add mod">
          <ac:chgData name="Harrop, Bryce E" userId="67c6852c-ef3a-4714-810a-65873c1edd75" providerId="ADAL" clId="{8C07FB09-705C-41FF-A8CF-AC9FEE577DDC}" dt="2020-11-25T01:32:11.780" v="7964" actId="1037"/>
          <ac:spMkLst>
            <pc:docMk/>
            <pc:sldMk cId="2474754007" sldId="336"/>
            <ac:spMk id="13" creationId="{182C594F-903A-4584-A013-486C051BC7AB}"/>
          </ac:spMkLst>
        </pc:spChg>
        <pc:spChg chg="add mod">
          <ac:chgData name="Harrop, Bryce E" userId="67c6852c-ef3a-4714-810a-65873c1edd75" providerId="ADAL" clId="{8C07FB09-705C-41FF-A8CF-AC9FEE577DDC}" dt="2020-11-25T18:01:18.985" v="9492" actId="20577"/>
          <ac:spMkLst>
            <pc:docMk/>
            <pc:sldMk cId="2474754007" sldId="336"/>
            <ac:spMk id="14" creationId="{165D7108-0E67-4038-940C-5A6E897D13B9}"/>
          </ac:spMkLst>
        </pc:spChg>
        <pc:spChg chg="add mod">
          <ac:chgData name="Harrop, Bryce E" userId="67c6852c-ef3a-4714-810a-65873c1edd75" providerId="ADAL" clId="{8C07FB09-705C-41FF-A8CF-AC9FEE577DDC}" dt="2020-11-25T18:01:05.489" v="9474" actId="1038"/>
          <ac:spMkLst>
            <pc:docMk/>
            <pc:sldMk cId="2474754007" sldId="336"/>
            <ac:spMk id="15" creationId="{C36592FE-8A2D-4CCC-8AB9-AD38100CBFA6}"/>
          </ac:spMkLst>
        </pc:spChg>
        <pc:picChg chg="add mod">
          <ac:chgData name="Harrop, Bryce E" userId="67c6852c-ef3a-4714-810a-65873c1edd75" providerId="ADAL" clId="{8C07FB09-705C-41FF-A8CF-AC9FEE577DDC}" dt="2020-11-25T01:28:30.270" v="7803" actId="1036"/>
          <ac:picMkLst>
            <pc:docMk/>
            <pc:sldMk cId="2474754007" sldId="336"/>
            <ac:picMk id="6" creationId="{453C7E32-EE6C-4037-A317-59749F61F69B}"/>
          </ac:picMkLst>
        </pc:picChg>
      </pc:sldChg>
      <pc:sldChg chg="addSp delSp modSp add modTransition modAnim">
        <pc:chgData name="Harrop, Bryce E" userId="67c6852c-ef3a-4714-810a-65873c1edd75" providerId="ADAL" clId="{8C07FB09-705C-41FF-A8CF-AC9FEE577DDC}" dt="2020-12-02T00:23:57.258" v="12994"/>
        <pc:sldMkLst>
          <pc:docMk/>
          <pc:sldMk cId="1838616195" sldId="337"/>
        </pc:sldMkLst>
        <pc:spChg chg="mod">
          <ac:chgData name="Harrop, Bryce E" userId="67c6852c-ef3a-4714-810a-65873c1edd75" providerId="ADAL" clId="{8C07FB09-705C-41FF-A8CF-AC9FEE577DDC}" dt="2020-11-25T01:36:44.940" v="8062" actId="20577"/>
          <ac:spMkLst>
            <pc:docMk/>
            <pc:sldMk cId="1838616195" sldId="337"/>
            <ac:spMk id="3" creationId="{B95CB510-BFF8-4410-BB14-AE60B030A624}"/>
          </ac:spMkLst>
        </pc:spChg>
        <pc:spChg chg="del">
          <ac:chgData name="Harrop, Bryce E" userId="67c6852c-ef3a-4714-810a-65873c1edd75" providerId="ADAL" clId="{8C07FB09-705C-41FF-A8CF-AC9FEE577DDC}" dt="2020-11-25T01:37:48.501" v="8065" actId="478"/>
          <ac:spMkLst>
            <pc:docMk/>
            <pc:sldMk cId="1838616195" sldId="337"/>
            <ac:spMk id="4" creationId="{737874FD-4967-4561-8334-F3AB1B936555}"/>
          </ac:spMkLst>
        </pc:spChg>
        <pc:spChg chg="add mod">
          <ac:chgData name="Harrop, Bryce E" userId="67c6852c-ef3a-4714-810a-65873c1edd75" providerId="ADAL" clId="{8C07FB09-705C-41FF-A8CF-AC9FEE577DDC}" dt="2020-11-25T01:38:11.133" v="8067" actId="1076"/>
          <ac:spMkLst>
            <pc:docMk/>
            <pc:sldMk cId="1838616195" sldId="337"/>
            <ac:spMk id="6" creationId="{CBD19906-D2BB-42B6-AA18-E4CB53C01BFF}"/>
          </ac:spMkLst>
        </pc:spChg>
        <pc:spChg chg="add">
          <ac:chgData name="Harrop, Bryce E" userId="67c6852c-ef3a-4714-810a-65873c1edd75" providerId="ADAL" clId="{8C07FB09-705C-41FF-A8CF-AC9FEE577DDC}" dt="2020-11-25T01:38:05.441" v="8066"/>
          <ac:spMkLst>
            <pc:docMk/>
            <pc:sldMk cId="1838616195" sldId="337"/>
            <ac:spMk id="7" creationId="{CDF1BA93-9471-4053-AFA1-DAEF823F6E10}"/>
          </ac:spMkLst>
        </pc:spChg>
        <pc:spChg chg="add">
          <ac:chgData name="Harrop, Bryce E" userId="67c6852c-ef3a-4714-810a-65873c1edd75" providerId="ADAL" clId="{8C07FB09-705C-41FF-A8CF-AC9FEE577DDC}" dt="2020-11-25T01:38:05.441" v="8066"/>
          <ac:spMkLst>
            <pc:docMk/>
            <pc:sldMk cId="1838616195" sldId="337"/>
            <ac:spMk id="15" creationId="{C6A0B3AF-44CA-4EFC-91BB-F730833A36F8}"/>
          </ac:spMkLst>
        </pc:spChg>
        <pc:spChg chg="add mod">
          <ac:chgData name="Harrop, Bryce E" userId="67c6852c-ef3a-4714-810a-65873c1edd75" providerId="ADAL" clId="{8C07FB09-705C-41FF-A8CF-AC9FEE577DDC}" dt="2020-11-25T01:38:42.757" v="8074" actId="13822"/>
          <ac:spMkLst>
            <pc:docMk/>
            <pc:sldMk cId="1838616195" sldId="337"/>
            <ac:spMk id="16" creationId="{226ED407-124E-4277-B49B-5CBB88B40643}"/>
          </ac:spMkLst>
        </pc:spChg>
        <pc:spChg chg="add mod">
          <ac:chgData name="Harrop, Bryce E" userId="67c6852c-ef3a-4714-810a-65873c1edd75" providerId="ADAL" clId="{8C07FB09-705C-41FF-A8CF-AC9FEE577DDC}" dt="2020-11-25T01:39:28.271" v="8242" actId="1076"/>
          <ac:spMkLst>
            <pc:docMk/>
            <pc:sldMk cId="1838616195" sldId="337"/>
            <ac:spMk id="17" creationId="{68A50706-3CE6-460F-88E6-29D18D6F8B7B}"/>
          </ac:spMkLst>
        </pc:spChg>
        <pc:grpChg chg="add">
          <ac:chgData name="Harrop, Bryce E" userId="67c6852c-ef3a-4714-810a-65873c1edd75" providerId="ADAL" clId="{8C07FB09-705C-41FF-A8CF-AC9FEE577DDC}" dt="2020-11-25T01:38:05.441" v="8066"/>
          <ac:grpSpMkLst>
            <pc:docMk/>
            <pc:sldMk cId="1838616195" sldId="337"/>
            <ac:grpSpMk id="8" creationId="{CD5927A3-5C2F-437E-B154-CD15DA74B4F0}"/>
          </ac:grpSpMkLst>
        </pc:grpChg>
        <pc:grpChg chg="add">
          <ac:chgData name="Harrop, Bryce E" userId="67c6852c-ef3a-4714-810a-65873c1edd75" providerId="ADAL" clId="{8C07FB09-705C-41FF-A8CF-AC9FEE577DDC}" dt="2020-11-25T01:38:05.441" v="8066"/>
          <ac:grpSpMkLst>
            <pc:docMk/>
            <pc:sldMk cId="1838616195" sldId="337"/>
            <ac:grpSpMk id="12" creationId="{167EA614-A2D8-4D63-A6DC-23D0E4EB504E}"/>
          </ac:grpSpMkLst>
        </pc:grpChg>
        <pc:graphicFrameChg chg="add mod">
          <ac:chgData name="Harrop, Bryce E" userId="67c6852c-ef3a-4714-810a-65873c1edd75" providerId="ADAL" clId="{8C07FB09-705C-41FF-A8CF-AC9FEE577DDC}" dt="2020-11-25T01:38:11.133" v="8067" actId="1076"/>
          <ac:graphicFrameMkLst>
            <pc:docMk/>
            <pc:sldMk cId="1838616195" sldId="337"/>
            <ac:graphicFrameMk id="5" creationId="{CBD1618B-E132-45CB-ADB3-834089FAE18F}"/>
          </ac:graphicFrameMkLst>
        </pc:graphicFrameChg>
      </pc:sldChg>
      <pc:sldChg chg="addSp delSp modSp add modTransition">
        <pc:chgData name="Harrop, Bryce E" userId="67c6852c-ef3a-4714-810a-65873c1edd75" providerId="ADAL" clId="{8C07FB09-705C-41FF-A8CF-AC9FEE577DDC}" dt="2020-12-02T00:23:57.258" v="12994"/>
        <pc:sldMkLst>
          <pc:docMk/>
          <pc:sldMk cId="376768681" sldId="338"/>
        </pc:sldMkLst>
        <pc:spChg chg="mod">
          <ac:chgData name="Harrop, Bryce E" userId="67c6852c-ef3a-4714-810a-65873c1edd75" providerId="ADAL" clId="{8C07FB09-705C-41FF-A8CF-AC9FEE577DDC}" dt="2020-11-25T01:51:35.858" v="8696" actId="20577"/>
          <ac:spMkLst>
            <pc:docMk/>
            <pc:sldMk cId="376768681" sldId="338"/>
            <ac:spMk id="3" creationId="{1B48A293-9CF4-4541-8F75-9C75ADF20D37}"/>
          </ac:spMkLst>
        </pc:spChg>
        <pc:spChg chg="del">
          <ac:chgData name="Harrop, Bryce E" userId="67c6852c-ef3a-4714-810a-65873c1edd75" providerId="ADAL" clId="{8C07FB09-705C-41FF-A8CF-AC9FEE577DDC}" dt="2020-11-25T01:40:17.511" v="8284"/>
          <ac:spMkLst>
            <pc:docMk/>
            <pc:sldMk cId="376768681" sldId="338"/>
            <ac:spMk id="4" creationId="{AE833015-60C6-4019-9248-204790E4D96A}"/>
          </ac:spMkLst>
        </pc:spChg>
        <pc:spChg chg="add del mod">
          <ac:chgData name="Harrop, Bryce E" userId="67c6852c-ef3a-4714-810a-65873c1edd75" providerId="ADAL" clId="{8C07FB09-705C-41FF-A8CF-AC9FEE577DDC}" dt="2020-11-25T01:50:30.992" v="8537" actId="478"/>
          <ac:spMkLst>
            <pc:docMk/>
            <pc:sldMk cId="376768681" sldId="338"/>
            <ac:spMk id="8" creationId="{9D659187-0F65-4F9E-AEAA-68BBAC1D66BE}"/>
          </ac:spMkLst>
        </pc:spChg>
        <pc:picChg chg="add del mod">
          <ac:chgData name="Harrop, Bryce E" userId="67c6852c-ef3a-4714-810a-65873c1edd75" providerId="ADAL" clId="{8C07FB09-705C-41FF-A8CF-AC9FEE577DDC}" dt="2020-11-25T01:50:28.642" v="8535" actId="478"/>
          <ac:picMkLst>
            <pc:docMk/>
            <pc:sldMk cId="376768681" sldId="338"/>
            <ac:picMk id="6" creationId="{D63716C5-F64A-43E0-B5FC-83FB1F67FAD9}"/>
          </ac:picMkLst>
        </pc:picChg>
        <pc:picChg chg="add">
          <ac:chgData name="Harrop, Bryce E" userId="67c6852c-ef3a-4714-810a-65873c1edd75" providerId="ADAL" clId="{8C07FB09-705C-41FF-A8CF-AC9FEE577DDC}" dt="2020-11-25T01:50:28.992" v="8536"/>
          <ac:picMkLst>
            <pc:docMk/>
            <pc:sldMk cId="376768681" sldId="338"/>
            <ac:picMk id="9" creationId="{2A7EDCB1-3CBE-4808-9FCE-11ADC3A81E40}"/>
          </ac:picMkLst>
        </pc:picChg>
      </pc:sldChg>
      <pc:sldChg chg="addSp delSp modSp add modTransition">
        <pc:chgData name="Harrop, Bryce E" userId="67c6852c-ef3a-4714-810a-65873c1edd75" providerId="ADAL" clId="{8C07FB09-705C-41FF-A8CF-AC9FEE577DDC}" dt="2020-12-02T00:23:57.258" v="12994"/>
        <pc:sldMkLst>
          <pc:docMk/>
          <pc:sldMk cId="3097066219" sldId="339"/>
        </pc:sldMkLst>
        <pc:spChg chg="mod">
          <ac:chgData name="Harrop, Bryce E" userId="67c6852c-ef3a-4714-810a-65873c1edd75" providerId="ADAL" clId="{8C07FB09-705C-41FF-A8CF-AC9FEE577DDC}" dt="2020-11-25T01:50:52.538" v="8541"/>
          <ac:spMkLst>
            <pc:docMk/>
            <pc:sldMk cId="3097066219" sldId="339"/>
            <ac:spMk id="3" creationId="{F25ED7EE-5BF9-4747-935D-70F425AEC590}"/>
          </ac:spMkLst>
        </pc:spChg>
        <pc:spChg chg="del">
          <ac:chgData name="Harrop, Bryce E" userId="67c6852c-ef3a-4714-810a-65873c1edd75" providerId="ADAL" clId="{8C07FB09-705C-41FF-A8CF-AC9FEE577DDC}" dt="2020-11-25T01:46:04.505" v="8399"/>
          <ac:spMkLst>
            <pc:docMk/>
            <pc:sldMk cId="3097066219" sldId="339"/>
            <ac:spMk id="4" creationId="{3440A237-5D29-4D15-842A-8619BE936569}"/>
          </ac:spMkLst>
        </pc:spChg>
        <pc:spChg chg="add del mod">
          <ac:chgData name="Harrop, Bryce E" userId="67c6852c-ef3a-4714-810a-65873c1edd75" providerId="ADAL" clId="{8C07FB09-705C-41FF-A8CF-AC9FEE577DDC}" dt="2020-11-25T01:50:39.272" v="8539" actId="478"/>
          <ac:spMkLst>
            <pc:docMk/>
            <pc:sldMk cId="3097066219" sldId="339"/>
            <ac:spMk id="8" creationId="{40495A5C-9BBC-4414-8710-A078BF76ADA0}"/>
          </ac:spMkLst>
        </pc:spChg>
        <pc:picChg chg="add del mod">
          <ac:chgData name="Harrop, Bryce E" userId="67c6852c-ef3a-4714-810a-65873c1edd75" providerId="ADAL" clId="{8C07FB09-705C-41FF-A8CF-AC9FEE577DDC}" dt="2020-11-25T01:50:33.557" v="8538" actId="478"/>
          <ac:picMkLst>
            <pc:docMk/>
            <pc:sldMk cId="3097066219" sldId="339"/>
            <ac:picMk id="6" creationId="{7D85DBA3-E5D4-4CE3-AED7-849C0EFE11F5}"/>
          </ac:picMkLst>
        </pc:picChg>
        <pc:picChg chg="add">
          <ac:chgData name="Harrop, Bryce E" userId="67c6852c-ef3a-4714-810a-65873c1edd75" providerId="ADAL" clId="{8C07FB09-705C-41FF-A8CF-AC9FEE577DDC}" dt="2020-11-25T01:50:39.627" v="8540"/>
          <ac:picMkLst>
            <pc:docMk/>
            <pc:sldMk cId="3097066219" sldId="339"/>
            <ac:picMk id="9" creationId="{4739668F-6298-46B9-B82D-A681AA6929E7}"/>
          </ac:picMkLst>
        </pc:picChg>
      </pc:sldChg>
      <pc:sldChg chg="add modTransition modAnim">
        <pc:chgData name="Harrop, Bryce E" userId="67c6852c-ef3a-4714-810a-65873c1edd75" providerId="ADAL" clId="{8C07FB09-705C-41FF-A8CF-AC9FEE577DDC}" dt="2020-12-02T00:23:57.258" v="12994"/>
        <pc:sldMkLst>
          <pc:docMk/>
          <pc:sldMk cId="3691405598" sldId="340"/>
        </pc:sldMkLst>
      </pc:sldChg>
      <pc:sldChg chg="addSp modSp add ord modTransition">
        <pc:chgData name="Harrop, Bryce E" userId="67c6852c-ef3a-4714-810a-65873c1edd75" providerId="ADAL" clId="{8C07FB09-705C-41FF-A8CF-AC9FEE577DDC}" dt="2020-12-02T00:23:57.258" v="12994"/>
        <pc:sldMkLst>
          <pc:docMk/>
          <pc:sldMk cId="1667320525" sldId="341"/>
        </pc:sldMkLst>
        <pc:spChg chg="add mod">
          <ac:chgData name="Harrop, Bryce E" userId="67c6852c-ef3a-4714-810a-65873c1edd75" providerId="ADAL" clId="{8C07FB09-705C-41FF-A8CF-AC9FEE577DDC}" dt="2020-11-25T17:39:44.927" v="9120" actId="164"/>
          <ac:spMkLst>
            <pc:docMk/>
            <pc:sldMk cId="1667320525" sldId="341"/>
            <ac:spMk id="3" creationId="{69740EEC-0493-4756-9647-EC02CBD67379}"/>
          </ac:spMkLst>
        </pc:spChg>
        <pc:spChg chg="add mod">
          <ac:chgData name="Harrop, Bryce E" userId="67c6852c-ef3a-4714-810a-65873c1edd75" providerId="ADAL" clId="{8C07FB09-705C-41FF-A8CF-AC9FEE577DDC}" dt="2020-11-25T17:39:44.927" v="9120" actId="164"/>
          <ac:spMkLst>
            <pc:docMk/>
            <pc:sldMk cId="1667320525" sldId="341"/>
            <ac:spMk id="5" creationId="{AA071FAC-6E94-4982-A998-3B8F7BDD7539}"/>
          </ac:spMkLst>
        </pc:spChg>
        <pc:spChg chg="add mod">
          <ac:chgData name="Harrop, Bryce E" userId="67c6852c-ef3a-4714-810a-65873c1edd75" providerId="ADAL" clId="{8C07FB09-705C-41FF-A8CF-AC9FEE577DDC}" dt="2020-11-25T17:39:44.927" v="9120" actId="164"/>
          <ac:spMkLst>
            <pc:docMk/>
            <pc:sldMk cId="1667320525" sldId="341"/>
            <ac:spMk id="6" creationId="{122883B8-C463-4EB2-96B8-0545992AB43D}"/>
          </ac:spMkLst>
        </pc:spChg>
        <pc:spChg chg="add mod">
          <ac:chgData name="Harrop, Bryce E" userId="67c6852c-ef3a-4714-810a-65873c1edd75" providerId="ADAL" clId="{8C07FB09-705C-41FF-A8CF-AC9FEE577DDC}" dt="2020-11-25T17:39:44.927" v="9120" actId="164"/>
          <ac:spMkLst>
            <pc:docMk/>
            <pc:sldMk cId="1667320525" sldId="341"/>
            <ac:spMk id="7" creationId="{7137892C-517F-442B-9A42-031C05773571}"/>
          </ac:spMkLst>
        </pc:spChg>
        <pc:spChg chg="add mod">
          <ac:chgData name="Harrop, Bryce E" userId="67c6852c-ef3a-4714-810a-65873c1edd75" providerId="ADAL" clId="{8C07FB09-705C-41FF-A8CF-AC9FEE577DDC}" dt="2020-11-25T17:39:44.927" v="9120" actId="164"/>
          <ac:spMkLst>
            <pc:docMk/>
            <pc:sldMk cId="1667320525" sldId="341"/>
            <ac:spMk id="8" creationId="{E9599456-2B8E-4D0E-9C79-448C48F7DFB1}"/>
          </ac:spMkLst>
        </pc:spChg>
        <pc:spChg chg="add mod">
          <ac:chgData name="Harrop, Bryce E" userId="67c6852c-ef3a-4714-810a-65873c1edd75" providerId="ADAL" clId="{8C07FB09-705C-41FF-A8CF-AC9FEE577DDC}" dt="2020-11-25T17:39:44.927" v="9120" actId="164"/>
          <ac:spMkLst>
            <pc:docMk/>
            <pc:sldMk cId="1667320525" sldId="341"/>
            <ac:spMk id="9" creationId="{40F630BB-9EB3-472E-88BD-9402E444B7FF}"/>
          </ac:spMkLst>
        </pc:spChg>
        <pc:spChg chg="add mod">
          <ac:chgData name="Harrop, Bryce E" userId="67c6852c-ef3a-4714-810a-65873c1edd75" providerId="ADAL" clId="{8C07FB09-705C-41FF-A8CF-AC9FEE577DDC}" dt="2020-11-25T17:39:44.927" v="9120" actId="164"/>
          <ac:spMkLst>
            <pc:docMk/>
            <pc:sldMk cId="1667320525" sldId="341"/>
            <ac:spMk id="10" creationId="{1BBF14F6-C6AF-4849-87B6-3E654248347F}"/>
          </ac:spMkLst>
        </pc:spChg>
        <pc:spChg chg="add mod">
          <ac:chgData name="Harrop, Bryce E" userId="67c6852c-ef3a-4714-810a-65873c1edd75" providerId="ADAL" clId="{8C07FB09-705C-41FF-A8CF-AC9FEE577DDC}" dt="2020-11-25T17:39:44.927" v="9120" actId="164"/>
          <ac:spMkLst>
            <pc:docMk/>
            <pc:sldMk cId="1667320525" sldId="341"/>
            <ac:spMk id="11" creationId="{C8E041E3-2847-496C-8546-D90BB253D3C7}"/>
          </ac:spMkLst>
        </pc:spChg>
        <pc:spChg chg="add mod">
          <ac:chgData name="Harrop, Bryce E" userId="67c6852c-ef3a-4714-810a-65873c1edd75" providerId="ADAL" clId="{8C07FB09-705C-41FF-A8CF-AC9FEE577DDC}" dt="2020-11-25T17:54:06.576" v="9276" actId="1076"/>
          <ac:spMkLst>
            <pc:docMk/>
            <pc:sldMk cId="1667320525" sldId="341"/>
            <ac:spMk id="13" creationId="{92706785-F310-4A0E-982E-2F8532862E81}"/>
          </ac:spMkLst>
        </pc:spChg>
        <pc:spChg chg="add mod">
          <ac:chgData name="Harrop, Bryce E" userId="67c6852c-ef3a-4714-810a-65873c1edd75" providerId="ADAL" clId="{8C07FB09-705C-41FF-A8CF-AC9FEE577DDC}" dt="2020-12-01T00:01:09.571" v="12830" actId="20577"/>
          <ac:spMkLst>
            <pc:docMk/>
            <pc:sldMk cId="1667320525" sldId="341"/>
            <ac:spMk id="14" creationId="{C490B416-ACA6-4EDA-8A91-E6C968E53871}"/>
          </ac:spMkLst>
        </pc:spChg>
        <pc:grpChg chg="add mod">
          <ac:chgData name="Harrop, Bryce E" userId="67c6852c-ef3a-4714-810a-65873c1edd75" providerId="ADAL" clId="{8C07FB09-705C-41FF-A8CF-AC9FEE577DDC}" dt="2020-12-01T00:01:15.277" v="12846" actId="1036"/>
          <ac:grpSpMkLst>
            <pc:docMk/>
            <pc:sldMk cId="1667320525" sldId="341"/>
            <ac:grpSpMk id="12" creationId="{CB1F1D87-E2E8-43A9-8107-7538BC477B90}"/>
          </ac:grpSpMkLst>
        </pc:grpChg>
        <pc:picChg chg="add mod">
          <ac:chgData name="Harrop, Bryce E" userId="67c6852c-ef3a-4714-810a-65873c1edd75" providerId="ADAL" clId="{8C07FB09-705C-41FF-A8CF-AC9FEE577DDC}" dt="2020-11-25T17:53:50.398" v="9264"/>
          <ac:picMkLst>
            <pc:docMk/>
            <pc:sldMk cId="1667320525" sldId="341"/>
            <ac:picMk id="4" creationId="{7C89ADCE-AAC9-4B16-89B2-D1BE9D3D227C}"/>
          </ac:picMkLst>
        </pc:picChg>
      </pc:sldChg>
      <pc:sldChg chg="add del">
        <pc:chgData name="Harrop, Bryce E" userId="67c6852c-ef3a-4714-810a-65873c1edd75" providerId="ADAL" clId="{8C07FB09-705C-41FF-A8CF-AC9FEE577DDC}" dt="2020-11-25T17:59:20.514" v="9304" actId="2696"/>
        <pc:sldMkLst>
          <pc:docMk/>
          <pc:sldMk cId="969797159" sldId="342"/>
        </pc:sldMkLst>
      </pc:sldChg>
      <pc:sldChg chg="addSp modSp add modTransition">
        <pc:chgData name="Harrop, Bryce E" userId="67c6852c-ef3a-4714-810a-65873c1edd75" providerId="ADAL" clId="{8C07FB09-705C-41FF-A8CF-AC9FEE577DDC}" dt="2020-12-02T00:23:57.258" v="12994"/>
        <pc:sldMkLst>
          <pc:docMk/>
          <pc:sldMk cId="1302006806" sldId="342"/>
        </pc:sldMkLst>
        <pc:spChg chg="mod">
          <ac:chgData name="Harrop, Bryce E" userId="67c6852c-ef3a-4714-810a-65873c1edd75" providerId="ADAL" clId="{8C07FB09-705C-41FF-A8CF-AC9FEE577DDC}" dt="2020-11-30T23:59:52.505" v="12537" actId="20577"/>
          <ac:spMkLst>
            <pc:docMk/>
            <pc:sldMk cId="1302006806" sldId="342"/>
            <ac:spMk id="4" creationId="{F1D65275-00FD-43A1-A5EA-DE78AD13A361}"/>
          </ac:spMkLst>
        </pc:spChg>
        <pc:spChg chg="add mod">
          <ac:chgData name="Harrop, Bryce E" userId="67c6852c-ef3a-4714-810a-65873c1edd75" providerId="ADAL" clId="{8C07FB09-705C-41FF-A8CF-AC9FEE577DDC}" dt="2020-11-25T18:23:26.355" v="10663" actId="1076"/>
          <ac:spMkLst>
            <pc:docMk/>
            <pc:sldMk cId="1302006806" sldId="342"/>
            <ac:spMk id="5" creationId="{10CD57D8-1A90-456E-A552-9A05D8431379}"/>
          </ac:spMkLst>
        </pc:spChg>
        <pc:spChg chg="mod">
          <ac:chgData name="Harrop, Bryce E" userId="67c6852c-ef3a-4714-810a-65873c1edd75" providerId="ADAL" clId="{8C07FB09-705C-41FF-A8CF-AC9FEE577DDC}" dt="2020-11-25T18:09:49.100" v="10539" actId="20577"/>
          <ac:spMkLst>
            <pc:docMk/>
            <pc:sldMk cId="1302006806" sldId="342"/>
            <ac:spMk id="20" creationId="{AFD386EF-A62C-4A59-9948-758BA7C52342}"/>
          </ac:spMkLst>
        </pc:spChg>
      </pc:sldChg>
      <pc:sldChg chg="add del modTransition">
        <pc:chgData name="Harrop, Bryce E" userId="67c6852c-ef3a-4714-810a-65873c1edd75" providerId="ADAL" clId="{8C07FB09-705C-41FF-A8CF-AC9FEE577DDC}" dt="2020-12-02T00:06:36.030" v="12988" actId="2696"/>
        <pc:sldMkLst>
          <pc:docMk/>
          <pc:sldMk cId="243214445" sldId="343"/>
        </pc:sldMkLst>
      </pc:sldChg>
      <pc:sldChg chg="delSp modSp add del modTransition">
        <pc:chgData name="Harrop, Bryce E" userId="67c6852c-ef3a-4714-810a-65873c1edd75" providerId="ADAL" clId="{8C07FB09-705C-41FF-A8CF-AC9FEE577DDC}" dt="2020-11-30T18:30:13.472" v="11608" actId="2696"/>
        <pc:sldMkLst>
          <pc:docMk/>
          <pc:sldMk cId="1026089753" sldId="343"/>
        </pc:sldMkLst>
        <pc:grpChg chg="del">
          <ac:chgData name="Harrop, Bryce E" userId="67c6852c-ef3a-4714-810a-65873c1edd75" providerId="ADAL" clId="{8C07FB09-705C-41FF-A8CF-AC9FEE577DDC}" dt="2020-11-25T21:38:07.127" v="11378" actId="478"/>
          <ac:grpSpMkLst>
            <pc:docMk/>
            <pc:sldMk cId="1026089753" sldId="343"/>
            <ac:grpSpMk id="21" creationId="{A797982C-3832-498B-B079-AE5459A6ECDD}"/>
          </ac:grpSpMkLst>
        </pc:grpChg>
        <pc:grpChg chg="del">
          <ac:chgData name="Harrop, Bryce E" userId="67c6852c-ef3a-4714-810a-65873c1edd75" providerId="ADAL" clId="{8C07FB09-705C-41FF-A8CF-AC9FEE577DDC}" dt="2020-11-25T21:38:07.127" v="11378" actId="478"/>
          <ac:grpSpMkLst>
            <pc:docMk/>
            <pc:sldMk cId="1026089753" sldId="343"/>
            <ac:grpSpMk id="34" creationId="{074173F1-A61D-4ACB-83BB-1D2391353DB2}"/>
          </ac:grpSpMkLst>
        </pc:grpChg>
        <pc:graphicFrameChg chg="mod">
          <ac:chgData name="Harrop, Bryce E" userId="67c6852c-ef3a-4714-810a-65873c1edd75" providerId="ADAL" clId="{8C07FB09-705C-41FF-A8CF-AC9FEE577DDC}" dt="2020-11-25T21:38:33.495" v="11436" actId="1036"/>
          <ac:graphicFrameMkLst>
            <pc:docMk/>
            <pc:sldMk cId="1026089753" sldId="343"/>
            <ac:graphicFrameMk id="6" creationId="{DEC9D950-0AE9-4174-B37E-9BD36461D28D}"/>
          </ac:graphicFrameMkLst>
        </pc:graphicFrameChg>
        <pc:graphicFrameChg chg="del">
          <ac:chgData name="Harrop, Bryce E" userId="67c6852c-ef3a-4714-810a-65873c1edd75" providerId="ADAL" clId="{8C07FB09-705C-41FF-A8CF-AC9FEE577DDC}" dt="2020-11-25T21:38:07.127" v="11378" actId="478"/>
          <ac:graphicFrameMkLst>
            <pc:docMk/>
            <pc:sldMk cId="1026089753" sldId="343"/>
            <ac:graphicFrameMk id="20" creationId="{E16ECD83-A05B-4B99-A640-717E71543D20}"/>
          </ac:graphicFrameMkLst>
        </pc:graphicFrameChg>
      </pc:sldChg>
      <pc:sldChg chg="addSp delSp modSp add modTransition">
        <pc:chgData name="Harrop, Bryce E" userId="67c6852c-ef3a-4714-810a-65873c1edd75" providerId="ADAL" clId="{8C07FB09-705C-41FF-A8CF-AC9FEE577DDC}" dt="2020-12-02T00:23:57.258" v="12994"/>
        <pc:sldMkLst>
          <pc:docMk/>
          <pc:sldMk cId="1441632772" sldId="344"/>
        </pc:sldMkLst>
        <pc:spChg chg="mod">
          <ac:chgData name="Harrop, Bryce E" userId="67c6852c-ef3a-4714-810a-65873c1edd75" providerId="ADAL" clId="{8C07FB09-705C-41FF-A8CF-AC9FEE577DDC}" dt="2020-11-25T21:55:00.374" v="11589" actId="20577"/>
          <ac:spMkLst>
            <pc:docMk/>
            <pc:sldMk cId="1441632772" sldId="344"/>
            <ac:spMk id="3" creationId="{F866C534-B587-40F7-80F4-589C91274B4E}"/>
          </ac:spMkLst>
        </pc:spChg>
        <pc:spChg chg="add mod">
          <ac:chgData name="Harrop, Bryce E" userId="67c6852c-ef3a-4714-810a-65873c1edd75" providerId="ADAL" clId="{8C07FB09-705C-41FF-A8CF-AC9FEE577DDC}" dt="2020-11-30T23:23:23.608" v="11665" actId="20577"/>
          <ac:spMkLst>
            <pc:docMk/>
            <pc:sldMk cId="1441632772" sldId="344"/>
            <ac:spMk id="27" creationId="{A2BB8A0B-987F-49B4-BBE2-7C3D0739079F}"/>
          </ac:spMkLst>
        </pc:spChg>
        <pc:spChg chg="del">
          <ac:chgData name="Harrop, Bryce E" userId="67c6852c-ef3a-4714-810a-65873c1edd75" providerId="ADAL" clId="{8C07FB09-705C-41FF-A8CF-AC9FEE577DDC}" dt="2020-11-25T21:50:17.496" v="11501" actId="478"/>
          <ac:spMkLst>
            <pc:docMk/>
            <pc:sldMk cId="1441632772" sldId="344"/>
            <ac:spMk id="34" creationId="{EFE74386-5C8F-4329-871C-AA98E1A0A0D4}"/>
          </ac:spMkLst>
        </pc:spChg>
        <pc:spChg chg="del">
          <ac:chgData name="Harrop, Bryce E" userId="67c6852c-ef3a-4714-810a-65873c1edd75" providerId="ADAL" clId="{8C07FB09-705C-41FF-A8CF-AC9FEE577DDC}" dt="2020-11-25T21:50:17.496" v="11501" actId="478"/>
          <ac:spMkLst>
            <pc:docMk/>
            <pc:sldMk cId="1441632772" sldId="344"/>
            <ac:spMk id="35" creationId="{D38E0E46-5A00-44CD-9F08-B07667ABDEDC}"/>
          </ac:spMkLst>
        </pc:spChg>
        <pc:spChg chg="del">
          <ac:chgData name="Harrop, Bryce E" userId="67c6852c-ef3a-4714-810a-65873c1edd75" providerId="ADAL" clId="{8C07FB09-705C-41FF-A8CF-AC9FEE577DDC}" dt="2020-11-25T21:50:17.496" v="11501" actId="478"/>
          <ac:spMkLst>
            <pc:docMk/>
            <pc:sldMk cId="1441632772" sldId="344"/>
            <ac:spMk id="36" creationId="{BEE499FF-2AF7-4D90-8A4B-33129891E613}"/>
          </ac:spMkLst>
        </pc:spChg>
        <pc:spChg chg="del">
          <ac:chgData name="Harrop, Bryce E" userId="67c6852c-ef3a-4714-810a-65873c1edd75" providerId="ADAL" clId="{8C07FB09-705C-41FF-A8CF-AC9FEE577DDC}" dt="2020-11-25T21:50:17.496" v="11501" actId="478"/>
          <ac:spMkLst>
            <pc:docMk/>
            <pc:sldMk cId="1441632772" sldId="344"/>
            <ac:spMk id="38" creationId="{F07EE60C-04E8-4EA1-B9C9-F6A76921D13F}"/>
          </ac:spMkLst>
        </pc:spChg>
        <pc:spChg chg="del">
          <ac:chgData name="Harrop, Bryce E" userId="67c6852c-ef3a-4714-810a-65873c1edd75" providerId="ADAL" clId="{8C07FB09-705C-41FF-A8CF-AC9FEE577DDC}" dt="2020-11-25T21:50:17.496" v="11501" actId="478"/>
          <ac:spMkLst>
            <pc:docMk/>
            <pc:sldMk cId="1441632772" sldId="344"/>
            <ac:spMk id="40" creationId="{FDE24B5F-9ED7-4259-8749-FC43DFC7567F}"/>
          </ac:spMkLst>
        </pc:spChg>
        <pc:spChg chg="del">
          <ac:chgData name="Harrop, Bryce E" userId="67c6852c-ef3a-4714-810a-65873c1edd75" providerId="ADAL" clId="{8C07FB09-705C-41FF-A8CF-AC9FEE577DDC}" dt="2020-11-25T21:50:17.496" v="11501" actId="478"/>
          <ac:spMkLst>
            <pc:docMk/>
            <pc:sldMk cId="1441632772" sldId="344"/>
            <ac:spMk id="43" creationId="{E4D86B92-2E56-4957-9E23-C2669EDFCD75}"/>
          </ac:spMkLst>
        </pc:spChg>
        <pc:spChg chg="del">
          <ac:chgData name="Harrop, Bryce E" userId="67c6852c-ef3a-4714-810a-65873c1edd75" providerId="ADAL" clId="{8C07FB09-705C-41FF-A8CF-AC9FEE577DDC}" dt="2020-11-25T21:50:10.328" v="11500" actId="478"/>
          <ac:spMkLst>
            <pc:docMk/>
            <pc:sldMk cId="1441632772" sldId="344"/>
            <ac:spMk id="47" creationId="{18526EE4-6F5A-4C5D-A4D9-7DAE5D2BD71C}"/>
          </ac:spMkLst>
        </pc:spChg>
        <pc:spChg chg="del">
          <ac:chgData name="Harrop, Bryce E" userId="67c6852c-ef3a-4714-810a-65873c1edd75" providerId="ADAL" clId="{8C07FB09-705C-41FF-A8CF-AC9FEE577DDC}" dt="2020-11-25T21:50:10.328" v="11500" actId="478"/>
          <ac:spMkLst>
            <pc:docMk/>
            <pc:sldMk cId="1441632772" sldId="344"/>
            <ac:spMk id="50" creationId="{9589AABF-5B80-45D8-9484-BF3A435B3567}"/>
          </ac:spMkLst>
        </pc:spChg>
        <pc:spChg chg="del">
          <ac:chgData name="Harrop, Bryce E" userId="67c6852c-ef3a-4714-810a-65873c1edd75" providerId="ADAL" clId="{8C07FB09-705C-41FF-A8CF-AC9FEE577DDC}" dt="2020-11-25T21:50:21.005" v="11502" actId="478"/>
          <ac:spMkLst>
            <pc:docMk/>
            <pc:sldMk cId="1441632772" sldId="344"/>
            <ac:spMk id="51" creationId="{F3B7B8C9-58A9-400D-9E32-E6601FC4334A}"/>
          </ac:spMkLst>
        </pc:spChg>
        <pc:grpChg chg="del">
          <ac:chgData name="Harrop, Bryce E" userId="67c6852c-ef3a-4714-810a-65873c1edd75" providerId="ADAL" clId="{8C07FB09-705C-41FF-A8CF-AC9FEE577DDC}" dt="2020-11-25T21:50:10.328" v="11500" actId="478"/>
          <ac:grpSpMkLst>
            <pc:docMk/>
            <pc:sldMk cId="1441632772" sldId="344"/>
            <ac:grpSpMk id="9" creationId="{5D7E80C9-EB62-4BCF-8795-8A4B489EE769}"/>
          </ac:grpSpMkLst>
        </pc:grpChg>
        <pc:grpChg chg="del">
          <ac:chgData name="Harrop, Bryce E" userId="67c6852c-ef3a-4714-810a-65873c1edd75" providerId="ADAL" clId="{8C07FB09-705C-41FF-A8CF-AC9FEE577DDC}" dt="2020-11-25T21:50:17.496" v="11501" actId="478"/>
          <ac:grpSpMkLst>
            <pc:docMk/>
            <pc:sldMk cId="1441632772" sldId="344"/>
            <ac:grpSpMk id="27" creationId="{82B2BE1A-3143-4372-8C6F-8DAE11BE444D}"/>
          </ac:grpSpMkLst>
        </pc:grpChg>
        <pc:grpChg chg="del">
          <ac:chgData name="Harrop, Bryce E" userId="67c6852c-ef3a-4714-810a-65873c1edd75" providerId="ADAL" clId="{8C07FB09-705C-41FF-A8CF-AC9FEE577DDC}" dt="2020-11-25T21:50:17.496" v="11501" actId="478"/>
          <ac:grpSpMkLst>
            <pc:docMk/>
            <pc:sldMk cId="1441632772" sldId="344"/>
            <ac:grpSpMk id="30" creationId="{217A7CB2-04DF-46B0-B548-EA0064780C82}"/>
          </ac:grpSpMkLst>
        </pc:grpChg>
        <pc:graphicFrameChg chg="del">
          <ac:chgData name="Harrop, Bryce E" userId="67c6852c-ef3a-4714-810a-65873c1edd75" providerId="ADAL" clId="{8C07FB09-705C-41FF-A8CF-AC9FEE577DDC}" dt="2020-11-25T21:50:17.496" v="11501" actId="478"/>
          <ac:graphicFrameMkLst>
            <pc:docMk/>
            <pc:sldMk cId="1441632772" sldId="344"/>
            <ac:graphicFrameMk id="39" creationId="{A5361191-484F-47EE-8E26-7CE8AE79DFEB}"/>
          </ac:graphicFrameMkLst>
        </pc:graphicFrameChg>
        <pc:graphicFrameChg chg="del">
          <ac:chgData name="Harrop, Bryce E" userId="67c6852c-ef3a-4714-810a-65873c1edd75" providerId="ADAL" clId="{8C07FB09-705C-41FF-A8CF-AC9FEE577DDC}" dt="2020-11-25T21:50:47.295" v="11507" actId="478"/>
          <ac:graphicFrameMkLst>
            <pc:docMk/>
            <pc:sldMk cId="1441632772" sldId="344"/>
            <ac:graphicFrameMk id="46" creationId="{738EF2B0-9696-40FD-8C87-8CE1698F0F6A}"/>
          </ac:graphicFrameMkLst>
        </pc:graphicFrameChg>
        <pc:graphicFrameChg chg="del">
          <ac:chgData name="Harrop, Bryce E" userId="67c6852c-ef3a-4714-810a-65873c1edd75" providerId="ADAL" clId="{8C07FB09-705C-41FF-A8CF-AC9FEE577DDC}" dt="2020-11-25T21:50:10.328" v="11500" actId="478"/>
          <ac:graphicFrameMkLst>
            <pc:docMk/>
            <pc:sldMk cId="1441632772" sldId="344"/>
            <ac:graphicFrameMk id="48" creationId="{4EF56689-80DC-4776-BC6F-C99A790B1A8F}"/>
          </ac:graphicFrameMkLst>
        </pc:graphicFrameChg>
      </pc:sldChg>
      <pc:sldChg chg="addSp delSp add del">
        <pc:chgData name="Harrop, Bryce E" userId="67c6852c-ef3a-4714-810a-65873c1edd75" providerId="ADAL" clId="{8C07FB09-705C-41FF-A8CF-AC9FEE577DDC}" dt="2020-11-25T21:45:45.486" v="11441" actId="2696"/>
        <pc:sldMkLst>
          <pc:docMk/>
          <pc:sldMk cId="2777061497" sldId="344"/>
        </pc:sldMkLst>
        <pc:spChg chg="add del">
          <ac:chgData name="Harrop, Bryce E" userId="67c6852c-ef3a-4714-810a-65873c1edd75" providerId="ADAL" clId="{8C07FB09-705C-41FF-A8CF-AC9FEE577DDC}" dt="2020-11-25T21:45:43.613" v="11440" actId="478"/>
          <ac:spMkLst>
            <pc:docMk/>
            <pc:sldMk cId="2777061497" sldId="344"/>
            <ac:spMk id="35" creationId="{D38E0E46-5A00-44CD-9F08-B07667ABDEDC}"/>
          </ac:spMkLst>
        </pc:spChg>
        <pc:spChg chg="add del">
          <ac:chgData name="Harrop, Bryce E" userId="67c6852c-ef3a-4714-810a-65873c1edd75" providerId="ADAL" clId="{8C07FB09-705C-41FF-A8CF-AC9FEE577DDC}" dt="2020-11-25T21:45:43.613" v="11440" actId="478"/>
          <ac:spMkLst>
            <pc:docMk/>
            <pc:sldMk cId="2777061497" sldId="344"/>
            <ac:spMk id="36" creationId="{BEE499FF-2AF7-4D90-8A4B-33129891E613}"/>
          </ac:spMkLst>
        </pc:spChg>
        <pc:grpChg chg="add del">
          <ac:chgData name="Harrop, Bryce E" userId="67c6852c-ef3a-4714-810a-65873c1edd75" providerId="ADAL" clId="{8C07FB09-705C-41FF-A8CF-AC9FEE577DDC}" dt="2020-11-25T21:45:43.613" v="11440" actId="478"/>
          <ac:grpSpMkLst>
            <pc:docMk/>
            <pc:sldMk cId="2777061497" sldId="344"/>
            <ac:grpSpMk id="27" creationId="{82B2BE1A-3143-4372-8C6F-8DAE11BE444D}"/>
          </ac:grpSpMkLst>
        </pc:grpChg>
        <pc:grpChg chg="add del">
          <ac:chgData name="Harrop, Bryce E" userId="67c6852c-ef3a-4714-810a-65873c1edd75" providerId="ADAL" clId="{8C07FB09-705C-41FF-A8CF-AC9FEE577DDC}" dt="2020-11-25T21:45:43.613" v="11440" actId="478"/>
          <ac:grpSpMkLst>
            <pc:docMk/>
            <pc:sldMk cId="2777061497" sldId="344"/>
            <ac:grpSpMk id="30" creationId="{217A7CB2-04DF-46B0-B548-EA0064780C82}"/>
          </ac:grpSpMkLst>
        </pc:grpChg>
      </pc:sldChg>
      <pc:sldChg chg="delSp modSp add modTransition">
        <pc:chgData name="Harrop, Bryce E" userId="67c6852c-ef3a-4714-810a-65873c1edd75" providerId="ADAL" clId="{8C07FB09-705C-41FF-A8CF-AC9FEE577DDC}" dt="2020-12-02T00:23:57.258" v="12994"/>
        <pc:sldMkLst>
          <pc:docMk/>
          <pc:sldMk cId="3325602577" sldId="345"/>
        </pc:sldMkLst>
        <pc:spChg chg="mod">
          <ac:chgData name="Harrop, Bryce E" userId="67c6852c-ef3a-4714-810a-65873c1edd75" providerId="ADAL" clId="{8C07FB09-705C-41FF-A8CF-AC9FEE577DDC}" dt="2020-11-25T21:52:09.844" v="11569" actId="20577"/>
          <ac:spMkLst>
            <pc:docMk/>
            <pc:sldMk cId="3325602577" sldId="345"/>
            <ac:spMk id="3" creationId="{F866C534-B587-40F7-80F4-589C91274B4E}"/>
          </ac:spMkLst>
        </pc:spChg>
        <pc:spChg chg="del">
          <ac:chgData name="Harrop, Bryce E" userId="67c6852c-ef3a-4714-810a-65873c1edd75" providerId="ADAL" clId="{8C07FB09-705C-41FF-A8CF-AC9FEE577DDC}" dt="2020-11-25T21:49:54.144" v="11497" actId="478"/>
          <ac:spMkLst>
            <pc:docMk/>
            <pc:sldMk cId="3325602577" sldId="345"/>
            <ac:spMk id="33" creationId="{6C2879A8-6737-44F5-8478-30BF5F27D501}"/>
          </ac:spMkLst>
        </pc:spChg>
        <pc:spChg chg="del">
          <ac:chgData name="Harrop, Bryce E" userId="67c6852c-ef3a-4714-810a-65873c1edd75" providerId="ADAL" clId="{8C07FB09-705C-41FF-A8CF-AC9FEE577DDC}" dt="2020-11-25T21:49:54.144" v="11497" actId="478"/>
          <ac:spMkLst>
            <pc:docMk/>
            <pc:sldMk cId="3325602577" sldId="345"/>
            <ac:spMk id="34" creationId="{EFE74386-5C8F-4329-871C-AA98E1A0A0D4}"/>
          </ac:spMkLst>
        </pc:spChg>
        <pc:spChg chg="del">
          <ac:chgData name="Harrop, Bryce E" userId="67c6852c-ef3a-4714-810a-65873c1edd75" providerId="ADAL" clId="{8C07FB09-705C-41FF-A8CF-AC9FEE577DDC}" dt="2020-11-25T21:49:54.144" v="11497" actId="478"/>
          <ac:spMkLst>
            <pc:docMk/>
            <pc:sldMk cId="3325602577" sldId="345"/>
            <ac:spMk id="35" creationId="{D38E0E46-5A00-44CD-9F08-B07667ABDEDC}"/>
          </ac:spMkLst>
        </pc:spChg>
        <pc:spChg chg="del">
          <ac:chgData name="Harrop, Bryce E" userId="67c6852c-ef3a-4714-810a-65873c1edd75" providerId="ADAL" clId="{8C07FB09-705C-41FF-A8CF-AC9FEE577DDC}" dt="2020-11-25T21:49:57.773" v="11498" actId="478"/>
          <ac:spMkLst>
            <pc:docMk/>
            <pc:sldMk cId="3325602577" sldId="345"/>
            <ac:spMk id="36" creationId="{BEE499FF-2AF7-4D90-8A4B-33129891E613}"/>
          </ac:spMkLst>
        </pc:spChg>
        <pc:spChg chg="del">
          <ac:chgData name="Harrop, Bryce E" userId="67c6852c-ef3a-4714-810a-65873c1edd75" providerId="ADAL" clId="{8C07FB09-705C-41FF-A8CF-AC9FEE577DDC}" dt="2020-11-25T21:49:48.771" v="11496" actId="478"/>
          <ac:spMkLst>
            <pc:docMk/>
            <pc:sldMk cId="3325602577" sldId="345"/>
            <ac:spMk id="38" creationId="{F07EE60C-04E8-4EA1-B9C9-F6A76921D13F}"/>
          </ac:spMkLst>
        </pc:spChg>
        <pc:spChg chg="del">
          <ac:chgData name="Harrop, Bryce E" userId="67c6852c-ef3a-4714-810a-65873c1edd75" providerId="ADAL" clId="{8C07FB09-705C-41FF-A8CF-AC9FEE577DDC}" dt="2020-11-25T21:49:44.102" v="11495" actId="478"/>
          <ac:spMkLst>
            <pc:docMk/>
            <pc:sldMk cId="3325602577" sldId="345"/>
            <ac:spMk id="40" creationId="{FDE24B5F-9ED7-4259-8749-FC43DFC7567F}"/>
          </ac:spMkLst>
        </pc:spChg>
        <pc:spChg chg="del">
          <ac:chgData name="Harrop, Bryce E" userId="67c6852c-ef3a-4714-810a-65873c1edd75" providerId="ADAL" clId="{8C07FB09-705C-41FF-A8CF-AC9FEE577DDC}" dt="2020-11-25T21:49:48.771" v="11496" actId="478"/>
          <ac:spMkLst>
            <pc:docMk/>
            <pc:sldMk cId="3325602577" sldId="345"/>
            <ac:spMk id="42" creationId="{B7DBF3C4-8CC7-4CC8-BA1F-751760497268}"/>
          </ac:spMkLst>
        </pc:spChg>
        <pc:spChg chg="del">
          <ac:chgData name="Harrop, Bryce E" userId="67c6852c-ef3a-4714-810a-65873c1edd75" providerId="ADAL" clId="{8C07FB09-705C-41FF-A8CF-AC9FEE577DDC}" dt="2020-11-25T21:49:48.771" v="11496" actId="478"/>
          <ac:spMkLst>
            <pc:docMk/>
            <pc:sldMk cId="3325602577" sldId="345"/>
            <ac:spMk id="43" creationId="{E4D86B92-2E56-4957-9E23-C2669EDFCD75}"/>
          </ac:spMkLst>
        </pc:spChg>
        <pc:spChg chg="mod">
          <ac:chgData name="Harrop, Bryce E" userId="67c6852c-ef3a-4714-810a-65873c1edd75" providerId="ADAL" clId="{8C07FB09-705C-41FF-A8CF-AC9FEE577DDC}" dt="2020-11-25T21:54:33.308" v="11579" actId="1076"/>
          <ac:spMkLst>
            <pc:docMk/>
            <pc:sldMk cId="3325602577" sldId="345"/>
            <ac:spMk id="47" creationId="{18526EE4-6F5A-4C5D-A4D9-7DAE5D2BD71C}"/>
          </ac:spMkLst>
        </pc:spChg>
        <pc:spChg chg="mod">
          <ac:chgData name="Harrop, Bryce E" userId="67c6852c-ef3a-4714-810a-65873c1edd75" providerId="ADAL" clId="{8C07FB09-705C-41FF-A8CF-AC9FEE577DDC}" dt="2020-11-25T21:54:33.308" v="11579" actId="1076"/>
          <ac:spMkLst>
            <pc:docMk/>
            <pc:sldMk cId="3325602577" sldId="345"/>
            <ac:spMk id="50" creationId="{9589AABF-5B80-45D8-9484-BF3A435B3567}"/>
          </ac:spMkLst>
        </pc:spChg>
        <pc:grpChg chg="del">
          <ac:chgData name="Harrop, Bryce E" userId="67c6852c-ef3a-4714-810a-65873c1edd75" providerId="ADAL" clId="{8C07FB09-705C-41FF-A8CF-AC9FEE577DDC}" dt="2020-11-25T21:49:54.144" v="11497" actId="478"/>
          <ac:grpSpMkLst>
            <pc:docMk/>
            <pc:sldMk cId="3325602577" sldId="345"/>
            <ac:grpSpMk id="5" creationId="{7D6E7480-1FCA-4416-8E3A-2573A230D3FC}"/>
          </ac:grpSpMkLst>
        </pc:grpChg>
        <pc:grpChg chg="mod">
          <ac:chgData name="Harrop, Bryce E" userId="67c6852c-ef3a-4714-810a-65873c1edd75" providerId="ADAL" clId="{8C07FB09-705C-41FF-A8CF-AC9FEE577DDC}" dt="2020-11-25T21:54:37.767" v="11580" actId="1076"/>
          <ac:grpSpMkLst>
            <pc:docMk/>
            <pc:sldMk cId="3325602577" sldId="345"/>
            <ac:grpSpMk id="9" creationId="{5D7E80C9-EB62-4BCF-8795-8A4B489EE769}"/>
          </ac:grpSpMkLst>
        </pc:grpChg>
        <pc:grpChg chg="del">
          <ac:chgData name="Harrop, Bryce E" userId="67c6852c-ef3a-4714-810a-65873c1edd75" providerId="ADAL" clId="{8C07FB09-705C-41FF-A8CF-AC9FEE577DDC}" dt="2020-11-25T21:50:01.671" v="11499" actId="478"/>
          <ac:grpSpMkLst>
            <pc:docMk/>
            <pc:sldMk cId="3325602577" sldId="345"/>
            <ac:grpSpMk id="24" creationId="{5F0DB9FD-572B-48AF-8FE9-3B1E0AED6B36}"/>
          </ac:grpSpMkLst>
        </pc:grpChg>
        <pc:grpChg chg="del">
          <ac:chgData name="Harrop, Bryce E" userId="67c6852c-ef3a-4714-810a-65873c1edd75" providerId="ADAL" clId="{8C07FB09-705C-41FF-A8CF-AC9FEE577DDC}" dt="2020-11-25T21:49:54.144" v="11497" actId="478"/>
          <ac:grpSpMkLst>
            <pc:docMk/>
            <pc:sldMk cId="3325602577" sldId="345"/>
            <ac:grpSpMk id="27" creationId="{82B2BE1A-3143-4372-8C6F-8DAE11BE444D}"/>
          </ac:grpSpMkLst>
        </pc:grpChg>
        <pc:grpChg chg="del">
          <ac:chgData name="Harrop, Bryce E" userId="67c6852c-ef3a-4714-810a-65873c1edd75" providerId="ADAL" clId="{8C07FB09-705C-41FF-A8CF-AC9FEE577DDC}" dt="2020-11-25T21:49:54.144" v="11497" actId="478"/>
          <ac:grpSpMkLst>
            <pc:docMk/>
            <pc:sldMk cId="3325602577" sldId="345"/>
            <ac:grpSpMk id="30" creationId="{217A7CB2-04DF-46B0-B548-EA0064780C82}"/>
          </ac:grpSpMkLst>
        </pc:grpChg>
        <pc:graphicFrameChg chg="del">
          <ac:chgData name="Harrop, Bryce E" userId="67c6852c-ef3a-4714-810a-65873c1edd75" providerId="ADAL" clId="{8C07FB09-705C-41FF-A8CF-AC9FEE577DDC}" dt="2020-11-25T21:49:48.771" v="11496" actId="478"/>
          <ac:graphicFrameMkLst>
            <pc:docMk/>
            <pc:sldMk cId="3325602577" sldId="345"/>
            <ac:graphicFrameMk id="39" creationId="{A5361191-484F-47EE-8E26-7CE8AE79DFEB}"/>
          </ac:graphicFrameMkLst>
        </pc:graphicFrameChg>
        <pc:graphicFrameChg chg="del">
          <ac:chgData name="Harrop, Bryce E" userId="67c6852c-ef3a-4714-810a-65873c1edd75" providerId="ADAL" clId="{8C07FB09-705C-41FF-A8CF-AC9FEE577DDC}" dt="2020-11-25T21:49:48.771" v="11496" actId="478"/>
          <ac:graphicFrameMkLst>
            <pc:docMk/>
            <pc:sldMk cId="3325602577" sldId="345"/>
            <ac:graphicFrameMk id="44" creationId="{EA77B946-B553-4348-8AC3-65497C95E3CE}"/>
          </ac:graphicFrameMkLst>
        </pc:graphicFrameChg>
        <pc:graphicFrameChg chg="mod">
          <ac:chgData name="Harrop, Bryce E" userId="67c6852c-ef3a-4714-810a-65873c1edd75" providerId="ADAL" clId="{8C07FB09-705C-41FF-A8CF-AC9FEE577DDC}" dt="2020-11-25T21:54:33.308" v="11579" actId="1076"/>
          <ac:graphicFrameMkLst>
            <pc:docMk/>
            <pc:sldMk cId="3325602577" sldId="345"/>
            <ac:graphicFrameMk id="48" creationId="{4EF56689-80DC-4776-BC6F-C99A790B1A8F}"/>
          </ac:graphicFrameMkLst>
        </pc:graphicFrameChg>
      </pc:sldChg>
      <pc:sldChg chg="delSp add modTransition">
        <pc:chgData name="Harrop, Bryce E" userId="67c6852c-ef3a-4714-810a-65873c1edd75" providerId="ADAL" clId="{8C07FB09-705C-41FF-A8CF-AC9FEE577DDC}" dt="2020-12-02T00:23:57.258" v="12994"/>
        <pc:sldMkLst>
          <pc:docMk/>
          <pc:sldMk cId="1258822643" sldId="346"/>
        </pc:sldMkLst>
        <pc:spChg chg="del">
          <ac:chgData name="Harrop, Bryce E" userId="67c6852c-ef3a-4714-810a-65873c1edd75" providerId="ADAL" clId="{8C07FB09-705C-41FF-A8CF-AC9FEE577DDC}" dt="2020-11-25T23:25:50.363" v="11601" actId="478"/>
          <ac:spMkLst>
            <pc:docMk/>
            <pc:sldMk cId="1258822643" sldId="346"/>
            <ac:spMk id="9" creationId="{1478F71F-BD9F-4B01-845A-2230C8773121}"/>
          </ac:spMkLst>
        </pc:spChg>
        <pc:graphicFrameChg chg="del">
          <ac:chgData name="Harrop, Bryce E" userId="67c6852c-ef3a-4714-810a-65873c1edd75" providerId="ADAL" clId="{8C07FB09-705C-41FF-A8CF-AC9FEE577DDC}" dt="2020-11-25T23:25:50.363" v="11601" actId="478"/>
          <ac:graphicFrameMkLst>
            <pc:docMk/>
            <pc:sldMk cId="1258822643" sldId="346"/>
            <ac:graphicFrameMk id="3" creationId="{74FB4749-B3AB-4DBF-B6AA-9EE4F70C20E4}"/>
          </ac:graphicFrameMkLst>
        </pc:graphicFrameChg>
      </pc:sldChg>
      <pc:sldChg chg="addSp delSp modSp add del modTransition">
        <pc:chgData name="Harrop, Bryce E" userId="67c6852c-ef3a-4714-810a-65873c1edd75" providerId="ADAL" clId="{8C07FB09-705C-41FF-A8CF-AC9FEE577DDC}" dt="2020-12-02T00:06:34.770" v="12949" actId="2696"/>
        <pc:sldMkLst>
          <pc:docMk/>
          <pc:sldMk cId="714453230" sldId="347"/>
        </pc:sldMkLst>
        <pc:spChg chg="add del mod">
          <ac:chgData name="Harrop, Bryce E" userId="67c6852c-ef3a-4714-810a-65873c1edd75" providerId="ADAL" clId="{8C07FB09-705C-41FF-A8CF-AC9FEE577DDC}" dt="2020-11-30T18:30:56.553" v="11619"/>
          <ac:spMkLst>
            <pc:docMk/>
            <pc:sldMk cId="714453230" sldId="347"/>
            <ac:spMk id="3" creationId="{B75C1475-76DB-40C7-AC97-1FBB506FD4FF}"/>
          </ac:spMkLst>
        </pc:spChg>
      </pc:sldChg>
      <pc:sldChg chg="addSp delSp modSp add modTransition">
        <pc:chgData name="Harrop, Bryce E" userId="67c6852c-ef3a-4714-810a-65873c1edd75" providerId="ADAL" clId="{8C07FB09-705C-41FF-A8CF-AC9FEE577DDC}" dt="2020-12-02T00:23:57.258" v="12994"/>
        <pc:sldMkLst>
          <pc:docMk/>
          <pc:sldMk cId="3259493082" sldId="348"/>
        </pc:sldMkLst>
        <pc:spChg chg="mod">
          <ac:chgData name="Harrop, Bryce E" userId="67c6852c-ef3a-4714-810a-65873c1edd75" providerId="ADAL" clId="{8C07FB09-705C-41FF-A8CF-AC9FEE577DDC}" dt="2020-11-30T23:28:23.825" v="12150" actId="20577"/>
          <ac:spMkLst>
            <pc:docMk/>
            <pc:sldMk cId="3259493082" sldId="348"/>
            <ac:spMk id="3" creationId="{E6B84E0B-C066-4D6C-9196-8D4970090CE0}"/>
          </ac:spMkLst>
        </pc:spChg>
        <pc:spChg chg="del">
          <ac:chgData name="Harrop, Bryce E" userId="67c6852c-ef3a-4714-810a-65873c1edd75" providerId="ADAL" clId="{8C07FB09-705C-41FF-A8CF-AC9FEE577DDC}" dt="2020-11-30T23:30:48.775" v="12151" actId="931"/>
          <ac:spMkLst>
            <pc:docMk/>
            <pc:sldMk cId="3259493082" sldId="348"/>
            <ac:spMk id="4" creationId="{3D4E148F-1431-4B84-A741-8DD2C2EDCE83}"/>
          </ac:spMkLst>
        </pc:spChg>
        <pc:spChg chg="add mod">
          <ac:chgData name="Harrop, Bryce E" userId="67c6852c-ef3a-4714-810a-65873c1edd75" providerId="ADAL" clId="{8C07FB09-705C-41FF-A8CF-AC9FEE577DDC}" dt="2020-11-30T23:34:10.602" v="12350" actId="1076"/>
          <ac:spMkLst>
            <pc:docMk/>
            <pc:sldMk cId="3259493082" sldId="348"/>
            <ac:spMk id="27" creationId="{64A51D6C-4A5F-4635-8ED4-F651DF1500DC}"/>
          </ac:spMkLst>
        </pc:spChg>
        <pc:spChg chg="add mod">
          <ac:chgData name="Harrop, Bryce E" userId="67c6852c-ef3a-4714-810a-65873c1edd75" providerId="ADAL" clId="{8C07FB09-705C-41FF-A8CF-AC9FEE577DDC}" dt="2020-11-30T23:35:37.262" v="12388" actId="20577"/>
          <ac:spMkLst>
            <pc:docMk/>
            <pc:sldMk cId="3259493082" sldId="348"/>
            <ac:spMk id="28" creationId="{A9FA8258-B6E3-4A35-925B-AD9C3E02C15C}"/>
          </ac:spMkLst>
        </pc:spChg>
        <pc:spChg chg="add mod">
          <ac:chgData name="Harrop, Bryce E" userId="67c6852c-ef3a-4714-810a-65873c1edd75" providerId="ADAL" clId="{8C07FB09-705C-41FF-A8CF-AC9FEE577DDC}" dt="2020-11-30T23:37:18.762" v="12521" actId="465"/>
          <ac:spMkLst>
            <pc:docMk/>
            <pc:sldMk cId="3259493082" sldId="348"/>
            <ac:spMk id="29" creationId="{486F19A6-958F-4CC0-86C4-057BF62CAFBE}"/>
          </ac:spMkLst>
        </pc:spChg>
        <pc:spChg chg="add mod">
          <ac:chgData name="Harrop, Bryce E" userId="67c6852c-ef3a-4714-810a-65873c1edd75" providerId="ADAL" clId="{8C07FB09-705C-41FF-A8CF-AC9FEE577DDC}" dt="2020-11-30T23:37:18.762" v="12521" actId="465"/>
          <ac:spMkLst>
            <pc:docMk/>
            <pc:sldMk cId="3259493082" sldId="348"/>
            <ac:spMk id="30" creationId="{8BA1A4F7-26E8-4126-98B2-52F95D4A6BFB}"/>
          </ac:spMkLst>
        </pc:spChg>
        <pc:spChg chg="add mod">
          <ac:chgData name="Harrop, Bryce E" userId="67c6852c-ef3a-4714-810a-65873c1edd75" providerId="ADAL" clId="{8C07FB09-705C-41FF-A8CF-AC9FEE577DDC}" dt="2020-11-30T23:37:27.278" v="12535" actId="1076"/>
          <ac:spMkLst>
            <pc:docMk/>
            <pc:sldMk cId="3259493082" sldId="348"/>
            <ac:spMk id="31" creationId="{85C722A5-32F5-4405-9484-EC59D810D69C}"/>
          </ac:spMkLst>
        </pc:spChg>
        <pc:spChg chg="add mod">
          <ac:chgData name="Harrop, Bryce E" userId="67c6852c-ef3a-4714-810a-65873c1edd75" providerId="ADAL" clId="{8C07FB09-705C-41FF-A8CF-AC9FEE577DDC}" dt="2020-11-30T23:37:18.762" v="12521" actId="465"/>
          <ac:spMkLst>
            <pc:docMk/>
            <pc:sldMk cId="3259493082" sldId="348"/>
            <ac:spMk id="33" creationId="{6BBE2F74-1864-4B5B-975E-DD3E152EAB22}"/>
          </ac:spMkLst>
        </pc:spChg>
        <pc:picChg chg="add mod">
          <ac:chgData name="Harrop, Bryce E" userId="67c6852c-ef3a-4714-810a-65873c1edd75" providerId="ADAL" clId="{8C07FB09-705C-41FF-A8CF-AC9FEE577DDC}" dt="2020-11-30T23:31:29.241" v="12159" actId="12788"/>
          <ac:picMkLst>
            <pc:docMk/>
            <pc:sldMk cId="3259493082" sldId="348"/>
            <ac:picMk id="6" creationId="{B62D2DCD-7CE6-4554-9823-945CC59B4810}"/>
          </ac:picMkLst>
        </pc:picChg>
        <pc:picChg chg="add mod modCrop">
          <ac:chgData name="Harrop, Bryce E" userId="67c6852c-ef3a-4714-810a-65873c1edd75" providerId="ADAL" clId="{8C07FB09-705C-41FF-A8CF-AC9FEE577DDC}" dt="2020-11-30T23:33:15.411" v="12239" actId="1036"/>
          <ac:picMkLst>
            <pc:docMk/>
            <pc:sldMk cId="3259493082" sldId="348"/>
            <ac:picMk id="7" creationId="{1E48C9AC-F439-4BEA-BBC7-8BAB28094DBA}"/>
          </ac:picMkLst>
        </pc:picChg>
        <pc:picChg chg="add mod">
          <ac:chgData name="Harrop, Bryce E" userId="67c6852c-ef3a-4714-810a-65873c1edd75" providerId="ADAL" clId="{8C07FB09-705C-41FF-A8CF-AC9FEE577DDC}" dt="2020-11-30T23:37:40.113" v="12536" actId="1076"/>
          <ac:picMkLst>
            <pc:docMk/>
            <pc:sldMk cId="3259493082" sldId="348"/>
            <ac:picMk id="32" creationId="{318501D8-7583-4E3E-B0BA-B9644BFE1563}"/>
          </ac:picMkLst>
        </pc:picChg>
        <pc:cxnChg chg="add mod">
          <ac:chgData name="Harrop, Bryce E" userId="67c6852c-ef3a-4714-810a-65873c1edd75" providerId="ADAL" clId="{8C07FB09-705C-41FF-A8CF-AC9FEE577DDC}" dt="2020-11-30T23:31:40.251" v="12170" actId="692"/>
          <ac:cxnSpMkLst>
            <pc:docMk/>
            <pc:sldMk cId="3259493082" sldId="348"/>
            <ac:cxnSpMk id="9" creationId="{9B88C433-6077-43D3-9C21-A9A2DF94F614}"/>
          </ac:cxnSpMkLst>
        </pc:cxnChg>
        <pc:cxnChg chg="add mod">
          <ac:chgData name="Harrop, Bryce E" userId="67c6852c-ef3a-4714-810a-65873c1edd75" providerId="ADAL" clId="{8C07FB09-705C-41FF-A8CF-AC9FEE577DDC}" dt="2020-11-30T23:32:55.221" v="12222" actId="1037"/>
          <ac:cxnSpMkLst>
            <pc:docMk/>
            <pc:sldMk cId="3259493082" sldId="348"/>
            <ac:cxnSpMk id="11" creationId="{82105470-831D-4165-858E-DA6927665D92}"/>
          </ac:cxnSpMkLst>
        </pc:cxnChg>
        <pc:cxnChg chg="add mod">
          <ac:chgData name="Harrop, Bryce E" userId="67c6852c-ef3a-4714-810a-65873c1edd75" providerId="ADAL" clId="{8C07FB09-705C-41FF-A8CF-AC9FEE577DDC}" dt="2020-11-30T23:32:55.221" v="12222" actId="1037"/>
          <ac:cxnSpMkLst>
            <pc:docMk/>
            <pc:sldMk cId="3259493082" sldId="348"/>
            <ac:cxnSpMk id="12" creationId="{95D69C59-64E5-4E7F-83B9-4D26F62E1E47}"/>
          </ac:cxnSpMkLst>
        </pc:cxnChg>
        <pc:cxnChg chg="add mod">
          <ac:chgData name="Harrop, Bryce E" userId="67c6852c-ef3a-4714-810a-65873c1edd75" providerId="ADAL" clId="{8C07FB09-705C-41FF-A8CF-AC9FEE577DDC}" dt="2020-11-30T23:32:55.221" v="12222" actId="1037"/>
          <ac:cxnSpMkLst>
            <pc:docMk/>
            <pc:sldMk cId="3259493082" sldId="348"/>
            <ac:cxnSpMk id="13" creationId="{149461E7-12B7-4EE2-80AC-D5FAD9207922}"/>
          </ac:cxnSpMkLst>
        </pc:cxnChg>
        <pc:cxnChg chg="add mod">
          <ac:chgData name="Harrop, Bryce E" userId="67c6852c-ef3a-4714-810a-65873c1edd75" providerId="ADAL" clId="{8C07FB09-705C-41FF-A8CF-AC9FEE577DDC}" dt="2020-11-30T23:32:55.221" v="12222" actId="1037"/>
          <ac:cxnSpMkLst>
            <pc:docMk/>
            <pc:sldMk cId="3259493082" sldId="348"/>
            <ac:cxnSpMk id="14" creationId="{084B8CF4-B63C-43A8-BB07-0F976AE80D60}"/>
          </ac:cxnSpMkLst>
        </pc:cxnChg>
        <pc:cxnChg chg="add mod">
          <ac:chgData name="Harrop, Bryce E" userId="67c6852c-ef3a-4714-810a-65873c1edd75" providerId="ADAL" clId="{8C07FB09-705C-41FF-A8CF-AC9FEE577DDC}" dt="2020-11-30T23:32:55.221" v="12222" actId="1037"/>
          <ac:cxnSpMkLst>
            <pc:docMk/>
            <pc:sldMk cId="3259493082" sldId="348"/>
            <ac:cxnSpMk id="15" creationId="{141A3CF2-7D41-4A68-98FB-DAEDB007279B}"/>
          </ac:cxnSpMkLst>
        </pc:cxnChg>
        <pc:cxnChg chg="add mod">
          <ac:chgData name="Harrop, Bryce E" userId="67c6852c-ef3a-4714-810a-65873c1edd75" providerId="ADAL" clId="{8C07FB09-705C-41FF-A8CF-AC9FEE577DDC}" dt="2020-11-30T23:32:55.221" v="12222" actId="1037"/>
          <ac:cxnSpMkLst>
            <pc:docMk/>
            <pc:sldMk cId="3259493082" sldId="348"/>
            <ac:cxnSpMk id="17" creationId="{1B7EAF1C-595F-438B-8FA0-DCC04E60C69C}"/>
          </ac:cxnSpMkLst>
        </pc:cxnChg>
        <pc:cxnChg chg="add mod">
          <ac:chgData name="Harrop, Bryce E" userId="67c6852c-ef3a-4714-810a-65873c1edd75" providerId="ADAL" clId="{8C07FB09-705C-41FF-A8CF-AC9FEE577DDC}" dt="2020-11-30T23:32:55.221" v="12222" actId="1037"/>
          <ac:cxnSpMkLst>
            <pc:docMk/>
            <pc:sldMk cId="3259493082" sldId="348"/>
            <ac:cxnSpMk id="18" creationId="{1B8571D1-DA28-4BBA-B4FC-3986B2BCC229}"/>
          </ac:cxnSpMkLst>
        </pc:cxnChg>
        <pc:cxnChg chg="add mod">
          <ac:chgData name="Harrop, Bryce E" userId="67c6852c-ef3a-4714-810a-65873c1edd75" providerId="ADAL" clId="{8C07FB09-705C-41FF-A8CF-AC9FEE577DDC}" dt="2020-11-30T23:32:55.221" v="12222" actId="1037"/>
          <ac:cxnSpMkLst>
            <pc:docMk/>
            <pc:sldMk cId="3259493082" sldId="348"/>
            <ac:cxnSpMk id="19" creationId="{9AD8B623-B4CB-4EB5-A9CC-D244EB6FC042}"/>
          </ac:cxnSpMkLst>
        </pc:cxnChg>
        <pc:cxnChg chg="add mod">
          <ac:chgData name="Harrop, Bryce E" userId="67c6852c-ef3a-4714-810a-65873c1edd75" providerId="ADAL" clId="{8C07FB09-705C-41FF-A8CF-AC9FEE577DDC}" dt="2020-11-30T23:32:55.221" v="12222" actId="1037"/>
          <ac:cxnSpMkLst>
            <pc:docMk/>
            <pc:sldMk cId="3259493082" sldId="348"/>
            <ac:cxnSpMk id="20" creationId="{DCAA4C76-F811-4840-9161-799AF30DF120}"/>
          </ac:cxnSpMkLst>
        </pc:cxnChg>
        <pc:cxnChg chg="add mod">
          <ac:chgData name="Harrop, Bryce E" userId="67c6852c-ef3a-4714-810a-65873c1edd75" providerId="ADAL" clId="{8C07FB09-705C-41FF-A8CF-AC9FEE577DDC}" dt="2020-11-30T23:32:55.221" v="12222" actId="1037"/>
          <ac:cxnSpMkLst>
            <pc:docMk/>
            <pc:sldMk cId="3259493082" sldId="348"/>
            <ac:cxnSpMk id="21" creationId="{F5BDB086-77F4-49BB-B45B-9B30B3CD1241}"/>
          </ac:cxnSpMkLst>
        </pc:cxnChg>
        <pc:cxnChg chg="add mod">
          <ac:chgData name="Harrop, Bryce E" userId="67c6852c-ef3a-4714-810a-65873c1edd75" providerId="ADAL" clId="{8C07FB09-705C-41FF-A8CF-AC9FEE577DDC}" dt="2020-11-30T23:32:55.221" v="12222" actId="1037"/>
          <ac:cxnSpMkLst>
            <pc:docMk/>
            <pc:sldMk cId="3259493082" sldId="348"/>
            <ac:cxnSpMk id="22" creationId="{8F68AE34-3765-4AED-9064-55EFC51E09DC}"/>
          </ac:cxnSpMkLst>
        </pc:cxnChg>
        <pc:cxnChg chg="add mod">
          <ac:chgData name="Harrop, Bryce E" userId="67c6852c-ef3a-4714-810a-65873c1edd75" providerId="ADAL" clId="{8C07FB09-705C-41FF-A8CF-AC9FEE577DDC}" dt="2020-11-30T23:32:55.221" v="12222" actId="1037"/>
          <ac:cxnSpMkLst>
            <pc:docMk/>
            <pc:sldMk cId="3259493082" sldId="348"/>
            <ac:cxnSpMk id="23" creationId="{C9FE2A51-8250-42E3-A661-35785745F4F9}"/>
          </ac:cxnSpMkLst>
        </pc:cxnChg>
        <pc:cxnChg chg="add mod">
          <ac:chgData name="Harrop, Bryce E" userId="67c6852c-ef3a-4714-810a-65873c1edd75" providerId="ADAL" clId="{8C07FB09-705C-41FF-A8CF-AC9FEE577DDC}" dt="2020-11-30T23:32:55.221" v="12222" actId="1037"/>
          <ac:cxnSpMkLst>
            <pc:docMk/>
            <pc:sldMk cId="3259493082" sldId="348"/>
            <ac:cxnSpMk id="24" creationId="{1326A37F-098F-4E9A-A791-74F73FD247BF}"/>
          </ac:cxnSpMkLst>
        </pc:cxnChg>
        <pc:cxnChg chg="add mod">
          <ac:chgData name="Harrop, Bryce E" userId="67c6852c-ef3a-4714-810a-65873c1edd75" providerId="ADAL" clId="{8C07FB09-705C-41FF-A8CF-AC9FEE577DDC}" dt="2020-11-30T23:32:55.221" v="12222" actId="1037"/>
          <ac:cxnSpMkLst>
            <pc:docMk/>
            <pc:sldMk cId="3259493082" sldId="348"/>
            <ac:cxnSpMk id="25" creationId="{EABD63A9-EE72-4171-AA83-C101FD4AAF73}"/>
          </ac:cxnSpMkLst>
        </pc:cxnChg>
        <pc:cxnChg chg="add mod">
          <ac:chgData name="Harrop, Bryce E" userId="67c6852c-ef3a-4714-810a-65873c1edd75" providerId="ADAL" clId="{8C07FB09-705C-41FF-A8CF-AC9FEE577DDC}" dt="2020-11-30T23:32:55.221" v="12222" actId="1037"/>
          <ac:cxnSpMkLst>
            <pc:docMk/>
            <pc:sldMk cId="3259493082" sldId="348"/>
            <ac:cxnSpMk id="26" creationId="{D8A2015D-4A01-48D0-89C5-2D1B1187827E}"/>
          </ac:cxnSpMkLst>
        </pc:cxnChg>
      </pc:sldChg>
      <pc:sldChg chg="addSp modSp add modTransition">
        <pc:chgData name="Harrop, Bryce E" userId="67c6852c-ef3a-4714-810a-65873c1edd75" providerId="ADAL" clId="{8C07FB09-705C-41FF-A8CF-AC9FEE577DDC}" dt="2020-12-02T00:23:57.258" v="12994"/>
        <pc:sldMkLst>
          <pc:docMk/>
          <pc:sldMk cId="340433527" sldId="349"/>
        </pc:sldMkLst>
        <pc:spChg chg="add mod">
          <ac:chgData name="Harrop, Bryce E" userId="67c6852c-ef3a-4714-810a-65873c1edd75" providerId="ADAL" clId="{8C07FB09-705C-41FF-A8CF-AC9FEE577DDC}" dt="2020-12-02T00:03:20.257" v="12930" actId="688"/>
          <ac:spMkLst>
            <pc:docMk/>
            <pc:sldMk cId="340433527" sldId="349"/>
            <ac:spMk id="4" creationId="{7A77255B-08E5-4FA7-82A4-0DC83B582A89}"/>
          </ac:spMkLst>
        </pc:spChg>
      </pc:sldChg>
      <pc:sldChg chg="addSp modSp add modTransition">
        <pc:chgData name="Harrop, Bryce E" userId="67c6852c-ef3a-4714-810a-65873c1edd75" providerId="ADAL" clId="{8C07FB09-705C-41FF-A8CF-AC9FEE577DDC}" dt="2020-12-02T00:23:57.258" v="12994"/>
        <pc:sldMkLst>
          <pc:docMk/>
          <pc:sldMk cId="3181272982" sldId="350"/>
        </pc:sldMkLst>
        <pc:spChg chg="add mod">
          <ac:chgData name="Harrop, Bryce E" userId="67c6852c-ef3a-4714-810a-65873c1edd75" providerId="ADAL" clId="{8C07FB09-705C-41FF-A8CF-AC9FEE577DDC}" dt="2020-12-02T00:04:59.325" v="12947" actId="2085"/>
          <ac:spMkLst>
            <pc:docMk/>
            <pc:sldMk cId="3181272982" sldId="350"/>
            <ac:spMk id="5" creationId="{4AEAD9AD-0FFA-4480-B5EC-AB85FF1AA6EA}"/>
          </ac:spMkLst>
        </pc:spChg>
      </pc:sldChg>
    </pc:docChg>
  </pc:docChgLst>
  <pc:docChgLst>
    <pc:chgData name="Harrop, Bryce E" userId="67c6852c-ef3a-4714-810a-65873c1edd75" providerId="ADAL" clId="{43AC1E55-5879-41A3-8795-E0798D0D6AC0}"/>
    <pc:docChg chg="undo redo custSel addSld delSld modSld sldOrd">
      <pc:chgData name="Harrop, Bryce E" userId="67c6852c-ef3a-4714-810a-65873c1edd75" providerId="ADAL" clId="{43AC1E55-5879-41A3-8795-E0798D0D6AC0}" dt="2020-08-27T02:09:38.217" v="12996"/>
      <pc:docMkLst>
        <pc:docMk/>
      </pc:docMkLst>
      <pc:sldChg chg="modTransition">
        <pc:chgData name="Harrop, Bryce E" userId="67c6852c-ef3a-4714-810a-65873c1edd75" providerId="ADAL" clId="{43AC1E55-5879-41A3-8795-E0798D0D6AC0}" dt="2020-08-26T17:08:45.735" v="9597"/>
        <pc:sldMkLst>
          <pc:docMk/>
          <pc:sldMk cId="757395271" sldId="268"/>
        </pc:sldMkLst>
      </pc:sldChg>
      <pc:sldChg chg="ord modTransition">
        <pc:chgData name="Harrop, Bryce E" userId="67c6852c-ef3a-4714-810a-65873c1edd75" providerId="ADAL" clId="{43AC1E55-5879-41A3-8795-E0798D0D6AC0}" dt="2020-08-26T18:20:40.424" v="11536"/>
        <pc:sldMkLst>
          <pc:docMk/>
          <pc:sldMk cId="613469958" sldId="269"/>
        </pc:sldMkLst>
      </pc:sldChg>
      <pc:sldChg chg="modTransition">
        <pc:chgData name="Harrop, Bryce E" userId="67c6852c-ef3a-4714-810a-65873c1edd75" providerId="ADAL" clId="{43AC1E55-5879-41A3-8795-E0798D0D6AC0}" dt="2020-08-26T17:08:45.735" v="9597"/>
        <pc:sldMkLst>
          <pc:docMk/>
          <pc:sldMk cId="687468391" sldId="270"/>
        </pc:sldMkLst>
      </pc:sldChg>
      <pc:sldChg chg="modTransition">
        <pc:chgData name="Harrop, Bryce E" userId="67c6852c-ef3a-4714-810a-65873c1edd75" providerId="ADAL" clId="{43AC1E55-5879-41A3-8795-E0798D0D6AC0}" dt="2020-08-26T17:08:45.735" v="9597"/>
        <pc:sldMkLst>
          <pc:docMk/>
          <pc:sldMk cId="2453499099" sldId="271"/>
        </pc:sldMkLst>
      </pc:sldChg>
      <pc:sldChg chg="addSp delSp modSp modTransition">
        <pc:chgData name="Harrop, Bryce E" userId="67c6852c-ef3a-4714-810a-65873c1edd75" providerId="ADAL" clId="{43AC1E55-5879-41A3-8795-E0798D0D6AC0}" dt="2020-08-26T17:14:17.717" v="9633"/>
        <pc:sldMkLst>
          <pc:docMk/>
          <pc:sldMk cId="4113195486" sldId="272"/>
        </pc:sldMkLst>
        <pc:spChg chg="mod">
          <ac:chgData name="Harrop, Bryce E" userId="67c6852c-ef3a-4714-810a-65873c1edd75" providerId="ADAL" clId="{43AC1E55-5879-41A3-8795-E0798D0D6AC0}" dt="2020-08-25T22:35:54.273" v="2099" actId="404"/>
          <ac:spMkLst>
            <pc:docMk/>
            <pc:sldMk cId="4113195486" sldId="272"/>
            <ac:spMk id="2" creationId="{F10B34D6-0079-413D-BD22-D25FB237A3D2}"/>
          </ac:spMkLst>
        </pc:spChg>
        <pc:spChg chg="mod">
          <ac:chgData name="Harrop, Bryce E" userId="67c6852c-ef3a-4714-810a-65873c1edd75" providerId="ADAL" clId="{43AC1E55-5879-41A3-8795-E0798D0D6AC0}" dt="2020-08-25T22:36:30.534" v="2107"/>
          <ac:spMkLst>
            <pc:docMk/>
            <pc:sldMk cId="4113195486" sldId="272"/>
            <ac:spMk id="3" creationId="{A47E669F-67E6-4017-B737-13F2274404A3}"/>
          </ac:spMkLst>
        </pc:spChg>
        <pc:spChg chg="mod">
          <ac:chgData name="Harrop, Bryce E" userId="67c6852c-ef3a-4714-810a-65873c1edd75" providerId="ADAL" clId="{43AC1E55-5879-41A3-8795-E0798D0D6AC0}" dt="2020-08-25T22:35:54.273" v="2099" actId="404"/>
          <ac:spMkLst>
            <pc:docMk/>
            <pc:sldMk cId="4113195486" sldId="272"/>
            <ac:spMk id="5" creationId="{D8C8783A-7A42-4150-97A8-E8DA79836B3F}"/>
          </ac:spMkLst>
        </pc:spChg>
        <pc:spChg chg="mod">
          <ac:chgData name="Harrop, Bryce E" userId="67c6852c-ef3a-4714-810a-65873c1edd75" providerId="ADAL" clId="{43AC1E55-5879-41A3-8795-E0798D0D6AC0}" dt="2020-08-25T22:35:54.273" v="2099" actId="404"/>
          <ac:spMkLst>
            <pc:docMk/>
            <pc:sldMk cId="4113195486" sldId="272"/>
            <ac:spMk id="7" creationId="{ABE118B9-20E1-4692-94E4-CF43558170D3}"/>
          </ac:spMkLst>
        </pc:spChg>
        <pc:spChg chg="add del mod">
          <ac:chgData name="Harrop, Bryce E" userId="67c6852c-ef3a-4714-810a-65873c1edd75" providerId="ADAL" clId="{43AC1E55-5879-41A3-8795-E0798D0D6AC0}" dt="2020-08-25T23:09:17.349" v="2278" actId="478"/>
          <ac:spMkLst>
            <pc:docMk/>
            <pc:sldMk cId="4113195486" sldId="272"/>
            <ac:spMk id="10" creationId="{3DE2855D-E50A-45BE-9AB0-0BA9DB5CFCFA}"/>
          </ac:spMkLst>
        </pc:spChg>
        <pc:graphicFrameChg chg="add del mod">
          <ac:chgData name="Harrop, Bryce E" userId="67c6852c-ef3a-4714-810a-65873c1edd75" providerId="ADAL" clId="{43AC1E55-5879-41A3-8795-E0798D0D6AC0}" dt="2020-08-25T23:09:17.349" v="2278" actId="478"/>
          <ac:graphicFrameMkLst>
            <pc:docMk/>
            <pc:sldMk cId="4113195486" sldId="272"/>
            <ac:graphicFrameMk id="9" creationId="{36D0C52F-D991-499B-BAD1-4A5548ED494F}"/>
          </ac:graphicFrameMkLst>
        </pc:graphicFrameChg>
        <pc:graphicFrameChg chg="add mod">
          <ac:chgData name="Harrop, Bryce E" userId="67c6852c-ef3a-4714-810a-65873c1edd75" providerId="ADAL" clId="{43AC1E55-5879-41A3-8795-E0798D0D6AC0}" dt="2020-08-26T17:14:17.717" v="9633"/>
          <ac:graphicFrameMkLst>
            <pc:docMk/>
            <pc:sldMk cId="4113195486" sldId="272"/>
            <ac:graphicFrameMk id="11" creationId="{1B2D5C0B-7156-4CD6-98D4-0EE29F1F790B}"/>
          </ac:graphicFrameMkLst>
        </pc:graphicFrameChg>
      </pc:sldChg>
      <pc:sldChg chg="addSp modSp modTransition">
        <pc:chgData name="Harrop, Bryce E" userId="67c6852c-ef3a-4714-810a-65873c1edd75" providerId="ADAL" clId="{43AC1E55-5879-41A3-8795-E0798D0D6AC0}" dt="2020-08-26T17:08:45.735" v="9597"/>
        <pc:sldMkLst>
          <pc:docMk/>
          <pc:sldMk cId="1725959976" sldId="273"/>
        </pc:sldMkLst>
        <pc:spChg chg="add mod">
          <ac:chgData name="Harrop, Bryce E" userId="67c6852c-ef3a-4714-810a-65873c1edd75" providerId="ADAL" clId="{43AC1E55-5879-41A3-8795-E0798D0D6AC0}" dt="2020-08-25T22:08:18.998" v="341" actId="1035"/>
          <ac:spMkLst>
            <pc:docMk/>
            <pc:sldMk cId="1725959976" sldId="273"/>
            <ac:spMk id="13" creationId="{E4793D71-EBD0-4AD8-81EE-9062C6C63452}"/>
          </ac:spMkLst>
        </pc:spChg>
        <pc:spChg chg="add mod">
          <ac:chgData name="Harrop, Bryce E" userId="67c6852c-ef3a-4714-810a-65873c1edd75" providerId="ADAL" clId="{43AC1E55-5879-41A3-8795-E0798D0D6AC0}" dt="2020-08-25T22:08:18.998" v="341" actId="1035"/>
          <ac:spMkLst>
            <pc:docMk/>
            <pc:sldMk cId="1725959976" sldId="273"/>
            <ac:spMk id="15" creationId="{3F0937C2-3280-4BE3-B246-933763FF0AEF}"/>
          </ac:spMkLst>
        </pc:spChg>
        <pc:spChg chg="add mod">
          <ac:chgData name="Harrop, Bryce E" userId="67c6852c-ef3a-4714-810a-65873c1edd75" providerId="ADAL" clId="{43AC1E55-5879-41A3-8795-E0798D0D6AC0}" dt="2020-08-25T22:08:18.998" v="341" actId="1035"/>
          <ac:spMkLst>
            <pc:docMk/>
            <pc:sldMk cId="1725959976" sldId="273"/>
            <ac:spMk id="17" creationId="{9A115D80-891C-46D3-8C37-B7AF8D175E86}"/>
          </ac:spMkLst>
        </pc:spChg>
        <pc:spChg chg="add mod">
          <ac:chgData name="Harrop, Bryce E" userId="67c6852c-ef3a-4714-810a-65873c1edd75" providerId="ADAL" clId="{43AC1E55-5879-41A3-8795-E0798D0D6AC0}" dt="2020-08-25T22:08:18.998" v="341" actId="1035"/>
          <ac:spMkLst>
            <pc:docMk/>
            <pc:sldMk cId="1725959976" sldId="273"/>
            <ac:spMk id="18" creationId="{5A7AA81E-60A5-4BB2-82BE-B2AEB8E03664}"/>
          </ac:spMkLst>
        </pc:spChg>
        <pc:spChg chg="add mod">
          <ac:chgData name="Harrop, Bryce E" userId="67c6852c-ef3a-4714-810a-65873c1edd75" providerId="ADAL" clId="{43AC1E55-5879-41A3-8795-E0798D0D6AC0}" dt="2020-08-25T22:08:18.998" v="341" actId="1035"/>
          <ac:spMkLst>
            <pc:docMk/>
            <pc:sldMk cId="1725959976" sldId="273"/>
            <ac:spMk id="24" creationId="{9D914644-17EE-4463-BE68-0F464513308F}"/>
          </ac:spMkLst>
        </pc:spChg>
        <pc:spChg chg="add mod">
          <ac:chgData name="Harrop, Bryce E" userId="67c6852c-ef3a-4714-810a-65873c1edd75" providerId="ADAL" clId="{43AC1E55-5879-41A3-8795-E0798D0D6AC0}" dt="2020-08-25T22:08:24.201" v="361" actId="1035"/>
          <ac:spMkLst>
            <pc:docMk/>
            <pc:sldMk cId="1725959976" sldId="273"/>
            <ac:spMk id="30" creationId="{FEC3846D-6829-48AD-943F-B8A98C5CEE0A}"/>
          </ac:spMkLst>
        </pc:spChg>
        <pc:spChg chg="add mod">
          <ac:chgData name="Harrop, Bryce E" userId="67c6852c-ef3a-4714-810a-65873c1edd75" providerId="ADAL" clId="{43AC1E55-5879-41A3-8795-E0798D0D6AC0}" dt="2020-08-25T22:09:19.201" v="399" actId="1036"/>
          <ac:spMkLst>
            <pc:docMk/>
            <pc:sldMk cId="1725959976" sldId="273"/>
            <ac:spMk id="31" creationId="{33A39C8F-EFA4-4199-9434-AD75A34D48DC}"/>
          </ac:spMkLst>
        </pc:spChg>
        <pc:spChg chg="add mod ord">
          <ac:chgData name="Harrop, Bryce E" userId="67c6852c-ef3a-4714-810a-65873c1edd75" providerId="ADAL" clId="{43AC1E55-5879-41A3-8795-E0798D0D6AC0}" dt="2020-08-25T22:10:07.808" v="415" actId="207"/>
          <ac:spMkLst>
            <pc:docMk/>
            <pc:sldMk cId="1725959976" sldId="273"/>
            <ac:spMk id="32" creationId="{2128A3E1-4DC3-4FB1-82E8-B1D708B7B91E}"/>
          </ac:spMkLst>
        </pc:spChg>
        <pc:graphicFrameChg chg="add mod">
          <ac:chgData name="Harrop, Bryce E" userId="67c6852c-ef3a-4714-810a-65873c1edd75" providerId="ADAL" clId="{43AC1E55-5879-41A3-8795-E0798D0D6AC0}" dt="2020-08-25T22:08:18.998" v="341" actId="1035"/>
          <ac:graphicFrameMkLst>
            <pc:docMk/>
            <pc:sldMk cId="1725959976" sldId="273"/>
            <ac:graphicFrameMk id="14" creationId="{25D4841D-0510-4997-91E7-0868A6599F9C}"/>
          </ac:graphicFrameMkLst>
        </pc:graphicFrameChg>
        <pc:graphicFrameChg chg="add mod">
          <ac:chgData name="Harrop, Bryce E" userId="67c6852c-ef3a-4714-810a-65873c1edd75" providerId="ADAL" clId="{43AC1E55-5879-41A3-8795-E0798D0D6AC0}" dt="2020-08-25T22:08:18.998" v="341" actId="1035"/>
          <ac:graphicFrameMkLst>
            <pc:docMk/>
            <pc:sldMk cId="1725959976" sldId="273"/>
            <ac:graphicFrameMk id="16" creationId="{14D57465-1DA0-49F7-BD8A-D424EB0256A9}"/>
          </ac:graphicFrameMkLst>
        </pc:graphicFrameChg>
        <pc:graphicFrameChg chg="add mod">
          <ac:chgData name="Harrop, Bryce E" userId="67c6852c-ef3a-4714-810a-65873c1edd75" providerId="ADAL" clId="{43AC1E55-5879-41A3-8795-E0798D0D6AC0}" dt="2020-08-25T22:09:19.201" v="399" actId="1036"/>
          <ac:graphicFrameMkLst>
            <pc:docMk/>
            <pc:sldMk cId="1725959976" sldId="273"/>
            <ac:graphicFrameMk id="28" creationId="{E2C272C0-478D-408D-8B7D-800CA6458127}"/>
          </ac:graphicFrameMkLst>
        </pc:graphicFrameChg>
        <pc:graphicFrameChg chg="add mod">
          <ac:chgData name="Harrop, Bryce E" userId="67c6852c-ef3a-4714-810a-65873c1edd75" providerId="ADAL" clId="{43AC1E55-5879-41A3-8795-E0798D0D6AC0}" dt="2020-08-25T22:09:46.965" v="403"/>
          <ac:graphicFrameMkLst>
            <pc:docMk/>
            <pc:sldMk cId="1725959976" sldId="273"/>
            <ac:graphicFrameMk id="29" creationId="{F94CC224-7C95-4FD6-9BA8-362C3145637C}"/>
          </ac:graphicFrameMkLst>
        </pc:graphicFrameChg>
        <pc:cxnChg chg="mod">
          <ac:chgData name="Harrop, Bryce E" userId="67c6852c-ef3a-4714-810a-65873c1edd75" providerId="ADAL" clId="{43AC1E55-5879-41A3-8795-E0798D0D6AC0}" dt="2020-08-25T22:08:18.998" v="341" actId="1035"/>
          <ac:cxnSpMkLst>
            <pc:docMk/>
            <pc:sldMk cId="1725959976" sldId="273"/>
            <ac:cxnSpMk id="4" creationId="{6EFFF881-68AA-4022-8F8F-F490C7B1BBC1}"/>
          </ac:cxnSpMkLst>
        </pc:cxnChg>
        <pc:cxnChg chg="mod">
          <ac:chgData name="Harrop, Bryce E" userId="67c6852c-ef3a-4714-810a-65873c1edd75" providerId="ADAL" clId="{43AC1E55-5879-41A3-8795-E0798D0D6AC0}" dt="2020-08-25T22:08:18.998" v="341" actId="1035"/>
          <ac:cxnSpMkLst>
            <pc:docMk/>
            <pc:sldMk cId="1725959976" sldId="273"/>
            <ac:cxnSpMk id="6" creationId="{F888FCD4-CCE8-4367-9AF6-AD143137DACF}"/>
          </ac:cxnSpMkLst>
        </pc:cxnChg>
        <pc:cxnChg chg="add mod">
          <ac:chgData name="Harrop, Bryce E" userId="67c6852c-ef3a-4714-810a-65873c1edd75" providerId="ADAL" clId="{43AC1E55-5879-41A3-8795-E0798D0D6AC0}" dt="2020-08-25T22:08:18.998" v="341" actId="1035"/>
          <ac:cxnSpMkLst>
            <pc:docMk/>
            <pc:sldMk cId="1725959976" sldId="273"/>
            <ac:cxnSpMk id="20" creationId="{1EBAB1E0-B723-4159-A080-5574DD69452C}"/>
          </ac:cxnSpMkLst>
        </pc:cxnChg>
        <pc:cxnChg chg="add mod">
          <ac:chgData name="Harrop, Bryce E" userId="67c6852c-ef3a-4714-810a-65873c1edd75" providerId="ADAL" clId="{43AC1E55-5879-41A3-8795-E0798D0D6AC0}" dt="2020-08-25T22:08:18.998" v="341" actId="1035"/>
          <ac:cxnSpMkLst>
            <pc:docMk/>
            <pc:sldMk cId="1725959976" sldId="273"/>
            <ac:cxnSpMk id="22" creationId="{85C17FE7-6545-4D8E-9731-54AA21C3532E}"/>
          </ac:cxnSpMkLst>
        </pc:cxnChg>
        <pc:cxnChg chg="add mod">
          <ac:chgData name="Harrop, Bryce E" userId="67c6852c-ef3a-4714-810a-65873c1edd75" providerId="ADAL" clId="{43AC1E55-5879-41A3-8795-E0798D0D6AC0}" dt="2020-08-25T22:08:18.998" v="341" actId="1035"/>
          <ac:cxnSpMkLst>
            <pc:docMk/>
            <pc:sldMk cId="1725959976" sldId="273"/>
            <ac:cxnSpMk id="25" creationId="{C064F94E-706D-4849-ADBA-05979D5EE7B3}"/>
          </ac:cxnSpMkLst>
        </pc:cxnChg>
      </pc:sldChg>
      <pc:sldChg chg="delSp add modTransition">
        <pc:chgData name="Harrop, Bryce E" userId="67c6852c-ef3a-4714-810a-65873c1edd75" providerId="ADAL" clId="{43AC1E55-5879-41A3-8795-E0798D0D6AC0}" dt="2020-08-26T17:08:45.735" v="9597"/>
        <pc:sldMkLst>
          <pc:docMk/>
          <pc:sldMk cId="3949522060" sldId="274"/>
        </pc:sldMkLst>
        <pc:spChg chg="del">
          <ac:chgData name="Harrop, Bryce E" userId="67c6852c-ef3a-4714-810a-65873c1edd75" providerId="ADAL" clId="{43AC1E55-5879-41A3-8795-E0798D0D6AC0}" dt="2020-08-25T22:10:22.308" v="417" actId="478"/>
          <ac:spMkLst>
            <pc:docMk/>
            <pc:sldMk cId="3949522060" sldId="274"/>
            <ac:spMk id="31" creationId="{33A39C8F-EFA4-4199-9434-AD75A34D48DC}"/>
          </ac:spMkLst>
        </pc:spChg>
        <pc:spChg chg="del">
          <ac:chgData name="Harrop, Bryce E" userId="67c6852c-ef3a-4714-810a-65873c1edd75" providerId="ADAL" clId="{43AC1E55-5879-41A3-8795-E0798D0D6AC0}" dt="2020-08-25T22:10:24.398" v="418" actId="478"/>
          <ac:spMkLst>
            <pc:docMk/>
            <pc:sldMk cId="3949522060" sldId="274"/>
            <ac:spMk id="32" creationId="{2128A3E1-4DC3-4FB1-82E8-B1D708B7B91E}"/>
          </ac:spMkLst>
        </pc:spChg>
        <pc:graphicFrameChg chg="del">
          <ac:chgData name="Harrop, Bryce E" userId="67c6852c-ef3a-4714-810a-65873c1edd75" providerId="ADAL" clId="{43AC1E55-5879-41A3-8795-E0798D0D6AC0}" dt="2020-08-25T22:10:22.308" v="417" actId="478"/>
          <ac:graphicFrameMkLst>
            <pc:docMk/>
            <pc:sldMk cId="3949522060" sldId="274"/>
            <ac:graphicFrameMk id="29" creationId="{F94CC224-7C95-4FD6-9BA8-362C3145637C}"/>
          </ac:graphicFrameMkLst>
        </pc:graphicFrameChg>
      </pc:sldChg>
      <pc:sldChg chg="delSp add modTransition">
        <pc:chgData name="Harrop, Bryce E" userId="67c6852c-ef3a-4714-810a-65873c1edd75" providerId="ADAL" clId="{43AC1E55-5879-41A3-8795-E0798D0D6AC0}" dt="2020-08-26T17:08:45.735" v="9597"/>
        <pc:sldMkLst>
          <pc:docMk/>
          <pc:sldMk cId="559604535" sldId="275"/>
        </pc:sldMkLst>
        <pc:spChg chg="del">
          <ac:chgData name="Harrop, Bryce E" userId="67c6852c-ef3a-4714-810a-65873c1edd75" providerId="ADAL" clId="{43AC1E55-5879-41A3-8795-E0798D0D6AC0}" dt="2020-08-25T22:10:30.431" v="420" actId="478"/>
          <ac:spMkLst>
            <pc:docMk/>
            <pc:sldMk cId="559604535" sldId="275"/>
            <ac:spMk id="30" creationId="{FEC3846D-6829-48AD-943F-B8A98C5CEE0A}"/>
          </ac:spMkLst>
        </pc:spChg>
        <pc:graphicFrameChg chg="del">
          <ac:chgData name="Harrop, Bryce E" userId="67c6852c-ef3a-4714-810a-65873c1edd75" providerId="ADAL" clId="{43AC1E55-5879-41A3-8795-E0798D0D6AC0}" dt="2020-08-25T22:10:30.431" v="420" actId="478"/>
          <ac:graphicFrameMkLst>
            <pc:docMk/>
            <pc:sldMk cId="559604535" sldId="275"/>
            <ac:graphicFrameMk id="28" creationId="{E2C272C0-478D-408D-8B7D-800CA6458127}"/>
          </ac:graphicFrameMkLst>
        </pc:graphicFrameChg>
      </pc:sldChg>
      <pc:sldChg chg="delSp modSp add modTransition">
        <pc:chgData name="Harrop, Bryce E" userId="67c6852c-ef3a-4714-810a-65873c1edd75" providerId="ADAL" clId="{43AC1E55-5879-41A3-8795-E0798D0D6AC0}" dt="2020-08-26T17:08:45.735" v="9597"/>
        <pc:sldMkLst>
          <pc:docMk/>
          <pc:sldMk cId="1041145138" sldId="276"/>
        </pc:sldMkLst>
        <pc:spChg chg="del">
          <ac:chgData name="Harrop, Bryce E" userId="67c6852c-ef3a-4714-810a-65873c1edd75" providerId="ADAL" clId="{43AC1E55-5879-41A3-8795-E0798D0D6AC0}" dt="2020-08-25T22:10:40.453" v="422" actId="478"/>
          <ac:spMkLst>
            <pc:docMk/>
            <pc:sldMk cId="1041145138" sldId="276"/>
            <ac:spMk id="17" creationId="{9A115D80-891C-46D3-8C37-B7AF8D175E86}"/>
          </ac:spMkLst>
        </pc:spChg>
        <pc:spChg chg="del">
          <ac:chgData name="Harrop, Bryce E" userId="67c6852c-ef3a-4714-810a-65873c1edd75" providerId="ADAL" clId="{43AC1E55-5879-41A3-8795-E0798D0D6AC0}" dt="2020-08-25T22:10:40.453" v="422" actId="478"/>
          <ac:spMkLst>
            <pc:docMk/>
            <pc:sldMk cId="1041145138" sldId="276"/>
            <ac:spMk id="18" creationId="{5A7AA81E-60A5-4BB2-82BE-B2AEB8E03664}"/>
          </ac:spMkLst>
        </pc:spChg>
        <pc:spChg chg="del">
          <ac:chgData name="Harrop, Bryce E" userId="67c6852c-ef3a-4714-810a-65873c1edd75" providerId="ADAL" clId="{43AC1E55-5879-41A3-8795-E0798D0D6AC0}" dt="2020-08-25T22:10:40.453" v="422" actId="478"/>
          <ac:spMkLst>
            <pc:docMk/>
            <pc:sldMk cId="1041145138" sldId="276"/>
            <ac:spMk id="24" creationId="{9D914644-17EE-4463-BE68-0F464513308F}"/>
          </ac:spMkLst>
        </pc:spChg>
        <pc:cxnChg chg="del mod">
          <ac:chgData name="Harrop, Bryce E" userId="67c6852c-ef3a-4714-810a-65873c1edd75" providerId="ADAL" clId="{43AC1E55-5879-41A3-8795-E0798D0D6AC0}" dt="2020-08-25T22:10:40.453" v="422" actId="478"/>
          <ac:cxnSpMkLst>
            <pc:docMk/>
            <pc:sldMk cId="1041145138" sldId="276"/>
            <ac:cxnSpMk id="20" creationId="{1EBAB1E0-B723-4159-A080-5574DD69452C}"/>
          </ac:cxnSpMkLst>
        </pc:cxnChg>
        <pc:cxnChg chg="del mod">
          <ac:chgData name="Harrop, Bryce E" userId="67c6852c-ef3a-4714-810a-65873c1edd75" providerId="ADAL" clId="{43AC1E55-5879-41A3-8795-E0798D0D6AC0}" dt="2020-08-25T22:10:40.453" v="422" actId="478"/>
          <ac:cxnSpMkLst>
            <pc:docMk/>
            <pc:sldMk cId="1041145138" sldId="276"/>
            <ac:cxnSpMk id="22" creationId="{85C17FE7-6545-4D8E-9731-54AA21C3532E}"/>
          </ac:cxnSpMkLst>
        </pc:cxnChg>
        <pc:cxnChg chg="del mod">
          <ac:chgData name="Harrop, Bryce E" userId="67c6852c-ef3a-4714-810a-65873c1edd75" providerId="ADAL" clId="{43AC1E55-5879-41A3-8795-E0798D0D6AC0}" dt="2020-08-25T22:10:40.453" v="422" actId="478"/>
          <ac:cxnSpMkLst>
            <pc:docMk/>
            <pc:sldMk cId="1041145138" sldId="276"/>
            <ac:cxnSpMk id="25" creationId="{C064F94E-706D-4849-ADBA-05979D5EE7B3}"/>
          </ac:cxnSpMkLst>
        </pc:cxnChg>
      </pc:sldChg>
      <pc:sldChg chg="addSp delSp modSp add modTransition">
        <pc:chgData name="Harrop, Bryce E" userId="67c6852c-ef3a-4714-810a-65873c1edd75" providerId="ADAL" clId="{43AC1E55-5879-41A3-8795-E0798D0D6AC0}" dt="2020-08-26T17:09:07.372" v="9599"/>
        <pc:sldMkLst>
          <pc:docMk/>
          <pc:sldMk cId="4088398393" sldId="277"/>
        </pc:sldMkLst>
        <pc:spChg chg="add mod">
          <ac:chgData name="Harrop, Bryce E" userId="67c6852c-ef3a-4714-810a-65873c1edd75" providerId="ADAL" clId="{43AC1E55-5879-41A3-8795-E0798D0D6AC0}" dt="2020-08-25T22:11:37.508" v="426" actId="1076"/>
          <ac:spMkLst>
            <pc:docMk/>
            <pc:sldMk cId="4088398393" sldId="277"/>
            <ac:spMk id="3" creationId="{F587EC5F-93A2-4698-9D56-BB7201BA0AFA}"/>
          </ac:spMkLst>
        </pc:spChg>
        <pc:spChg chg="add">
          <ac:chgData name="Harrop, Bryce E" userId="67c6852c-ef3a-4714-810a-65873c1edd75" providerId="ADAL" clId="{43AC1E55-5879-41A3-8795-E0798D0D6AC0}" dt="2020-08-25T22:11:30.622" v="425"/>
          <ac:spMkLst>
            <pc:docMk/>
            <pc:sldMk cId="4088398393" sldId="277"/>
            <ac:spMk id="5" creationId="{3E4E2FEF-E905-4CE2-B493-29D3D09E4F1C}"/>
          </ac:spMkLst>
        </pc:spChg>
        <pc:spChg chg="add del mod">
          <ac:chgData name="Harrop, Bryce E" userId="67c6852c-ef3a-4714-810a-65873c1edd75" providerId="ADAL" clId="{43AC1E55-5879-41A3-8795-E0798D0D6AC0}" dt="2020-08-25T22:12:00.042" v="429"/>
          <ac:spMkLst>
            <pc:docMk/>
            <pc:sldMk cId="4088398393" sldId="277"/>
            <ac:spMk id="6" creationId="{3E7F0055-697C-4B7F-8BE2-73C837CC7685}"/>
          </ac:spMkLst>
        </pc:spChg>
        <pc:spChg chg="add mod">
          <ac:chgData name="Harrop, Bryce E" userId="67c6852c-ef3a-4714-810a-65873c1edd75" providerId="ADAL" clId="{43AC1E55-5879-41A3-8795-E0798D0D6AC0}" dt="2020-08-25T22:15:46.603" v="1148" actId="20577"/>
          <ac:spMkLst>
            <pc:docMk/>
            <pc:sldMk cId="4088398393" sldId="277"/>
            <ac:spMk id="8" creationId="{EA406F0A-C998-4993-8E55-5FB568F95620}"/>
          </ac:spMkLst>
        </pc:spChg>
        <pc:graphicFrameChg chg="add mod">
          <ac:chgData name="Harrop, Bryce E" userId="67c6852c-ef3a-4714-810a-65873c1edd75" providerId="ADAL" clId="{43AC1E55-5879-41A3-8795-E0798D0D6AC0}" dt="2020-08-25T22:11:37.508" v="426" actId="1076"/>
          <ac:graphicFrameMkLst>
            <pc:docMk/>
            <pc:sldMk cId="4088398393" sldId="277"/>
            <ac:graphicFrameMk id="4" creationId="{3A9A92AA-FB0D-4EB8-A1D1-D067D77DF1BF}"/>
          </ac:graphicFrameMkLst>
        </pc:graphicFrameChg>
        <pc:graphicFrameChg chg="add del mod">
          <ac:chgData name="Harrop, Bryce E" userId="67c6852c-ef3a-4714-810a-65873c1edd75" providerId="ADAL" clId="{43AC1E55-5879-41A3-8795-E0798D0D6AC0}" dt="2020-08-25T22:14:40.259" v="1034" actId="478"/>
          <ac:graphicFrameMkLst>
            <pc:docMk/>
            <pc:sldMk cId="4088398393" sldId="277"/>
            <ac:graphicFrameMk id="7" creationId="{461CE4CC-2BE9-43B8-9E67-F7F8EBB813EC}"/>
          </ac:graphicFrameMkLst>
        </pc:graphicFrameChg>
      </pc:sldChg>
      <pc:sldChg chg="addSp delSp modSp add modTransition">
        <pc:chgData name="Harrop, Bryce E" userId="67c6852c-ef3a-4714-810a-65873c1edd75" providerId="ADAL" clId="{43AC1E55-5879-41A3-8795-E0798D0D6AC0}" dt="2020-08-26T18:29:51.022" v="11546" actId="14100"/>
        <pc:sldMkLst>
          <pc:docMk/>
          <pc:sldMk cId="4231186163" sldId="278"/>
        </pc:sldMkLst>
        <pc:spChg chg="mod">
          <ac:chgData name="Harrop, Bryce E" userId="67c6852c-ef3a-4714-810a-65873c1edd75" providerId="ADAL" clId="{43AC1E55-5879-41A3-8795-E0798D0D6AC0}" dt="2020-08-25T22:22:44.512" v="1465" actId="1035"/>
          <ac:spMkLst>
            <pc:docMk/>
            <pc:sldMk cId="4231186163" sldId="278"/>
            <ac:spMk id="2" creationId="{C2D8AF5F-E829-42AA-9A0D-68AE9746B5C0}"/>
          </ac:spMkLst>
        </pc:spChg>
        <pc:spChg chg="del">
          <ac:chgData name="Harrop, Bryce E" userId="67c6852c-ef3a-4714-810a-65873c1edd75" providerId="ADAL" clId="{43AC1E55-5879-41A3-8795-E0798D0D6AC0}" dt="2020-08-25T22:16:14.779" v="1150" actId="478"/>
          <ac:spMkLst>
            <pc:docMk/>
            <pc:sldMk cId="4231186163" sldId="278"/>
            <ac:spMk id="3" creationId="{F587EC5F-93A2-4698-9D56-BB7201BA0AFA}"/>
          </ac:spMkLst>
        </pc:spChg>
        <pc:spChg chg="mod">
          <ac:chgData name="Harrop, Bryce E" userId="67c6852c-ef3a-4714-810a-65873c1edd75" providerId="ADAL" clId="{43AC1E55-5879-41A3-8795-E0798D0D6AC0}" dt="2020-08-25T22:16:23.249" v="1183" actId="20577"/>
          <ac:spMkLst>
            <pc:docMk/>
            <pc:sldMk cId="4231186163" sldId="278"/>
            <ac:spMk id="5" creationId="{3E4E2FEF-E905-4CE2-B493-29D3D09E4F1C}"/>
          </ac:spMkLst>
        </pc:spChg>
        <pc:spChg chg="del">
          <ac:chgData name="Harrop, Bryce E" userId="67c6852c-ef3a-4714-810a-65873c1edd75" providerId="ADAL" clId="{43AC1E55-5879-41A3-8795-E0798D0D6AC0}" dt="2020-08-25T22:16:14.779" v="1150" actId="478"/>
          <ac:spMkLst>
            <pc:docMk/>
            <pc:sldMk cId="4231186163" sldId="278"/>
            <ac:spMk id="8" creationId="{EA406F0A-C998-4993-8E55-5FB568F95620}"/>
          </ac:spMkLst>
        </pc:spChg>
        <pc:spChg chg="add del mod">
          <ac:chgData name="Harrop, Bryce E" userId="67c6852c-ef3a-4714-810a-65873c1edd75" providerId="ADAL" clId="{43AC1E55-5879-41A3-8795-E0798D0D6AC0}" dt="2020-08-25T22:25:20.219" v="1560" actId="478"/>
          <ac:spMkLst>
            <pc:docMk/>
            <pc:sldMk cId="4231186163" sldId="278"/>
            <ac:spMk id="9" creationId="{15ADCF21-82D6-4A3E-A299-C512833C79D1}"/>
          </ac:spMkLst>
        </pc:spChg>
        <pc:spChg chg="add del mod">
          <ac:chgData name="Harrop, Bryce E" userId="67c6852c-ef3a-4714-810a-65873c1edd75" providerId="ADAL" clId="{43AC1E55-5879-41A3-8795-E0798D0D6AC0}" dt="2020-08-25T22:25:20.219" v="1560" actId="478"/>
          <ac:spMkLst>
            <pc:docMk/>
            <pc:sldMk cId="4231186163" sldId="278"/>
            <ac:spMk id="10" creationId="{F7F4373F-47A5-472A-A584-A35F191BDE4B}"/>
          </ac:spMkLst>
        </pc:spChg>
        <pc:spChg chg="add mod">
          <ac:chgData name="Harrop, Bryce E" userId="67c6852c-ef3a-4714-810a-65873c1edd75" providerId="ADAL" clId="{43AC1E55-5879-41A3-8795-E0798D0D6AC0}" dt="2020-08-25T22:25:28.029" v="1563" actId="12789"/>
          <ac:spMkLst>
            <pc:docMk/>
            <pc:sldMk cId="4231186163" sldId="278"/>
            <ac:spMk id="12" creationId="{3913703D-3EF7-47F9-8931-EFFCF84083BA}"/>
          </ac:spMkLst>
        </pc:spChg>
        <pc:spChg chg="add mod">
          <ac:chgData name="Harrop, Bryce E" userId="67c6852c-ef3a-4714-810a-65873c1edd75" providerId="ADAL" clId="{43AC1E55-5879-41A3-8795-E0798D0D6AC0}" dt="2020-08-25T22:22:51.873" v="1493" actId="1035"/>
          <ac:spMkLst>
            <pc:docMk/>
            <pc:sldMk cId="4231186163" sldId="278"/>
            <ac:spMk id="15" creationId="{4B0DBB02-A5FA-455B-A41A-80C7947FE5EF}"/>
          </ac:spMkLst>
        </pc:spChg>
        <pc:spChg chg="add mod">
          <ac:chgData name="Harrop, Bryce E" userId="67c6852c-ef3a-4714-810a-65873c1edd75" providerId="ADAL" clId="{43AC1E55-5879-41A3-8795-E0798D0D6AC0}" dt="2020-08-25T22:22:51.873" v="1493" actId="1035"/>
          <ac:spMkLst>
            <pc:docMk/>
            <pc:sldMk cId="4231186163" sldId="278"/>
            <ac:spMk id="16" creationId="{995C11F3-F309-4F46-99C9-3BE41DE2AE24}"/>
          </ac:spMkLst>
        </pc:spChg>
        <pc:spChg chg="add mod">
          <ac:chgData name="Harrop, Bryce E" userId="67c6852c-ef3a-4714-810a-65873c1edd75" providerId="ADAL" clId="{43AC1E55-5879-41A3-8795-E0798D0D6AC0}" dt="2020-08-25T22:22:51.873" v="1493" actId="1035"/>
          <ac:spMkLst>
            <pc:docMk/>
            <pc:sldMk cId="4231186163" sldId="278"/>
            <ac:spMk id="18" creationId="{6CA0600B-C4EA-4737-A45A-EFE99C29A51A}"/>
          </ac:spMkLst>
        </pc:spChg>
        <pc:spChg chg="add mod">
          <ac:chgData name="Harrop, Bryce E" userId="67c6852c-ef3a-4714-810a-65873c1edd75" providerId="ADAL" clId="{43AC1E55-5879-41A3-8795-E0798D0D6AC0}" dt="2020-08-25T22:25:59.812" v="1569" actId="1076"/>
          <ac:spMkLst>
            <pc:docMk/>
            <pc:sldMk cId="4231186163" sldId="278"/>
            <ac:spMk id="23" creationId="{5D1EF213-6C08-4C6E-BDF3-6F9785B03EBA}"/>
          </ac:spMkLst>
        </pc:spChg>
        <pc:spChg chg="add mod">
          <ac:chgData name="Harrop, Bryce E" userId="67c6852c-ef3a-4714-810a-65873c1edd75" providerId="ADAL" clId="{43AC1E55-5879-41A3-8795-E0798D0D6AC0}" dt="2020-08-25T22:26:09.899" v="1591" actId="14100"/>
          <ac:spMkLst>
            <pc:docMk/>
            <pc:sldMk cId="4231186163" sldId="278"/>
            <ac:spMk id="24" creationId="{3E98D219-3F51-479F-9E47-93D8859F25CE}"/>
          </ac:spMkLst>
        </pc:spChg>
        <pc:spChg chg="add mod">
          <ac:chgData name="Harrop, Bryce E" userId="67c6852c-ef3a-4714-810a-65873c1edd75" providerId="ADAL" clId="{43AC1E55-5879-41A3-8795-E0798D0D6AC0}" dt="2020-08-25T22:31:13.779" v="1935" actId="113"/>
          <ac:spMkLst>
            <pc:docMk/>
            <pc:sldMk cId="4231186163" sldId="278"/>
            <ac:spMk id="25" creationId="{8B1F151F-0973-4D79-AF1E-3EF3BBCAD9F2}"/>
          </ac:spMkLst>
        </pc:spChg>
        <pc:graphicFrameChg chg="del">
          <ac:chgData name="Harrop, Bryce E" userId="67c6852c-ef3a-4714-810a-65873c1edd75" providerId="ADAL" clId="{43AC1E55-5879-41A3-8795-E0798D0D6AC0}" dt="2020-08-25T22:16:14.779" v="1150" actId="478"/>
          <ac:graphicFrameMkLst>
            <pc:docMk/>
            <pc:sldMk cId="4231186163" sldId="278"/>
            <ac:graphicFrameMk id="4" creationId="{3A9A92AA-FB0D-4EB8-A1D1-D067D77DF1BF}"/>
          </ac:graphicFrameMkLst>
        </pc:graphicFrameChg>
        <pc:graphicFrameChg chg="add del mod">
          <ac:chgData name="Harrop, Bryce E" userId="67c6852c-ef3a-4714-810a-65873c1edd75" providerId="ADAL" clId="{43AC1E55-5879-41A3-8795-E0798D0D6AC0}" dt="2020-08-25T22:25:20.219" v="1560" actId="478"/>
          <ac:graphicFrameMkLst>
            <pc:docMk/>
            <pc:sldMk cId="4231186163" sldId="278"/>
            <ac:graphicFrameMk id="6" creationId="{674E4EF5-F045-41C5-B127-466526917DE5}"/>
          </ac:graphicFrameMkLst>
        </pc:graphicFrameChg>
        <pc:graphicFrameChg chg="add del mod">
          <ac:chgData name="Harrop, Bryce E" userId="67c6852c-ef3a-4714-810a-65873c1edd75" providerId="ADAL" clId="{43AC1E55-5879-41A3-8795-E0798D0D6AC0}" dt="2020-08-25T22:25:20.219" v="1560" actId="478"/>
          <ac:graphicFrameMkLst>
            <pc:docMk/>
            <pc:sldMk cId="4231186163" sldId="278"/>
            <ac:graphicFrameMk id="7" creationId="{69A59987-0184-4FF2-A74B-8BDD88AE0776}"/>
          </ac:graphicFrameMkLst>
        </pc:graphicFrameChg>
        <pc:graphicFrameChg chg="add mod">
          <ac:chgData name="Harrop, Bryce E" userId="67c6852c-ef3a-4714-810a-65873c1edd75" providerId="ADAL" clId="{43AC1E55-5879-41A3-8795-E0798D0D6AC0}" dt="2020-08-25T22:25:28.029" v="1563" actId="12789"/>
          <ac:graphicFrameMkLst>
            <pc:docMk/>
            <pc:sldMk cId="4231186163" sldId="278"/>
            <ac:graphicFrameMk id="11" creationId="{D160257A-8189-40C3-AFA4-973F0FFBB44B}"/>
          </ac:graphicFrameMkLst>
        </pc:graphicFrameChg>
        <pc:graphicFrameChg chg="add mod">
          <ac:chgData name="Harrop, Bryce E" userId="67c6852c-ef3a-4714-810a-65873c1edd75" providerId="ADAL" clId="{43AC1E55-5879-41A3-8795-E0798D0D6AC0}" dt="2020-08-25T22:22:51.873" v="1493" actId="1035"/>
          <ac:graphicFrameMkLst>
            <pc:docMk/>
            <pc:sldMk cId="4231186163" sldId="278"/>
            <ac:graphicFrameMk id="17" creationId="{ECB4AF80-6FB4-4903-835D-0C91E7724C26}"/>
          </ac:graphicFrameMkLst>
        </pc:graphicFrameChg>
        <pc:graphicFrameChg chg="add del mod">
          <ac:chgData name="Harrop, Bryce E" userId="67c6852c-ef3a-4714-810a-65873c1edd75" providerId="ADAL" clId="{43AC1E55-5879-41A3-8795-E0798D0D6AC0}" dt="2020-08-26T18:29:16.582" v="11543" actId="478"/>
          <ac:graphicFrameMkLst>
            <pc:docMk/>
            <pc:sldMk cId="4231186163" sldId="278"/>
            <ac:graphicFrameMk id="19" creationId="{12E16972-FD67-4F10-9856-45800C2B3A5B}"/>
          </ac:graphicFrameMkLst>
        </pc:graphicFrameChg>
        <pc:graphicFrameChg chg="add">
          <ac:chgData name="Harrop, Bryce E" userId="67c6852c-ef3a-4714-810a-65873c1edd75" providerId="ADAL" clId="{43AC1E55-5879-41A3-8795-E0798D0D6AC0}" dt="2020-08-26T18:29:16.941" v="11544"/>
          <ac:graphicFrameMkLst>
            <pc:docMk/>
            <pc:sldMk cId="4231186163" sldId="278"/>
            <ac:graphicFrameMk id="20" creationId="{47099178-E1C6-4A03-8318-DD34C240D905}"/>
          </ac:graphicFrameMkLst>
        </pc:graphicFrameChg>
        <pc:graphicFrameChg chg="add del mod">
          <ac:chgData name="Harrop, Bryce E" userId="67c6852c-ef3a-4714-810a-65873c1edd75" providerId="ADAL" clId="{43AC1E55-5879-41A3-8795-E0798D0D6AC0}" dt="2020-08-25T22:21:29.999" v="1449" actId="478"/>
          <ac:graphicFrameMkLst>
            <pc:docMk/>
            <pc:sldMk cId="4231186163" sldId="278"/>
            <ac:graphicFrameMk id="20" creationId="{F22AF64C-2194-401C-8476-8BA2554847E2}"/>
          </ac:graphicFrameMkLst>
        </pc:graphicFrameChg>
        <pc:graphicFrameChg chg="add del mod">
          <ac:chgData name="Harrop, Bryce E" userId="67c6852c-ef3a-4714-810a-65873c1edd75" providerId="ADAL" clId="{43AC1E55-5879-41A3-8795-E0798D0D6AC0}" dt="2020-08-26T18:29:16.582" v="11543" actId="478"/>
          <ac:graphicFrameMkLst>
            <pc:docMk/>
            <pc:sldMk cId="4231186163" sldId="278"/>
            <ac:graphicFrameMk id="21" creationId="{DCE0F09D-F1BF-47C6-AA56-9B4EBE905264}"/>
          </ac:graphicFrameMkLst>
        </pc:graphicFrameChg>
        <pc:graphicFrameChg chg="add mod">
          <ac:chgData name="Harrop, Bryce E" userId="67c6852c-ef3a-4714-810a-65873c1edd75" providerId="ADAL" clId="{43AC1E55-5879-41A3-8795-E0798D0D6AC0}" dt="2020-08-26T17:13:08.992" v="9620"/>
          <ac:graphicFrameMkLst>
            <pc:docMk/>
            <pc:sldMk cId="4231186163" sldId="278"/>
            <ac:graphicFrameMk id="22" creationId="{0589C086-EE51-49B9-8E63-69CC41BE0B7F}"/>
          </ac:graphicFrameMkLst>
        </pc:graphicFrameChg>
        <pc:cxnChg chg="add mod">
          <ac:chgData name="Harrop, Bryce E" userId="67c6852c-ef3a-4714-810a-65873c1edd75" providerId="ADAL" clId="{43AC1E55-5879-41A3-8795-E0798D0D6AC0}" dt="2020-08-25T22:22:51.873" v="1493" actId="1035"/>
          <ac:cxnSpMkLst>
            <pc:docMk/>
            <pc:sldMk cId="4231186163" sldId="278"/>
            <ac:cxnSpMk id="13" creationId="{94B80F9B-1081-4551-BA9C-9E0E945F8651}"/>
          </ac:cxnSpMkLst>
        </pc:cxnChg>
        <pc:cxnChg chg="add mod">
          <ac:chgData name="Harrop, Bryce E" userId="67c6852c-ef3a-4714-810a-65873c1edd75" providerId="ADAL" clId="{43AC1E55-5879-41A3-8795-E0798D0D6AC0}" dt="2020-08-25T22:22:51.873" v="1493" actId="1035"/>
          <ac:cxnSpMkLst>
            <pc:docMk/>
            <pc:sldMk cId="4231186163" sldId="278"/>
            <ac:cxnSpMk id="14" creationId="{99E9E54D-1589-477F-8359-2F3AEB241F50}"/>
          </ac:cxnSpMkLst>
        </pc:cxnChg>
        <pc:cxnChg chg="add mod">
          <ac:chgData name="Harrop, Bryce E" userId="67c6852c-ef3a-4714-810a-65873c1edd75" providerId="ADAL" clId="{43AC1E55-5879-41A3-8795-E0798D0D6AC0}" dt="2020-08-26T18:29:48.121" v="11545" actId="14100"/>
          <ac:cxnSpMkLst>
            <pc:docMk/>
            <pc:sldMk cId="4231186163" sldId="278"/>
            <ac:cxnSpMk id="27" creationId="{5FBDCDAD-41B2-42C7-B3E3-D7C111FDB5FD}"/>
          </ac:cxnSpMkLst>
        </pc:cxnChg>
        <pc:cxnChg chg="add mod">
          <ac:chgData name="Harrop, Bryce E" userId="67c6852c-ef3a-4714-810a-65873c1edd75" providerId="ADAL" clId="{43AC1E55-5879-41A3-8795-E0798D0D6AC0}" dt="2020-08-26T18:29:51.022" v="11546" actId="14100"/>
          <ac:cxnSpMkLst>
            <pc:docMk/>
            <pc:sldMk cId="4231186163" sldId="278"/>
            <ac:cxnSpMk id="29" creationId="{8456A64E-A5C7-440A-91FA-6961BA2B3F13}"/>
          </ac:cxnSpMkLst>
        </pc:cxnChg>
      </pc:sldChg>
      <pc:sldChg chg="delSp modSp add modTransition">
        <pc:chgData name="Harrop, Bryce E" userId="67c6852c-ef3a-4714-810a-65873c1edd75" providerId="ADAL" clId="{43AC1E55-5879-41A3-8795-E0798D0D6AC0}" dt="2020-08-26T17:08:45.735" v="9597"/>
        <pc:sldMkLst>
          <pc:docMk/>
          <pc:sldMk cId="3097570013" sldId="279"/>
        </pc:sldMkLst>
        <pc:spChg chg="mod">
          <ac:chgData name="Harrop, Bryce E" userId="67c6852c-ef3a-4714-810a-65873c1edd75" providerId="ADAL" clId="{43AC1E55-5879-41A3-8795-E0798D0D6AC0}" dt="2020-08-25T22:25:06.274" v="1558" actId="12789"/>
          <ac:spMkLst>
            <pc:docMk/>
            <pc:sldMk cId="3097570013" sldId="279"/>
            <ac:spMk id="9" creationId="{15ADCF21-82D6-4A3E-A299-C512833C79D1}"/>
          </ac:spMkLst>
        </pc:spChg>
        <pc:spChg chg="mod">
          <ac:chgData name="Harrop, Bryce E" userId="67c6852c-ef3a-4714-810a-65873c1edd75" providerId="ADAL" clId="{43AC1E55-5879-41A3-8795-E0798D0D6AC0}" dt="2020-08-25T22:25:03.002" v="1557" actId="12789"/>
          <ac:spMkLst>
            <pc:docMk/>
            <pc:sldMk cId="3097570013" sldId="279"/>
            <ac:spMk id="10" creationId="{F7F4373F-47A5-472A-A584-A35F191BDE4B}"/>
          </ac:spMkLst>
        </pc:spChg>
        <pc:spChg chg="mod">
          <ac:chgData name="Harrop, Bryce E" userId="67c6852c-ef3a-4714-810a-65873c1edd75" providerId="ADAL" clId="{43AC1E55-5879-41A3-8795-E0798D0D6AC0}" dt="2020-08-25T22:25:09.188" v="1559" actId="12789"/>
          <ac:spMkLst>
            <pc:docMk/>
            <pc:sldMk cId="3097570013" sldId="279"/>
            <ac:spMk id="12" creationId="{3913703D-3EF7-47F9-8931-EFFCF84083BA}"/>
          </ac:spMkLst>
        </pc:spChg>
        <pc:spChg chg="del">
          <ac:chgData name="Harrop, Bryce E" userId="67c6852c-ef3a-4714-810a-65873c1edd75" providerId="ADAL" clId="{43AC1E55-5879-41A3-8795-E0798D0D6AC0}" dt="2020-08-25T22:24:42.192" v="1506" actId="478"/>
          <ac:spMkLst>
            <pc:docMk/>
            <pc:sldMk cId="3097570013" sldId="279"/>
            <ac:spMk id="15" creationId="{4B0DBB02-A5FA-455B-A41A-80C7947FE5EF}"/>
          </ac:spMkLst>
        </pc:spChg>
        <pc:spChg chg="del">
          <ac:chgData name="Harrop, Bryce E" userId="67c6852c-ef3a-4714-810a-65873c1edd75" providerId="ADAL" clId="{43AC1E55-5879-41A3-8795-E0798D0D6AC0}" dt="2020-08-25T22:24:42.192" v="1506" actId="478"/>
          <ac:spMkLst>
            <pc:docMk/>
            <pc:sldMk cId="3097570013" sldId="279"/>
            <ac:spMk id="16" creationId="{995C11F3-F309-4F46-99C9-3BE41DE2AE24}"/>
          </ac:spMkLst>
        </pc:spChg>
        <pc:spChg chg="del">
          <ac:chgData name="Harrop, Bryce E" userId="67c6852c-ef3a-4714-810a-65873c1edd75" providerId="ADAL" clId="{43AC1E55-5879-41A3-8795-E0798D0D6AC0}" dt="2020-08-25T22:24:42.192" v="1506" actId="478"/>
          <ac:spMkLst>
            <pc:docMk/>
            <pc:sldMk cId="3097570013" sldId="279"/>
            <ac:spMk id="18" creationId="{6CA0600B-C4EA-4737-A45A-EFE99C29A51A}"/>
          </ac:spMkLst>
        </pc:spChg>
        <pc:graphicFrameChg chg="mod">
          <ac:chgData name="Harrop, Bryce E" userId="67c6852c-ef3a-4714-810a-65873c1edd75" providerId="ADAL" clId="{43AC1E55-5879-41A3-8795-E0798D0D6AC0}" dt="2020-08-25T22:25:06.274" v="1558" actId="12789"/>
          <ac:graphicFrameMkLst>
            <pc:docMk/>
            <pc:sldMk cId="3097570013" sldId="279"/>
            <ac:graphicFrameMk id="6" creationId="{674E4EF5-F045-41C5-B127-466526917DE5}"/>
          </ac:graphicFrameMkLst>
        </pc:graphicFrameChg>
        <pc:graphicFrameChg chg="mod">
          <ac:chgData name="Harrop, Bryce E" userId="67c6852c-ef3a-4714-810a-65873c1edd75" providerId="ADAL" clId="{43AC1E55-5879-41A3-8795-E0798D0D6AC0}" dt="2020-08-25T22:25:03.002" v="1557" actId="12789"/>
          <ac:graphicFrameMkLst>
            <pc:docMk/>
            <pc:sldMk cId="3097570013" sldId="279"/>
            <ac:graphicFrameMk id="7" creationId="{69A59987-0184-4FF2-A74B-8BDD88AE0776}"/>
          </ac:graphicFrameMkLst>
        </pc:graphicFrameChg>
        <pc:graphicFrameChg chg="mod">
          <ac:chgData name="Harrop, Bryce E" userId="67c6852c-ef3a-4714-810a-65873c1edd75" providerId="ADAL" clId="{43AC1E55-5879-41A3-8795-E0798D0D6AC0}" dt="2020-08-25T22:25:09.188" v="1559" actId="12789"/>
          <ac:graphicFrameMkLst>
            <pc:docMk/>
            <pc:sldMk cId="3097570013" sldId="279"/>
            <ac:graphicFrameMk id="11" creationId="{D160257A-8189-40C3-AFA4-973F0FFBB44B}"/>
          </ac:graphicFrameMkLst>
        </pc:graphicFrameChg>
        <pc:graphicFrameChg chg="del">
          <ac:chgData name="Harrop, Bryce E" userId="67c6852c-ef3a-4714-810a-65873c1edd75" providerId="ADAL" clId="{43AC1E55-5879-41A3-8795-E0798D0D6AC0}" dt="2020-08-25T22:24:42.192" v="1506" actId="478"/>
          <ac:graphicFrameMkLst>
            <pc:docMk/>
            <pc:sldMk cId="3097570013" sldId="279"/>
            <ac:graphicFrameMk id="17" creationId="{ECB4AF80-6FB4-4903-835D-0C91E7724C26}"/>
          </ac:graphicFrameMkLst>
        </pc:graphicFrameChg>
        <pc:graphicFrameChg chg="del">
          <ac:chgData name="Harrop, Bryce E" userId="67c6852c-ef3a-4714-810a-65873c1edd75" providerId="ADAL" clId="{43AC1E55-5879-41A3-8795-E0798D0D6AC0}" dt="2020-08-25T22:24:42.192" v="1506" actId="478"/>
          <ac:graphicFrameMkLst>
            <pc:docMk/>
            <pc:sldMk cId="3097570013" sldId="279"/>
            <ac:graphicFrameMk id="19" creationId="{12E16972-FD67-4F10-9856-45800C2B3A5B}"/>
          </ac:graphicFrameMkLst>
        </pc:graphicFrameChg>
        <pc:graphicFrameChg chg="del">
          <ac:chgData name="Harrop, Bryce E" userId="67c6852c-ef3a-4714-810a-65873c1edd75" providerId="ADAL" clId="{43AC1E55-5879-41A3-8795-E0798D0D6AC0}" dt="2020-08-25T22:24:42.192" v="1506" actId="478"/>
          <ac:graphicFrameMkLst>
            <pc:docMk/>
            <pc:sldMk cId="3097570013" sldId="279"/>
            <ac:graphicFrameMk id="21" creationId="{DCE0F09D-F1BF-47C6-AA56-9B4EBE905264}"/>
          </ac:graphicFrameMkLst>
        </pc:graphicFrameChg>
        <pc:graphicFrameChg chg="del">
          <ac:chgData name="Harrop, Bryce E" userId="67c6852c-ef3a-4714-810a-65873c1edd75" providerId="ADAL" clId="{43AC1E55-5879-41A3-8795-E0798D0D6AC0}" dt="2020-08-25T22:24:44.599" v="1507" actId="478"/>
          <ac:graphicFrameMkLst>
            <pc:docMk/>
            <pc:sldMk cId="3097570013" sldId="279"/>
            <ac:graphicFrameMk id="22" creationId="{0589C086-EE51-49B9-8E63-69CC41BE0B7F}"/>
          </ac:graphicFrameMkLst>
        </pc:graphicFrameChg>
        <pc:cxnChg chg="del">
          <ac:chgData name="Harrop, Bryce E" userId="67c6852c-ef3a-4714-810a-65873c1edd75" providerId="ADAL" clId="{43AC1E55-5879-41A3-8795-E0798D0D6AC0}" dt="2020-08-25T22:24:42.192" v="1506" actId="478"/>
          <ac:cxnSpMkLst>
            <pc:docMk/>
            <pc:sldMk cId="3097570013" sldId="279"/>
            <ac:cxnSpMk id="13" creationId="{94B80F9B-1081-4551-BA9C-9E0E945F8651}"/>
          </ac:cxnSpMkLst>
        </pc:cxnChg>
        <pc:cxnChg chg="del">
          <ac:chgData name="Harrop, Bryce E" userId="67c6852c-ef3a-4714-810a-65873c1edd75" providerId="ADAL" clId="{43AC1E55-5879-41A3-8795-E0798D0D6AC0}" dt="2020-08-25T22:24:42.192" v="1506" actId="478"/>
          <ac:cxnSpMkLst>
            <pc:docMk/>
            <pc:sldMk cId="3097570013" sldId="279"/>
            <ac:cxnSpMk id="14" creationId="{99E9E54D-1589-477F-8359-2F3AEB241F50}"/>
          </ac:cxnSpMkLst>
        </pc:cxnChg>
      </pc:sldChg>
      <pc:sldChg chg="delSp modSp add modTransition">
        <pc:chgData name="Harrop, Bryce E" userId="67c6852c-ef3a-4714-810a-65873c1edd75" providerId="ADAL" clId="{43AC1E55-5879-41A3-8795-E0798D0D6AC0}" dt="2020-08-26T18:29:02.461" v="11542" actId="1076"/>
        <pc:sldMkLst>
          <pc:docMk/>
          <pc:sldMk cId="3199888843" sldId="280"/>
        </pc:sldMkLst>
        <pc:spChg chg="del">
          <ac:chgData name="Harrop, Bryce E" userId="67c6852c-ef3a-4714-810a-65873c1edd75" providerId="ADAL" clId="{43AC1E55-5879-41A3-8795-E0798D0D6AC0}" dt="2020-08-25T22:29:24.209" v="1858" actId="478"/>
          <ac:spMkLst>
            <pc:docMk/>
            <pc:sldMk cId="3199888843" sldId="280"/>
            <ac:spMk id="23" creationId="{5D1EF213-6C08-4C6E-BDF3-6F9785B03EBA}"/>
          </ac:spMkLst>
        </pc:spChg>
        <pc:spChg chg="del">
          <ac:chgData name="Harrop, Bryce E" userId="67c6852c-ef3a-4714-810a-65873c1edd75" providerId="ADAL" clId="{43AC1E55-5879-41A3-8795-E0798D0D6AC0}" dt="2020-08-25T22:29:24.209" v="1858" actId="478"/>
          <ac:spMkLst>
            <pc:docMk/>
            <pc:sldMk cId="3199888843" sldId="280"/>
            <ac:spMk id="24" creationId="{3E98D219-3F51-479F-9E47-93D8859F25CE}"/>
          </ac:spMkLst>
        </pc:spChg>
        <pc:spChg chg="del">
          <ac:chgData name="Harrop, Bryce E" userId="67c6852c-ef3a-4714-810a-65873c1edd75" providerId="ADAL" clId="{43AC1E55-5879-41A3-8795-E0798D0D6AC0}" dt="2020-08-25T22:29:24.209" v="1858" actId="478"/>
          <ac:spMkLst>
            <pc:docMk/>
            <pc:sldMk cId="3199888843" sldId="280"/>
            <ac:spMk id="25" creationId="{8B1F151F-0973-4D79-AF1E-3EF3BBCAD9F2}"/>
          </ac:spMkLst>
        </pc:spChg>
        <pc:graphicFrameChg chg="mod">
          <ac:chgData name="Harrop, Bryce E" userId="67c6852c-ef3a-4714-810a-65873c1edd75" providerId="ADAL" clId="{43AC1E55-5879-41A3-8795-E0798D0D6AC0}" dt="2020-08-26T18:29:02.461" v="11542" actId="1076"/>
          <ac:graphicFrameMkLst>
            <pc:docMk/>
            <pc:sldMk cId="3199888843" sldId="280"/>
            <ac:graphicFrameMk id="19" creationId="{12E16972-FD67-4F10-9856-45800C2B3A5B}"/>
          </ac:graphicFrameMkLst>
        </pc:graphicFrameChg>
        <pc:graphicFrameChg chg="del">
          <ac:chgData name="Harrop, Bryce E" userId="67c6852c-ef3a-4714-810a-65873c1edd75" providerId="ADAL" clId="{43AC1E55-5879-41A3-8795-E0798D0D6AC0}" dt="2020-08-26T18:28:59.712" v="11541" actId="478"/>
          <ac:graphicFrameMkLst>
            <pc:docMk/>
            <pc:sldMk cId="3199888843" sldId="280"/>
            <ac:graphicFrameMk id="21" creationId="{DCE0F09D-F1BF-47C6-AA56-9B4EBE905264}"/>
          </ac:graphicFrameMkLst>
        </pc:graphicFrameChg>
        <pc:graphicFrameChg chg="del">
          <ac:chgData name="Harrop, Bryce E" userId="67c6852c-ef3a-4714-810a-65873c1edd75" providerId="ADAL" clId="{43AC1E55-5879-41A3-8795-E0798D0D6AC0}" dt="2020-08-25T22:29:24.209" v="1858" actId="478"/>
          <ac:graphicFrameMkLst>
            <pc:docMk/>
            <pc:sldMk cId="3199888843" sldId="280"/>
            <ac:graphicFrameMk id="22" creationId="{0589C086-EE51-49B9-8E63-69CC41BE0B7F}"/>
          </ac:graphicFrameMkLst>
        </pc:graphicFrameChg>
        <pc:cxnChg chg="del mod">
          <ac:chgData name="Harrop, Bryce E" userId="67c6852c-ef3a-4714-810a-65873c1edd75" providerId="ADAL" clId="{43AC1E55-5879-41A3-8795-E0798D0D6AC0}" dt="2020-08-25T22:29:24.209" v="1858" actId="478"/>
          <ac:cxnSpMkLst>
            <pc:docMk/>
            <pc:sldMk cId="3199888843" sldId="280"/>
            <ac:cxnSpMk id="27" creationId="{5FBDCDAD-41B2-42C7-B3E3-D7C111FDB5FD}"/>
          </ac:cxnSpMkLst>
        </pc:cxnChg>
        <pc:cxnChg chg="del mod">
          <ac:chgData name="Harrop, Bryce E" userId="67c6852c-ef3a-4714-810a-65873c1edd75" providerId="ADAL" clId="{43AC1E55-5879-41A3-8795-E0798D0D6AC0}" dt="2020-08-25T22:29:24.209" v="1858" actId="478"/>
          <ac:cxnSpMkLst>
            <pc:docMk/>
            <pc:sldMk cId="3199888843" sldId="280"/>
            <ac:cxnSpMk id="29" creationId="{8456A64E-A5C7-440A-91FA-6961BA2B3F13}"/>
          </ac:cxnSpMkLst>
        </pc:cxnChg>
      </pc:sldChg>
      <pc:sldChg chg="addSp delSp modSp add modTransition">
        <pc:chgData name="Harrop, Bryce E" userId="67c6852c-ef3a-4714-810a-65873c1edd75" providerId="ADAL" clId="{43AC1E55-5879-41A3-8795-E0798D0D6AC0}" dt="2020-08-26T17:14:12.008" v="9631"/>
        <pc:sldMkLst>
          <pc:docMk/>
          <pc:sldMk cId="3060461029" sldId="281"/>
        </pc:sldMkLst>
        <pc:spChg chg="mod">
          <ac:chgData name="Harrop, Bryce E" userId="67c6852c-ef3a-4714-810a-65873c1edd75" providerId="ADAL" clId="{43AC1E55-5879-41A3-8795-E0798D0D6AC0}" dt="2020-08-25T22:36:25.851" v="2106"/>
          <ac:spMkLst>
            <pc:docMk/>
            <pc:sldMk cId="3060461029" sldId="281"/>
            <ac:spMk id="3" creationId="{A47E669F-67E6-4017-B737-13F2274404A3}"/>
          </ac:spMkLst>
        </pc:spChg>
        <pc:spChg chg="del">
          <ac:chgData name="Harrop, Bryce E" userId="67c6852c-ef3a-4714-810a-65873c1edd75" providerId="ADAL" clId="{43AC1E55-5879-41A3-8795-E0798D0D6AC0}" dt="2020-08-25T22:36:17.121" v="2105" actId="478"/>
          <ac:spMkLst>
            <pc:docMk/>
            <pc:sldMk cId="3060461029" sldId="281"/>
            <ac:spMk id="5" creationId="{D8C8783A-7A42-4150-97A8-E8DA79836B3F}"/>
          </ac:spMkLst>
        </pc:spChg>
        <pc:spChg chg="del">
          <ac:chgData name="Harrop, Bryce E" userId="67c6852c-ef3a-4714-810a-65873c1edd75" providerId="ADAL" clId="{43AC1E55-5879-41A3-8795-E0798D0D6AC0}" dt="2020-08-25T22:36:17.121" v="2105" actId="478"/>
          <ac:spMkLst>
            <pc:docMk/>
            <pc:sldMk cId="3060461029" sldId="281"/>
            <ac:spMk id="7" creationId="{ABE118B9-20E1-4692-94E4-CF43558170D3}"/>
          </ac:spMkLst>
        </pc:spChg>
        <pc:spChg chg="del">
          <ac:chgData name="Harrop, Bryce E" userId="67c6852c-ef3a-4714-810a-65873c1edd75" providerId="ADAL" clId="{43AC1E55-5879-41A3-8795-E0798D0D6AC0}" dt="2020-08-25T23:09:05.996" v="2275" actId="478"/>
          <ac:spMkLst>
            <pc:docMk/>
            <pc:sldMk cId="3060461029" sldId="281"/>
            <ac:spMk id="10" creationId="{3DE2855D-E50A-45BE-9AB0-0BA9DB5CFCFA}"/>
          </ac:spMkLst>
        </pc:spChg>
        <pc:graphicFrameChg chg="del">
          <ac:chgData name="Harrop, Bryce E" userId="67c6852c-ef3a-4714-810a-65873c1edd75" providerId="ADAL" clId="{43AC1E55-5879-41A3-8795-E0798D0D6AC0}" dt="2020-08-25T23:09:05.996" v="2275" actId="478"/>
          <ac:graphicFrameMkLst>
            <pc:docMk/>
            <pc:sldMk cId="3060461029" sldId="281"/>
            <ac:graphicFrameMk id="9" creationId="{36D0C52F-D991-499B-BAD1-4A5548ED494F}"/>
          </ac:graphicFrameMkLst>
        </pc:graphicFrameChg>
        <pc:graphicFrameChg chg="add mod">
          <ac:chgData name="Harrop, Bryce E" userId="67c6852c-ef3a-4714-810a-65873c1edd75" providerId="ADAL" clId="{43AC1E55-5879-41A3-8795-E0798D0D6AC0}" dt="2020-08-26T17:14:12.008" v="9631"/>
          <ac:graphicFrameMkLst>
            <pc:docMk/>
            <pc:sldMk cId="3060461029" sldId="281"/>
            <ac:graphicFrameMk id="11" creationId="{973FD32D-5173-4931-9FC3-CB0111E64C5E}"/>
          </ac:graphicFrameMkLst>
        </pc:graphicFrameChg>
        <pc:picChg chg="del">
          <ac:chgData name="Harrop, Bryce E" userId="67c6852c-ef3a-4714-810a-65873c1edd75" providerId="ADAL" clId="{43AC1E55-5879-41A3-8795-E0798D0D6AC0}" dt="2020-08-25T22:36:17.121" v="2105" actId="478"/>
          <ac:picMkLst>
            <pc:docMk/>
            <pc:sldMk cId="3060461029" sldId="281"/>
            <ac:picMk id="4" creationId="{D06B4149-B3FE-4143-889C-9C8B766FF9F5}"/>
          </ac:picMkLst>
        </pc:picChg>
        <pc:picChg chg="del">
          <ac:chgData name="Harrop, Bryce E" userId="67c6852c-ef3a-4714-810a-65873c1edd75" providerId="ADAL" clId="{43AC1E55-5879-41A3-8795-E0798D0D6AC0}" dt="2020-08-25T22:36:17.121" v="2105" actId="478"/>
          <ac:picMkLst>
            <pc:docMk/>
            <pc:sldMk cId="3060461029" sldId="281"/>
            <ac:picMk id="6" creationId="{7F039F79-A925-4D50-8F80-5336C2BEBAC0}"/>
          </ac:picMkLst>
        </pc:picChg>
      </pc:sldChg>
      <pc:sldChg chg="addSp delSp modSp add del modTransition">
        <pc:chgData name="Harrop, Bryce E" userId="67c6852c-ef3a-4714-810a-65873c1edd75" providerId="ADAL" clId="{43AC1E55-5879-41A3-8795-E0798D0D6AC0}" dt="2020-08-26T17:08:45.735" v="9597"/>
        <pc:sldMkLst>
          <pc:docMk/>
          <pc:sldMk cId="2574568258" sldId="282"/>
        </pc:sldMkLst>
        <pc:spChg chg="add mod">
          <ac:chgData name="Harrop, Bryce E" userId="67c6852c-ef3a-4714-810a-65873c1edd75" providerId="ADAL" clId="{43AC1E55-5879-41A3-8795-E0798D0D6AC0}" dt="2020-08-25T22:40:36.180" v="2110" actId="1076"/>
          <ac:spMkLst>
            <pc:docMk/>
            <pc:sldMk cId="2574568258" sldId="282"/>
            <ac:spMk id="3" creationId="{AD07C38B-035F-41BA-B964-1B28255909B0}"/>
          </ac:spMkLst>
        </pc:spChg>
        <pc:spChg chg="add mod">
          <ac:chgData name="Harrop, Bryce E" userId="67c6852c-ef3a-4714-810a-65873c1edd75" providerId="ADAL" clId="{43AC1E55-5879-41A3-8795-E0798D0D6AC0}" dt="2020-08-25T22:40:36.180" v="2110" actId="1076"/>
          <ac:spMkLst>
            <pc:docMk/>
            <pc:sldMk cId="2574568258" sldId="282"/>
            <ac:spMk id="6" creationId="{E7A3F501-F820-4CE5-8BA0-91FE861C1776}"/>
          </ac:spMkLst>
        </pc:spChg>
        <pc:spChg chg="add">
          <ac:chgData name="Harrop, Bryce E" userId="67c6852c-ef3a-4714-810a-65873c1edd75" providerId="ADAL" clId="{43AC1E55-5879-41A3-8795-E0798D0D6AC0}" dt="2020-08-25T22:40:41.285" v="2111"/>
          <ac:spMkLst>
            <pc:docMk/>
            <pc:sldMk cId="2574568258" sldId="282"/>
            <ac:spMk id="7" creationId="{EF283C7E-CF7B-4D35-8FCC-602F00B1A8A9}"/>
          </ac:spMkLst>
        </pc:spChg>
        <pc:spChg chg="add del mod">
          <ac:chgData name="Harrop, Bryce E" userId="67c6852c-ef3a-4714-810a-65873c1edd75" providerId="ADAL" clId="{43AC1E55-5879-41A3-8795-E0798D0D6AC0}" dt="2020-08-25T22:54:17.228" v="2133" actId="478"/>
          <ac:spMkLst>
            <pc:docMk/>
            <pc:sldMk cId="2574568258" sldId="282"/>
            <ac:spMk id="10" creationId="{563CD622-DBE2-4A07-BDF1-1CCA3169818D}"/>
          </ac:spMkLst>
        </pc:spChg>
        <pc:spChg chg="add mod">
          <ac:chgData name="Harrop, Bryce E" userId="67c6852c-ef3a-4714-810a-65873c1edd75" providerId="ADAL" clId="{43AC1E55-5879-41A3-8795-E0798D0D6AC0}" dt="2020-08-25T22:54:28.512" v="2135" actId="1076"/>
          <ac:spMkLst>
            <pc:docMk/>
            <pc:sldMk cId="2574568258" sldId="282"/>
            <ac:spMk id="12" creationId="{B1050BD7-682C-4E5E-910D-78202BF36A14}"/>
          </ac:spMkLst>
        </pc:spChg>
        <pc:spChg chg="add mod">
          <ac:chgData name="Harrop, Bryce E" userId="67c6852c-ef3a-4714-810a-65873c1edd75" providerId="ADAL" clId="{43AC1E55-5879-41A3-8795-E0798D0D6AC0}" dt="2020-08-25T22:54:28.512" v="2135" actId="1076"/>
          <ac:spMkLst>
            <pc:docMk/>
            <pc:sldMk cId="2574568258" sldId="282"/>
            <ac:spMk id="13" creationId="{973C641B-8FDA-44C0-A4D9-2C7A1B123431}"/>
          </ac:spMkLst>
        </pc:spChg>
        <pc:spChg chg="add mod">
          <ac:chgData name="Harrop, Bryce E" userId="67c6852c-ef3a-4714-810a-65873c1edd75" providerId="ADAL" clId="{43AC1E55-5879-41A3-8795-E0798D0D6AC0}" dt="2020-08-25T22:57:47.914" v="2257" actId="1076"/>
          <ac:spMkLst>
            <pc:docMk/>
            <pc:sldMk cId="2574568258" sldId="282"/>
            <ac:spMk id="15" creationId="{FE6D52FA-684B-40AB-BAB7-712D098523D1}"/>
          </ac:spMkLst>
        </pc:spChg>
        <pc:spChg chg="add del">
          <ac:chgData name="Harrop, Bryce E" userId="67c6852c-ef3a-4714-810a-65873c1edd75" providerId="ADAL" clId="{43AC1E55-5879-41A3-8795-E0798D0D6AC0}" dt="2020-08-25T22:57:09.895" v="2246"/>
          <ac:spMkLst>
            <pc:docMk/>
            <pc:sldMk cId="2574568258" sldId="282"/>
            <ac:spMk id="17" creationId="{B221DB51-9EB2-4601-B0CD-34939878074D}"/>
          </ac:spMkLst>
        </pc:spChg>
        <pc:graphicFrameChg chg="add mod">
          <ac:chgData name="Harrop, Bryce E" userId="67c6852c-ef3a-4714-810a-65873c1edd75" providerId="ADAL" clId="{43AC1E55-5879-41A3-8795-E0798D0D6AC0}" dt="2020-08-25T22:40:36.180" v="2110" actId="1076"/>
          <ac:graphicFrameMkLst>
            <pc:docMk/>
            <pc:sldMk cId="2574568258" sldId="282"/>
            <ac:graphicFrameMk id="4" creationId="{89C32779-7C0A-4475-9A12-2F58D935BC09}"/>
          </ac:graphicFrameMkLst>
        </pc:graphicFrameChg>
        <pc:graphicFrameChg chg="add mod">
          <ac:chgData name="Harrop, Bryce E" userId="67c6852c-ef3a-4714-810a-65873c1edd75" providerId="ADAL" clId="{43AC1E55-5879-41A3-8795-E0798D0D6AC0}" dt="2020-08-25T22:40:36.180" v="2110" actId="1076"/>
          <ac:graphicFrameMkLst>
            <pc:docMk/>
            <pc:sldMk cId="2574568258" sldId="282"/>
            <ac:graphicFrameMk id="5" creationId="{15F24D7E-94AF-491A-B3EB-E032C8F4364C}"/>
          </ac:graphicFrameMkLst>
        </pc:graphicFrameChg>
        <pc:graphicFrameChg chg="add del mod">
          <ac:chgData name="Harrop, Bryce E" userId="67c6852c-ef3a-4714-810a-65873c1edd75" providerId="ADAL" clId="{43AC1E55-5879-41A3-8795-E0798D0D6AC0}" dt="2020-08-25T22:54:14.549" v="2132" actId="478"/>
          <ac:graphicFrameMkLst>
            <pc:docMk/>
            <pc:sldMk cId="2574568258" sldId="282"/>
            <ac:graphicFrameMk id="8" creationId="{E9DA864C-79BA-448A-A45E-CA21D0B57442}"/>
          </ac:graphicFrameMkLst>
        </pc:graphicFrameChg>
        <pc:graphicFrameChg chg="add mod">
          <ac:chgData name="Harrop, Bryce E" userId="67c6852c-ef3a-4714-810a-65873c1edd75" providerId="ADAL" clId="{43AC1E55-5879-41A3-8795-E0798D0D6AC0}" dt="2020-08-25T22:57:06.244" v="2244" actId="1038"/>
          <ac:graphicFrameMkLst>
            <pc:docMk/>
            <pc:sldMk cId="2574568258" sldId="282"/>
            <ac:graphicFrameMk id="9" creationId="{AA242898-D3A4-451E-9C7B-344774477626}"/>
          </ac:graphicFrameMkLst>
        </pc:graphicFrameChg>
        <pc:graphicFrameChg chg="add del mod">
          <ac:chgData name="Harrop, Bryce E" userId="67c6852c-ef3a-4714-810a-65873c1edd75" providerId="ADAL" clId="{43AC1E55-5879-41A3-8795-E0798D0D6AC0}" dt="2020-08-25T22:53:47.119" v="2129" actId="478"/>
          <ac:graphicFrameMkLst>
            <pc:docMk/>
            <pc:sldMk cId="2574568258" sldId="282"/>
            <ac:graphicFrameMk id="11" creationId="{699798E5-4032-4CEB-BEC8-169BEB0FC5AE}"/>
          </ac:graphicFrameMkLst>
        </pc:graphicFrameChg>
        <pc:graphicFrameChg chg="add del mod">
          <ac:chgData name="Harrop, Bryce E" userId="67c6852c-ef3a-4714-810a-65873c1edd75" providerId="ADAL" clId="{43AC1E55-5879-41A3-8795-E0798D0D6AC0}" dt="2020-08-25T22:56:09.280" v="2156" actId="478"/>
          <ac:graphicFrameMkLst>
            <pc:docMk/>
            <pc:sldMk cId="2574568258" sldId="282"/>
            <ac:graphicFrameMk id="14" creationId="{7BA90FD1-F51B-47DD-90C5-0CECAADF6EF4}"/>
          </ac:graphicFrameMkLst>
        </pc:graphicFrameChg>
        <pc:graphicFrameChg chg="add mod">
          <ac:chgData name="Harrop, Bryce E" userId="67c6852c-ef3a-4714-810a-65873c1edd75" providerId="ADAL" clId="{43AC1E55-5879-41A3-8795-E0798D0D6AC0}" dt="2020-08-25T22:57:47.914" v="2257" actId="1076"/>
          <ac:graphicFrameMkLst>
            <pc:docMk/>
            <pc:sldMk cId="2574568258" sldId="282"/>
            <ac:graphicFrameMk id="16" creationId="{0B410AFB-00A6-4502-9CEE-9018F9A20722}"/>
          </ac:graphicFrameMkLst>
        </pc:graphicFrameChg>
      </pc:sldChg>
      <pc:sldChg chg="addSp delSp modSp add modTransition">
        <pc:chgData name="Harrop, Bryce E" userId="67c6852c-ef3a-4714-810a-65873c1edd75" providerId="ADAL" clId="{43AC1E55-5879-41A3-8795-E0798D0D6AC0}" dt="2020-08-27T02:09:38.217" v="12996"/>
        <pc:sldMkLst>
          <pc:docMk/>
          <pc:sldMk cId="2863126910" sldId="283"/>
        </pc:sldMkLst>
        <pc:spChg chg="add">
          <ac:chgData name="Harrop, Bryce E" userId="67c6852c-ef3a-4714-810a-65873c1edd75" providerId="ADAL" clId="{43AC1E55-5879-41A3-8795-E0798D0D6AC0}" dt="2020-08-25T22:58:29.672" v="2259"/>
          <ac:spMkLst>
            <pc:docMk/>
            <pc:sldMk cId="2863126910" sldId="283"/>
            <ac:spMk id="3" creationId="{4015581F-5681-4F0B-A579-6D98F5F88136}"/>
          </ac:spMkLst>
        </pc:spChg>
        <pc:spChg chg="add mod">
          <ac:chgData name="Harrop, Bryce E" userId="67c6852c-ef3a-4714-810a-65873c1edd75" providerId="ADAL" clId="{43AC1E55-5879-41A3-8795-E0798D0D6AC0}" dt="2020-08-25T23:16:37.307" v="3433" actId="20577"/>
          <ac:spMkLst>
            <pc:docMk/>
            <pc:sldMk cId="2863126910" sldId="283"/>
            <ac:spMk id="5" creationId="{509B0B71-D8FF-4A30-BDF7-64B067CAC405}"/>
          </ac:spMkLst>
        </pc:spChg>
        <pc:spChg chg="add del mod">
          <ac:chgData name="Harrop, Bryce E" userId="67c6852c-ef3a-4714-810a-65873c1edd75" providerId="ADAL" clId="{43AC1E55-5879-41A3-8795-E0798D0D6AC0}" dt="2020-08-25T23:15:46.017" v="3416" actId="478"/>
          <ac:spMkLst>
            <pc:docMk/>
            <pc:sldMk cId="2863126910" sldId="283"/>
            <ac:spMk id="6" creationId="{33BD39E6-F4AE-48E2-9B29-B6AA3E2C5DD3}"/>
          </ac:spMkLst>
        </pc:spChg>
        <pc:spChg chg="add mod ord">
          <ac:chgData name="Harrop, Bryce E" userId="67c6852c-ef3a-4714-810a-65873c1edd75" providerId="ADAL" clId="{43AC1E55-5879-41A3-8795-E0798D0D6AC0}" dt="2020-08-25T23:16:57.913" v="3440" actId="20577"/>
          <ac:spMkLst>
            <pc:docMk/>
            <pc:sldMk cId="2863126910" sldId="283"/>
            <ac:spMk id="7" creationId="{8D81F813-4EA1-4CB5-A500-008613F19E91}"/>
          </ac:spMkLst>
        </pc:spChg>
        <pc:graphicFrameChg chg="add mod">
          <ac:chgData name="Harrop, Bryce E" userId="67c6852c-ef3a-4714-810a-65873c1edd75" providerId="ADAL" clId="{43AC1E55-5879-41A3-8795-E0798D0D6AC0}" dt="2020-08-27T02:09:38.217" v="12996"/>
          <ac:graphicFrameMkLst>
            <pc:docMk/>
            <pc:sldMk cId="2863126910" sldId="283"/>
            <ac:graphicFrameMk id="4" creationId="{6801A0F7-2CA2-4768-B238-5F330625301C}"/>
          </ac:graphicFrameMkLst>
        </pc:graphicFrameChg>
      </pc:sldChg>
      <pc:sldChg chg="addSp delSp modSp add modTransition">
        <pc:chgData name="Harrop, Bryce E" userId="67c6852c-ef3a-4714-810a-65873c1edd75" providerId="ADAL" clId="{43AC1E55-5879-41A3-8795-E0798D0D6AC0}" dt="2020-08-26T18:35:53.179" v="11696" actId="14100"/>
        <pc:sldMkLst>
          <pc:docMk/>
          <pc:sldMk cId="1917506340" sldId="284"/>
        </pc:sldMkLst>
        <pc:spChg chg="add mod ord">
          <ac:chgData name="Harrop, Bryce E" userId="67c6852c-ef3a-4714-810a-65873c1edd75" providerId="ADAL" clId="{43AC1E55-5879-41A3-8795-E0798D0D6AC0}" dt="2020-08-26T18:33:21.018" v="11563" actId="167"/>
          <ac:spMkLst>
            <pc:docMk/>
            <pc:sldMk cId="1917506340" sldId="284"/>
            <ac:spMk id="4" creationId="{B241D380-DA46-4F24-A04D-B276B8852894}"/>
          </ac:spMkLst>
        </pc:spChg>
        <pc:spChg chg="add mod">
          <ac:chgData name="Harrop, Bryce E" userId="67c6852c-ef3a-4714-810a-65873c1edd75" providerId="ADAL" clId="{43AC1E55-5879-41A3-8795-E0798D0D6AC0}" dt="2020-08-26T18:35:53.179" v="11696" actId="14100"/>
          <ac:spMkLst>
            <pc:docMk/>
            <pc:sldMk cId="1917506340" sldId="284"/>
            <ac:spMk id="6" creationId="{DD5D51D5-7119-4FB5-ABA6-074157FEDC0D}"/>
          </ac:spMkLst>
        </pc:spChg>
        <pc:spChg chg="add mod ord">
          <ac:chgData name="Harrop, Bryce E" userId="67c6852c-ef3a-4714-810a-65873c1edd75" providerId="ADAL" clId="{43AC1E55-5879-41A3-8795-E0798D0D6AC0}" dt="2020-08-26T18:33:21.018" v="11563" actId="167"/>
          <ac:spMkLst>
            <pc:docMk/>
            <pc:sldMk cId="1917506340" sldId="284"/>
            <ac:spMk id="9" creationId="{B3BB1A4A-6F22-4C40-8063-D51EF3BA5399}"/>
          </ac:spMkLst>
        </pc:spChg>
        <pc:spChg chg="add mod ord">
          <ac:chgData name="Harrop, Bryce E" userId="67c6852c-ef3a-4714-810a-65873c1edd75" providerId="ADAL" clId="{43AC1E55-5879-41A3-8795-E0798D0D6AC0}" dt="2020-08-26T18:33:21.018" v="11563" actId="167"/>
          <ac:spMkLst>
            <pc:docMk/>
            <pc:sldMk cId="1917506340" sldId="284"/>
            <ac:spMk id="10" creationId="{4AB6C9C2-CB83-43BB-B37F-DE2B66DD43A6}"/>
          </ac:spMkLst>
        </pc:spChg>
        <pc:spChg chg="del">
          <ac:chgData name="Harrop, Bryce E" userId="67c6852c-ef3a-4714-810a-65873c1edd75" providerId="ADAL" clId="{43AC1E55-5879-41A3-8795-E0798D0D6AC0}" dt="2020-08-25T23:05:05.165" v="2261" actId="478"/>
          <ac:spMkLst>
            <pc:docMk/>
            <pc:sldMk cId="1917506340" sldId="284"/>
            <ac:spMk id="12" creationId="{3913703D-3EF7-47F9-8931-EFFCF84083BA}"/>
          </ac:spMkLst>
        </pc:spChg>
        <pc:spChg chg="del">
          <ac:chgData name="Harrop, Bryce E" userId="67c6852c-ef3a-4714-810a-65873c1edd75" providerId="ADAL" clId="{43AC1E55-5879-41A3-8795-E0798D0D6AC0}" dt="2020-08-25T23:05:14.455" v="2262" actId="478"/>
          <ac:spMkLst>
            <pc:docMk/>
            <pc:sldMk cId="1917506340" sldId="284"/>
            <ac:spMk id="15" creationId="{4B0DBB02-A5FA-455B-A41A-80C7947FE5EF}"/>
          </ac:spMkLst>
        </pc:spChg>
        <pc:spChg chg="del">
          <ac:chgData name="Harrop, Bryce E" userId="67c6852c-ef3a-4714-810a-65873c1edd75" providerId="ADAL" clId="{43AC1E55-5879-41A3-8795-E0798D0D6AC0}" dt="2020-08-25T23:05:14.455" v="2262" actId="478"/>
          <ac:spMkLst>
            <pc:docMk/>
            <pc:sldMk cId="1917506340" sldId="284"/>
            <ac:spMk id="16" creationId="{995C11F3-F309-4F46-99C9-3BE41DE2AE24}"/>
          </ac:spMkLst>
        </pc:spChg>
        <pc:spChg chg="del">
          <ac:chgData name="Harrop, Bryce E" userId="67c6852c-ef3a-4714-810a-65873c1edd75" providerId="ADAL" clId="{43AC1E55-5879-41A3-8795-E0798D0D6AC0}" dt="2020-08-25T23:05:14.455" v="2262" actId="478"/>
          <ac:spMkLst>
            <pc:docMk/>
            <pc:sldMk cId="1917506340" sldId="284"/>
            <ac:spMk id="18" creationId="{6CA0600B-C4EA-4737-A45A-EFE99C29A51A}"/>
          </ac:spMkLst>
        </pc:spChg>
        <pc:spChg chg="del">
          <ac:chgData name="Harrop, Bryce E" userId="67c6852c-ef3a-4714-810a-65873c1edd75" providerId="ADAL" clId="{43AC1E55-5879-41A3-8795-E0798D0D6AC0}" dt="2020-08-25T23:05:05.165" v="2261" actId="478"/>
          <ac:spMkLst>
            <pc:docMk/>
            <pc:sldMk cId="1917506340" sldId="284"/>
            <ac:spMk id="23" creationId="{5D1EF213-6C08-4C6E-BDF3-6F9785B03EBA}"/>
          </ac:spMkLst>
        </pc:spChg>
        <pc:spChg chg="del">
          <ac:chgData name="Harrop, Bryce E" userId="67c6852c-ef3a-4714-810a-65873c1edd75" providerId="ADAL" clId="{43AC1E55-5879-41A3-8795-E0798D0D6AC0}" dt="2020-08-25T23:05:05.165" v="2261" actId="478"/>
          <ac:spMkLst>
            <pc:docMk/>
            <pc:sldMk cId="1917506340" sldId="284"/>
            <ac:spMk id="24" creationId="{3E98D219-3F51-479F-9E47-93D8859F25CE}"/>
          </ac:spMkLst>
        </pc:spChg>
        <pc:spChg chg="del">
          <ac:chgData name="Harrop, Bryce E" userId="67c6852c-ef3a-4714-810a-65873c1edd75" providerId="ADAL" clId="{43AC1E55-5879-41A3-8795-E0798D0D6AC0}" dt="2020-08-25T23:05:23.818" v="2265" actId="478"/>
          <ac:spMkLst>
            <pc:docMk/>
            <pc:sldMk cId="1917506340" sldId="284"/>
            <ac:spMk id="25" creationId="{8B1F151F-0973-4D79-AF1E-3EF3BBCAD9F2}"/>
          </ac:spMkLst>
        </pc:spChg>
        <pc:graphicFrameChg chg="add mod">
          <ac:chgData name="Harrop, Bryce E" userId="67c6852c-ef3a-4714-810a-65873c1edd75" providerId="ADAL" clId="{43AC1E55-5879-41A3-8795-E0798D0D6AC0}" dt="2020-08-26T18:34:53.552" v="11691" actId="1076"/>
          <ac:graphicFrameMkLst>
            <pc:docMk/>
            <pc:sldMk cId="1917506340" sldId="284"/>
            <ac:graphicFrameMk id="3" creationId="{AB927FA7-EF7F-47D2-920B-D984E7DA9705}"/>
          </ac:graphicFrameMkLst>
        </pc:graphicFrameChg>
        <pc:graphicFrameChg chg="add del">
          <ac:chgData name="Harrop, Bryce E" userId="67c6852c-ef3a-4714-810a-65873c1edd75" providerId="ADAL" clId="{43AC1E55-5879-41A3-8795-E0798D0D6AC0}" dt="2020-08-26T18:33:06.075" v="11557"/>
          <ac:graphicFrameMkLst>
            <pc:docMk/>
            <pc:sldMk cId="1917506340" sldId="284"/>
            <ac:graphicFrameMk id="8" creationId="{6D89CD2C-666F-4355-B456-93615C0970E9}"/>
          </ac:graphicFrameMkLst>
        </pc:graphicFrameChg>
        <pc:graphicFrameChg chg="del">
          <ac:chgData name="Harrop, Bryce E" userId="67c6852c-ef3a-4714-810a-65873c1edd75" providerId="ADAL" clId="{43AC1E55-5879-41A3-8795-E0798D0D6AC0}" dt="2020-08-25T23:05:05.165" v="2261" actId="478"/>
          <ac:graphicFrameMkLst>
            <pc:docMk/>
            <pc:sldMk cId="1917506340" sldId="284"/>
            <ac:graphicFrameMk id="11" creationId="{D160257A-8189-40C3-AFA4-973F0FFBB44B}"/>
          </ac:graphicFrameMkLst>
        </pc:graphicFrameChg>
        <pc:graphicFrameChg chg="del">
          <ac:chgData name="Harrop, Bryce E" userId="67c6852c-ef3a-4714-810a-65873c1edd75" providerId="ADAL" clId="{43AC1E55-5879-41A3-8795-E0798D0D6AC0}" dt="2020-08-25T23:05:15.218" v="2263" actId="478"/>
          <ac:graphicFrameMkLst>
            <pc:docMk/>
            <pc:sldMk cId="1917506340" sldId="284"/>
            <ac:graphicFrameMk id="17" creationId="{ECB4AF80-6FB4-4903-835D-0C91E7724C26}"/>
          </ac:graphicFrameMkLst>
        </pc:graphicFrameChg>
        <pc:graphicFrameChg chg="del">
          <ac:chgData name="Harrop, Bryce E" userId="67c6852c-ef3a-4714-810a-65873c1edd75" providerId="ADAL" clId="{43AC1E55-5879-41A3-8795-E0798D0D6AC0}" dt="2020-08-25T23:05:14.455" v="2262" actId="478"/>
          <ac:graphicFrameMkLst>
            <pc:docMk/>
            <pc:sldMk cId="1917506340" sldId="284"/>
            <ac:graphicFrameMk id="19" creationId="{12E16972-FD67-4F10-9856-45800C2B3A5B}"/>
          </ac:graphicFrameMkLst>
        </pc:graphicFrameChg>
        <pc:graphicFrameChg chg="del">
          <ac:chgData name="Harrop, Bryce E" userId="67c6852c-ef3a-4714-810a-65873c1edd75" providerId="ADAL" clId="{43AC1E55-5879-41A3-8795-E0798D0D6AC0}" dt="2020-08-25T23:05:14.455" v="2262" actId="478"/>
          <ac:graphicFrameMkLst>
            <pc:docMk/>
            <pc:sldMk cId="1917506340" sldId="284"/>
            <ac:graphicFrameMk id="21" creationId="{DCE0F09D-F1BF-47C6-AA56-9B4EBE905264}"/>
          </ac:graphicFrameMkLst>
        </pc:graphicFrameChg>
        <pc:graphicFrameChg chg="mod ord">
          <ac:chgData name="Harrop, Bryce E" userId="67c6852c-ef3a-4714-810a-65873c1edd75" providerId="ADAL" clId="{43AC1E55-5879-41A3-8795-E0798D0D6AC0}" dt="2020-08-26T18:33:09.314" v="11558" actId="167"/>
          <ac:graphicFrameMkLst>
            <pc:docMk/>
            <pc:sldMk cId="1917506340" sldId="284"/>
            <ac:graphicFrameMk id="22" creationId="{0589C086-EE51-49B9-8E63-69CC41BE0B7F}"/>
          </ac:graphicFrameMkLst>
        </pc:graphicFrameChg>
        <pc:graphicFrameChg chg="add mod">
          <ac:chgData name="Harrop, Bryce E" userId="67c6852c-ef3a-4714-810a-65873c1edd75" providerId="ADAL" clId="{43AC1E55-5879-41A3-8795-E0798D0D6AC0}" dt="2020-08-26T18:35:47.308" v="11695"/>
          <ac:graphicFrameMkLst>
            <pc:docMk/>
            <pc:sldMk cId="1917506340" sldId="284"/>
            <ac:graphicFrameMk id="26" creationId="{C05FEE61-955D-4FB0-8CAD-3A24C4A29CC5}"/>
          </ac:graphicFrameMkLst>
        </pc:graphicFrameChg>
        <pc:cxnChg chg="del">
          <ac:chgData name="Harrop, Bryce E" userId="67c6852c-ef3a-4714-810a-65873c1edd75" providerId="ADAL" clId="{43AC1E55-5879-41A3-8795-E0798D0D6AC0}" dt="2020-08-25T23:05:14.455" v="2262" actId="478"/>
          <ac:cxnSpMkLst>
            <pc:docMk/>
            <pc:sldMk cId="1917506340" sldId="284"/>
            <ac:cxnSpMk id="13" creationId="{94B80F9B-1081-4551-BA9C-9E0E945F8651}"/>
          </ac:cxnSpMkLst>
        </pc:cxnChg>
        <pc:cxnChg chg="del">
          <ac:chgData name="Harrop, Bryce E" userId="67c6852c-ef3a-4714-810a-65873c1edd75" providerId="ADAL" clId="{43AC1E55-5879-41A3-8795-E0798D0D6AC0}" dt="2020-08-25T23:05:14.455" v="2262" actId="478"/>
          <ac:cxnSpMkLst>
            <pc:docMk/>
            <pc:sldMk cId="1917506340" sldId="284"/>
            <ac:cxnSpMk id="14" creationId="{99E9E54D-1589-477F-8359-2F3AEB241F50}"/>
          </ac:cxnSpMkLst>
        </pc:cxnChg>
        <pc:cxnChg chg="del mod">
          <ac:chgData name="Harrop, Bryce E" userId="67c6852c-ef3a-4714-810a-65873c1edd75" providerId="ADAL" clId="{43AC1E55-5879-41A3-8795-E0798D0D6AC0}" dt="2020-08-25T23:05:23.818" v="2265" actId="478"/>
          <ac:cxnSpMkLst>
            <pc:docMk/>
            <pc:sldMk cId="1917506340" sldId="284"/>
            <ac:cxnSpMk id="27" creationId="{5FBDCDAD-41B2-42C7-B3E3-D7C111FDB5FD}"/>
          </ac:cxnSpMkLst>
        </pc:cxnChg>
        <pc:cxnChg chg="del mod">
          <ac:chgData name="Harrop, Bryce E" userId="67c6852c-ef3a-4714-810a-65873c1edd75" providerId="ADAL" clId="{43AC1E55-5879-41A3-8795-E0798D0D6AC0}" dt="2020-08-25T23:05:23.818" v="2265" actId="478"/>
          <ac:cxnSpMkLst>
            <pc:docMk/>
            <pc:sldMk cId="1917506340" sldId="284"/>
            <ac:cxnSpMk id="29" creationId="{8456A64E-A5C7-440A-91FA-6961BA2B3F13}"/>
          </ac:cxnSpMkLst>
        </pc:cxnChg>
      </pc:sldChg>
      <pc:sldChg chg="addSp modSp add modTransition">
        <pc:chgData name="Harrop, Bryce E" userId="67c6852c-ef3a-4714-810a-65873c1edd75" providerId="ADAL" clId="{43AC1E55-5879-41A3-8795-E0798D0D6AC0}" dt="2020-08-26T18:51:22.404" v="12029" actId="20577"/>
        <pc:sldMkLst>
          <pc:docMk/>
          <pc:sldMk cId="2994986822" sldId="285"/>
        </pc:sldMkLst>
        <pc:spChg chg="add">
          <ac:chgData name="Harrop, Bryce E" userId="67c6852c-ef3a-4714-810a-65873c1edd75" providerId="ADAL" clId="{43AC1E55-5879-41A3-8795-E0798D0D6AC0}" dt="2020-08-25T23:17:21.870" v="3442"/>
          <ac:spMkLst>
            <pc:docMk/>
            <pc:sldMk cId="2994986822" sldId="285"/>
            <ac:spMk id="3" creationId="{F1CF51C9-118B-4BCA-A483-5653658E2D8D}"/>
          </ac:spMkLst>
        </pc:spChg>
        <pc:spChg chg="add mod">
          <ac:chgData name="Harrop, Bryce E" userId="67c6852c-ef3a-4714-810a-65873c1edd75" providerId="ADAL" clId="{43AC1E55-5879-41A3-8795-E0798D0D6AC0}" dt="2020-08-26T18:51:22.404" v="12029" actId="20577"/>
          <ac:spMkLst>
            <pc:docMk/>
            <pc:sldMk cId="2994986822" sldId="285"/>
            <ac:spMk id="4" creationId="{0EC4BF27-88E8-4F50-AEF2-78229E2439FA}"/>
          </ac:spMkLst>
        </pc:spChg>
        <pc:spChg chg="add mod">
          <ac:chgData name="Harrop, Bryce E" userId="67c6852c-ef3a-4714-810a-65873c1edd75" providerId="ADAL" clId="{43AC1E55-5879-41A3-8795-E0798D0D6AC0}" dt="2020-08-25T23:21:13.988" v="3989" actId="692"/>
          <ac:spMkLst>
            <pc:docMk/>
            <pc:sldMk cId="2994986822" sldId="285"/>
            <ac:spMk id="5" creationId="{3C9373BE-7DC2-41ED-990A-A5347929EF53}"/>
          </ac:spMkLst>
        </pc:spChg>
        <pc:spChg chg="add mod">
          <ac:chgData name="Harrop, Bryce E" userId="67c6852c-ef3a-4714-810a-65873c1edd75" providerId="ADAL" clId="{43AC1E55-5879-41A3-8795-E0798D0D6AC0}" dt="2020-08-25T23:27:14.978" v="4881" actId="1076"/>
          <ac:spMkLst>
            <pc:docMk/>
            <pc:sldMk cId="2994986822" sldId="285"/>
            <ac:spMk id="6" creationId="{23D20943-8968-4A7A-A7C3-757B39A477EF}"/>
          </ac:spMkLst>
        </pc:spChg>
        <pc:spChg chg="add mod">
          <ac:chgData name="Harrop, Bryce E" userId="67c6852c-ef3a-4714-810a-65873c1edd75" providerId="ADAL" clId="{43AC1E55-5879-41A3-8795-E0798D0D6AC0}" dt="2020-08-25T23:27:18.228" v="4882" actId="1076"/>
          <ac:spMkLst>
            <pc:docMk/>
            <pc:sldMk cId="2994986822" sldId="285"/>
            <ac:spMk id="7" creationId="{D340CB81-FB81-4FE3-AA64-BE6BA78BA35D}"/>
          </ac:spMkLst>
        </pc:spChg>
        <pc:graphicFrameChg chg="add mod">
          <ac:chgData name="Harrop, Bryce E" userId="67c6852c-ef3a-4714-810a-65873c1edd75" providerId="ADAL" clId="{43AC1E55-5879-41A3-8795-E0798D0D6AC0}" dt="2020-08-25T23:28:03.261" v="4898" actId="1076"/>
          <ac:graphicFrameMkLst>
            <pc:docMk/>
            <pc:sldMk cId="2994986822" sldId="285"/>
            <ac:graphicFrameMk id="8" creationId="{EC012D1A-12FF-420C-988C-3D29452B9701}"/>
          </ac:graphicFrameMkLst>
        </pc:graphicFrameChg>
        <pc:graphicFrameChg chg="add mod">
          <ac:chgData name="Harrop, Bryce E" userId="67c6852c-ef3a-4714-810a-65873c1edd75" providerId="ADAL" clId="{43AC1E55-5879-41A3-8795-E0798D0D6AC0}" dt="2020-08-25T23:28:05.528" v="4899" actId="1076"/>
          <ac:graphicFrameMkLst>
            <pc:docMk/>
            <pc:sldMk cId="2994986822" sldId="285"/>
            <ac:graphicFrameMk id="9" creationId="{8B0BBB7D-31F0-459E-966D-A1177A7F48A3}"/>
          </ac:graphicFrameMkLst>
        </pc:graphicFrameChg>
      </pc:sldChg>
      <pc:sldChg chg="addSp delSp modSp add modTransition">
        <pc:chgData name="Harrop, Bryce E" userId="67c6852c-ef3a-4714-810a-65873c1edd75" providerId="ADAL" clId="{43AC1E55-5879-41A3-8795-E0798D0D6AC0}" dt="2020-08-26T19:51:37.908" v="12318"/>
        <pc:sldMkLst>
          <pc:docMk/>
          <pc:sldMk cId="116503646" sldId="286"/>
        </pc:sldMkLst>
        <pc:spChg chg="add del mod">
          <ac:chgData name="Harrop, Bryce E" userId="67c6852c-ef3a-4714-810a-65873c1edd75" providerId="ADAL" clId="{43AC1E55-5879-41A3-8795-E0798D0D6AC0}" dt="2020-08-25T23:28:50.071" v="4900" actId="478"/>
          <ac:spMkLst>
            <pc:docMk/>
            <pc:sldMk cId="116503646" sldId="286"/>
            <ac:spMk id="3" creationId="{170578E8-D64C-4EDF-988F-48E7D8F6B88B}"/>
          </ac:spMkLst>
        </pc:spChg>
        <pc:spChg chg="add">
          <ac:chgData name="Harrop, Bryce E" userId="67c6852c-ef3a-4714-810a-65873c1edd75" providerId="ADAL" clId="{43AC1E55-5879-41A3-8795-E0798D0D6AC0}" dt="2020-08-25T23:26:40.861" v="4880"/>
          <ac:spMkLst>
            <pc:docMk/>
            <pc:sldMk cId="116503646" sldId="286"/>
            <ac:spMk id="4" creationId="{DDD3BB6B-5FC7-48C3-AD82-98F08B02BDAB}"/>
          </ac:spMkLst>
        </pc:spChg>
        <pc:spChg chg="add del mod">
          <ac:chgData name="Harrop, Bryce E" userId="67c6852c-ef3a-4714-810a-65873c1edd75" providerId="ADAL" clId="{43AC1E55-5879-41A3-8795-E0798D0D6AC0}" dt="2020-08-25T23:30:23.330" v="4936" actId="478"/>
          <ac:spMkLst>
            <pc:docMk/>
            <pc:sldMk cId="116503646" sldId="286"/>
            <ac:spMk id="7" creationId="{E1A19D67-BD32-49C8-B0CC-B133674B8C90}"/>
          </ac:spMkLst>
        </pc:spChg>
        <pc:spChg chg="add mod">
          <ac:chgData name="Harrop, Bryce E" userId="67c6852c-ef3a-4714-810a-65873c1edd75" providerId="ADAL" clId="{43AC1E55-5879-41A3-8795-E0798D0D6AC0}" dt="2020-08-25T23:31:31.658" v="5189" actId="1076"/>
          <ac:spMkLst>
            <pc:docMk/>
            <pc:sldMk cId="116503646" sldId="286"/>
            <ac:spMk id="12" creationId="{D92962DC-BE9A-4C5C-B13B-550011A0DFD4}"/>
          </ac:spMkLst>
        </pc:spChg>
        <pc:spChg chg="add mod">
          <ac:chgData name="Harrop, Bryce E" userId="67c6852c-ef3a-4714-810a-65873c1edd75" providerId="ADAL" clId="{43AC1E55-5879-41A3-8795-E0798D0D6AC0}" dt="2020-08-25T23:31:56.395" v="5236" actId="20577"/>
          <ac:spMkLst>
            <pc:docMk/>
            <pc:sldMk cId="116503646" sldId="286"/>
            <ac:spMk id="13" creationId="{642FCD63-34CD-42A6-88C4-AAB229F9A4F4}"/>
          </ac:spMkLst>
        </pc:spChg>
        <pc:spChg chg="add mod">
          <ac:chgData name="Harrop, Bryce E" userId="67c6852c-ef3a-4714-810a-65873c1edd75" providerId="ADAL" clId="{43AC1E55-5879-41A3-8795-E0798D0D6AC0}" dt="2020-08-25T23:33:33.868" v="5474" actId="1076"/>
          <ac:spMkLst>
            <pc:docMk/>
            <pc:sldMk cId="116503646" sldId="286"/>
            <ac:spMk id="15" creationId="{B7B1206F-0B76-4655-A060-F800A6093A0F}"/>
          </ac:spMkLst>
        </pc:spChg>
        <pc:spChg chg="add del ord">
          <ac:chgData name="Harrop, Bryce E" userId="67c6852c-ef3a-4714-810a-65873c1edd75" providerId="ADAL" clId="{43AC1E55-5879-41A3-8795-E0798D0D6AC0}" dt="2020-08-26T19:51:37.908" v="12318"/>
          <ac:spMkLst>
            <pc:docMk/>
            <pc:sldMk cId="116503646" sldId="286"/>
            <ac:spMk id="16" creationId="{89E7B95B-27AC-47DF-BCB0-F446B6BB9FCC}"/>
          </ac:spMkLst>
        </pc:spChg>
        <pc:spChg chg="add del ord">
          <ac:chgData name="Harrop, Bryce E" userId="67c6852c-ef3a-4714-810a-65873c1edd75" providerId="ADAL" clId="{43AC1E55-5879-41A3-8795-E0798D0D6AC0}" dt="2020-08-26T19:51:37.908" v="12318"/>
          <ac:spMkLst>
            <pc:docMk/>
            <pc:sldMk cId="116503646" sldId="286"/>
            <ac:spMk id="17" creationId="{1C367539-03DE-4BE0-B3EF-DC9410501AD7}"/>
          </ac:spMkLst>
        </pc:spChg>
        <pc:spChg chg="add del ord">
          <ac:chgData name="Harrop, Bryce E" userId="67c6852c-ef3a-4714-810a-65873c1edd75" providerId="ADAL" clId="{43AC1E55-5879-41A3-8795-E0798D0D6AC0}" dt="2020-08-26T19:51:37.908" v="12318"/>
          <ac:spMkLst>
            <pc:docMk/>
            <pc:sldMk cId="116503646" sldId="286"/>
            <ac:spMk id="18" creationId="{E52DC989-0639-4271-9B34-5B3247A0E415}"/>
          </ac:spMkLst>
        </pc:spChg>
        <pc:spChg chg="add del ord">
          <ac:chgData name="Harrop, Bryce E" userId="67c6852c-ef3a-4714-810a-65873c1edd75" providerId="ADAL" clId="{43AC1E55-5879-41A3-8795-E0798D0D6AC0}" dt="2020-08-26T19:51:37.908" v="12318"/>
          <ac:spMkLst>
            <pc:docMk/>
            <pc:sldMk cId="116503646" sldId="286"/>
            <ac:spMk id="20" creationId="{BDB8A8E7-932E-4133-9B19-7AE3ECB2814C}"/>
          </ac:spMkLst>
        </pc:spChg>
        <pc:spChg chg="add del ord">
          <ac:chgData name="Harrop, Bryce E" userId="67c6852c-ef3a-4714-810a-65873c1edd75" providerId="ADAL" clId="{43AC1E55-5879-41A3-8795-E0798D0D6AC0}" dt="2020-08-26T19:51:37.908" v="12318"/>
          <ac:spMkLst>
            <pc:docMk/>
            <pc:sldMk cId="116503646" sldId="286"/>
            <ac:spMk id="23" creationId="{0451FF11-E496-43FE-AEEB-249D8058BA19}"/>
          </ac:spMkLst>
        </pc:spChg>
        <pc:spChg chg="add del ord">
          <ac:chgData name="Harrop, Bryce E" userId="67c6852c-ef3a-4714-810a-65873c1edd75" providerId="ADAL" clId="{43AC1E55-5879-41A3-8795-E0798D0D6AC0}" dt="2020-08-26T19:51:37.908" v="12318"/>
          <ac:spMkLst>
            <pc:docMk/>
            <pc:sldMk cId="116503646" sldId="286"/>
            <ac:spMk id="25" creationId="{3164D3A1-A394-4A59-91D6-EC1B7EC09697}"/>
          </ac:spMkLst>
        </pc:spChg>
        <pc:spChg chg="add del ord">
          <ac:chgData name="Harrop, Bryce E" userId="67c6852c-ef3a-4714-810a-65873c1edd75" providerId="ADAL" clId="{43AC1E55-5879-41A3-8795-E0798D0D6AC0}" dt="2020-08-26T19:51:37.908" v="12318"/>
          <ac:spMkLst>
            <pc:docMk/>
            <pc:sldMk cId="116503646" sldId="286"/>
            <ac:spMk id="26" creationId="{DF15B37F-B55D-407D-876C-46DEE6C235E6}"/>
          </ac:spMkLst>
        </pc:spChg>
        <pc:graphicFrameChg chg="add mod">
          <ac:chgData name="Harrop, Bryce E" userId="67c6852c-ef3a-4714-810a-65873c1edd75" providerId="ADAL" clId="{43AC1E55-5879-41A3-8795-E0798D0D6AC0}" dt="2020-08-25T23:28:57.841" v="4902" actId="1076"/>
          <ac:graphicFrameMkLst>
            <pc:docMk/>
            <pc:sldMk cId="116503646" sldId="286"/>
            <ac:graphicFrameMk id="5" creationId="{01853F9B-D2F1-4CDA-BD08-F6B3B72CB5AF}"/>
          </ac:graphicFrameMkLst>
        </pc:graphicFrameChg>
        <pc:graphicFrameChg chg="add mod">
          <ac:chgData name="Harrop, Bryce E" userId="67c6852c-ef3a-4714-810a-65873c1edd75" providerId="ADAL" clId="{43AC1E55-5879-41A3-8795-E0798D0D6AC0}" dt="2020-08-25T23:28:57.841" v="4902" actId="1076"/>
          <ac:graphicFrameMkLst>
            <pc:docMk/>
            <pc:sldMk cId="116503646" sldId="286"/>
            <ac:graphicFrameMk id="6" creationId="{D03E02A5-5D41-4691-854E-DB6D010CFFC7}"/>
          </ac:graphicFrameMkLst>
        </pc:graphicFrameChg>
        <pc:graphicFrameChg chg="add mod">
          <ac:chgData name="Harrop, Bryce E" userId="67c6852c-ef3a-4714-810a-65873c1edd75" providerId="ADAL" clId="{43AC1E55-5879-41A3-8795-E0798D0D6AC0}" dt="2020-08-26T17:16:02.508" v="9640"/>
          <ac:graphicFrameMkLst>
            <pc:docMk/>
            <pc:sldMk cId="116503646" sldId="286"/>
            <ac:graphicFrameMk id="14" creationId="{8019E3F1-5CFE-416F-A08A-AAE8C0D59959}"/>
          </ac:graphicFrameMkLst>
        </pc:graphicFrameChg>
        <pc:graphicFrameChg chg="add del ord">
          <ac:chgData name="Harrop, Bryce E" userId="67c6852c-ef3a-4714-810a-65873c1edd75" providerId="ADAL" clId="{43AC1E55-5879-41A3-8795-E0798D0D6AC0}" dt="2020-08-26T19:51:37.908" v="12318"/>
          <ac:graphicFrameMkLst>
            <pc:docMk/>
            <pc:sldMk cId="116503646" sldId="286"/>
            <ac:graphicFrameMk id="19" creationId="{BACF7805-4739-4338-8E22-4B63829E884A}"/>
          </ac:graphicFrameMkLst>
        </pc:graphicFrameChg>
        <pc:graphicFrameChg chg="add del ord">
          <ac:chgData name="Harrop, Bryce E" userId="67c6852c-ef3a-4714-810a-65873c1edd75" providerId="ADAL" clId="{43AC1E55-5879-41A3-8795-E0798D0D6AC0}" dt="2020-08-26T19:51:37.908" v="12318"/>
          <ac:graphicFrameMkLst>
            <pc:docMk/>
            <pc:sldMk cId="116503646" sldId="286"/>
            <ac:graphicFrameMk id="21" creationId="{5812C69A-A5A7-43FA-B9D6-81C6214D528F}"/>
          </ac:graphicFrameMkLst>
        </pc:graphicFrameChg>
        <pc:graphicFrameChg chg="add del ord">
          <ac:chgData name="Harrop, Bryce E" userId="67c6852c-ef3a-4714-810a-65873c1edd75" providerId="ADAL" clId="{43AC1E55-5879-41A3-8795-E0798D0D6AC0}" dt="2020-08-26T19:51:37.908" v="12318"/>
          <ac:graphicFrameMkLst>
            <pc:docMk/>
            <pc:sldMk cId="116503646" sldId="286"/>
            <ac:graphicFrameMk id="22" creationId="{CF5B283A-FAE4-4FC7-96D2-9CA961524FA8}"/>
          </ac:graphicFrameMkLst>
        </pc:graphicFrameChg>
        <pc:cxnChg chg="add del mod">
          <ac:chgData name="Harrop, Bryce E" userId="67c6852c-ef3a-4714-810a-65873c1edd75" providerId="ADAL" clId="{43AC1E55-5879-41A3-8795-E0798D0D6AC0}" dt="2020-08-25T23:30:23.330" v="4936" actId="478"/>
          <ac:cxnSpMkLst>
            <pc:docMk/>
            <pc:sldMk cId="116503646" sldId="286"/>
            <ac:cxnSpMk id="9" creationId="{6F091699-CE90-41B7-9CF0-F19BD84D1401}"/>
          </ac:cxnSpMkLst>
        </pc:cxnChg>
        <pc:cxnChg chg="add del ord">
          <ac:chgData name="Harrop, Bryce E" userId="67c6852c-ef3a-4714-810a-65873c1edd75" providerId="ADAL" clId="{43AC1E55-5879-41A3-8795-E0798D0D6AC0}" dt="2020-08-26T19:51:37.908" v="12318"/>
          <ac:cxnSpMkLst>
            <pc:docMk/>
            <pc:sldMk cId="116503646" sldId="286"/>
            <ac:cxnSpMk id="10" creationId="{03801DDA-DE58-4020-BE37-E2F48217E918}"/>
          </ac:cxnSpMkLst>
        </pc:cxnChg>
        <pc:cxnChg chg="add del ord">
          <ac:chgData name="Harrop, Bryce E" userId="67c6852c-ef3a-4714-810a-65873c1edd75" providerId="ADAL" clId="{43AC1E55-5879-41A3-8795-E0798D0D6AC0}" dt="2020-08-26T19:51:37.908" v="12318"/>
          <ac:cxnSpMkLst>
            <pc:docMk/>
            <pc:sldMk cId="116503646" sldId="286"/>
            <ac:cxnSpMk id="11" creationId="{012A9980-5067-4409-92E8-86128A04DD8F}"/>
          </ac:cxnSpMkLst>
        </pc:cxnChg>
        <pc:cxnChg chg="add del mod">
          <ac:chgData name="Harrop, Bryce E" userId="67c6852c-ef3a-4714-810a-65873c1edd75" providerId="ADAL" clId="{43AC1E55-5879-41A3-8795-E0798D0D6AC0}" dt="2020-08-25T23:30:20.518" v="4935" actId="478"/>
          <ac:cxnSpMkLst>
            <pc:docMk/>
            <pc:sldMk cId="116503646" sldId="286"/>
            <ac:cxnSpMk id="11" creationId="{5FBAF1DF-D633-4728-9489-D6D38D93EF04}"/>
          </ac:cxnSpMkLst>
        </pc:cxnChg>
        <pc:cxnChg chg="add del ord">
          <ac:chgData name="Harrop, Bryce E" userId="67c6852c-ef3a-4714-810a-65873c1edd75" providerId="ADAL" clId="{43AC1E55-5879-41A3-8795-E0798D0D6AC0}" dt="2020-08-26T19:51:37.908" v="12318"/>
          <ac:cxnSpMkLst>
            <pc:docMk/>
            <pc:sldMk cId="116503646" sldId="286"/>
            <ac:cxnSpMk id="24" creationId="{8D3CD90E-C434-4EB2-BF73-811AEC629F80}"/>
          </ac:cxnSpMkLst>
        </pc:cxnChg>
      </pc:sldChg>
      <pc:sldChg chg="addSp delSp modSp add modTransition">
        <pc:chgData name="Harrop, Bryce E" userId="67c6852c-ef3a-4714-810a-65873c1edd75" providerId="ADAL" clId="{43AC1E55-5879-41A3-8795-E0798D0D6AC0}" dt="2020-08-26T19:51:10.316" v="12314" actId="1076"/>
        <pc:sldMkLst>
          <pc:docMk/>
          <pc:sldMk cId="244644705" sldId="287"/>
        </pc:sldMkLst>
        <pc:spChg chg="add mod">
          <ac:chgData name="Harrop, Bryce E" userId="67c6852c-ef3a-4714-810a-65873c1edd75" providerId="ADAL" clId="{43AC1E55-5879-41A3-8795-E0798D0D6AC0}" dt="2020-08-26T19:46:26.789" v="12038" actId="13822"/>
          <ac:spMkLst>
            <pc:docMk/>
            <pc:sldMk cId="244644705" sldId="287"/>
            <ac:spMk id="3" creationId="{4218B88D-4445-4DD1-94FD-DE24F36FFFD5}"/>
          </ac:spMkLst>
        </pc:spChg>
        <pc:spChg chg="add mod">
          <ac:chgData name="Harrop, Bryce E" userId="67c6852c-ef3a-4714-810a-65873c1edd75" providerId="ADAL" clId="{43AC1E55-5879-41A3-8795-E0798D0D6AC0}" dt="2020-08-26T19:49:11.562" v="12083" actId="1036"/>
          <ac:spMkLst>
            <pc:docMk/>
            <pc:sldMk cId="244644705" sldId="287"/>
            <ac:spMk id="7" creationId="{4BFD831E-AA8F-4AEC-814A-17323FBD7841}"/>
          </ac:spMkLst>
        </pc:spChg>
        <pc:spChg chg="add del mod">
          <ac:chgData name="Harrop, Bryce E" userId="67c6852c-ef3a-4714-810a-65873c1edd75" providerId="ADAL" clId="{43AC1E55-5879-41A3-8795-E0798D0D6AC0}" dt="2020-08-26T19:46:10.539" v="12034" actId="478"/>
          <ac:spMkLst>
            <pc:docMk/>
            <pc:sldMk cId="244644705" sldId="287"/>
            <ac:spMk id="10" creationId="{E6859F31-64BD-437C-B0C5-BFB41BD3E9B5}"/>
          </ac:spMkLst>
        </pc:spChg>
        <pc:spChg chg="add del mod">
          <ac:chgData name="Harrop, Bryce E" userId="67c6852c-ef3a-4714-810a-65873c1edd75" providerId="ADAL" clId="{43AC1E55-5879-41A3-8795-E0798D0D6AC0}" dt="2020-08-26T19:46:07.310" v="12032" actId="478"/>
          <ac:spMkLst>
            <pc:docMk/>
            <pc:sldMk cId="244644705" sldId="287"/>
            <ac:spMk id="11" creationId="{602A0A51-B8DF-434B-923C-7E7E5A40D7DC}"/>
          </ac:spMkLst>
        </pc:spChg>
        <pc:spChg chg="add del mod">
          <ac:chgData name="Harrop, Bryce E" userId="67c6852c-ef3a-4714-810a-65873c1edd75" providerId="ADAL" clId="{43AC1E55-5879-41A3-8795-E0798D0D6AC0}" dt="2020-08-26T19:46:11.601" v="12035" actId="478"/>
          <ac:spMkLst>
            <pc:docMk/>
            <pc:sldMk cId="244644705" sldId="287"/>
            <ac:spMk id="15" creationId="{393E1644-9F86-4686-89BA-FDA2F69E3B1D}"/>
          </ac:spMkLst>
        </pc:spChg>
        <pc:spChg chg="del">
          <ac:chgData name="Harrop, Bryce E" userId="67c6852c-ef3a-4714-810a-65873c1edd75" providerId="ADAL" clId="{43AC1E55-5879-41A3-8795-E0798D0D6AC0}" dt="2020-08-25T23:33:54.121" v="5476" actId="478"/>
          <ac:spMkLst>
            <pc:docMk/>
            <pc:sldMk cId="244644705" sldId="287"/>
            <ac:spMk id="15" creationId="{B7B1206F-0B76-4655-A060-F800A6093A0F}"/>
          </ac:spMkLst>
        </pc:spChg>
        <pc:spChg chg="add mod">
          <ac:chgData name="Harrop, Bryce E" userId="67c6852c-ef3a-4714-810a-65873c1edd75" providerId="ADAL" clId="{43AC1E55-5879-41A3-8795-E0798D0D6AC0}" dt="2020-08-26T19:46:36.013" v="12041" actId="14100"/>
          <ac:spMkLst>
            <pc:docMk/>
            <pc:sldMk cId="244644705" sldId="287"/>
            <ac:spMk id="16" creationId="{1D8D3BE8-1E97-4E53-9803-4B42B9DE2239}"/>
          </ac:spMkLst>
        </pc:spChg>
        <pc:spChg chg="add mod">
          <ac:chgData name="Harrop, Bryce E" userId="67c6852c-ef3a-4714-810a-65873c1edd75" providerId="ADAL" clId="{43AC1E55-5879-41A3-8795-E0798D0D6AC0}" dt="2020-08-26T19:47:00.587" v="12043" actId="1076"/>
          <ac:spMkLst>
            <pc:docMk/>
            <pc:sldMk cId="244644705" sldId="287"/>
            <ac:spMk id="17" creationId="{0DBCF355-C50F-4075-9425-1CF71DF6A2B5}"/>
          </ac:spMkLst>
        </pc:spChg>
        <pc:spChg chg="add mod">
          <ac:chgData name="Harrop, Bryce E" userId="67c6852c-ef3a-4714-810a-65873c1edd75" providerId="ADAL" clId="{43AC1E55-5879-41A3-8795-E0798D0D6AC0}" dt="2020-08-26T19:47:26.104" v="12051" actId="1076"/>
          <ac:spMkLst>
            <pc:docMk/>
            <pc:sldMk cId="244644705" sldId="287"/>
            <ac:spMk id="19" creationId="{5D86D19E-F2FC-4763-BC60-F52BD6ACB391}"/>
          </ac:spMkLst>
        </pc:spChg>
        <pc:spChg chg="add mod">
          <ac:chgData name="Harrop, Bryce E" userId="67c6852c-ef3a-4714-810a-65873c1edd75" providerId="ADAL" clId="{43AC1E55-5879-41A3-8795-E0798D0D6AC0}" dt="2020-08-26T19:50:05.669" v="12217" actId="1076"/>
          <ac:spMkLst>
            <pc:docMk/>
            <pc:sldMk cId="244644705" sldId="287"/>
            <ac:spMk id="23" creationId="{72EB9942-1432-475C-8A9E-FFC06AC58096}"/>
          </ac:spMkLst>
        </pc:spChg>
        <pc:spChg chg="add mod">
          <ac:chgData name="Harrop, Bryce E" userId="67c6852c-ef3a-4714-810a-65873c1edd75" providerId="ADAL" clId="{43AC1E55-5879-41A3-8795-E0798D0D6AC0}" dt="2020-08-26T19:51:10.316" v="12314" actId="1076"/>
          <ac:spMkLst>
            <pc:docMk/>
            <pc:sldMk cId="244644705" sldId="287"/>
            <ac:spMk id="24" creationId="{16DC512B-B820-4F4D-8E8F-063E2AB443B9}"/>
          </ac:spMkLst>
        </pc:spChg>
        <pc:graphicFrameChg chg="mod">
          <ac:chgData name="Harrop, Bryce E" userId="67c6852c-ef3a-4714-810a-65873c1edd75" providerId="ADAL" clId="{43AC1E55-5879-41A3-8795-E0798D0D6AC0}" dt="2020-08-26T19:47:30.140" v="12053"/>
          <ac:graphicFrameMkLst>
            <pc:docMk/>
            <pc:sldMk cId="244644705" sldId="287"/>
            <ac:graphicFrameMk id="6" creationId="{D03E02A5-5D41-4691-854E-DB6D010CFFC7}"/>
          </ac:graphicFrameMkLst>
        </pc:graphicFrameChg>
        <pc:graphicFrameChg chg="del">
          <ac:chgData name="Harrop, Bryce E" userId="67c6852c-ef3a-4714-810a-65873c1edd75" providerId="ADAL" clId="{43AC1E55-5879-41A3-8795-E0798D0D6AC0}" dt="2020-08-25T23:33:54.121" v="5476" actId="478"/>
          <ac:graphicFrameMkLst>
            <pc:docMk/>
            <pc:sldMk cId="244644705" sldId="287"/>
            <ac:graphicFrameMk id="14" creationId="{8019E3F1-5CFE-416F-A08A-AAE8C0D59959}"/>
          </ac:graphicFrameMkLst>
        </pc:graphicFrameChg>
        <pc:graphicFrameChg chg="add del mod">
          <ac:chgData name="Harrop, Bryce E" userId="67c6852c-ef3a-4714-810a-65873c1edd75" providerId="ADAL" clId="{43AC1E55-5879-41A3-8795-E0798D0D6AC0}" dt="2020-08-26T19:46:07.310" v="12032" actId="478"/>
          <ac:graphicFrameMkLst>
            <pc:docMk/>
            <pc:sldMk cId="244644705" sldId="287"/>
            <ac:graphicFrameMk id="14" creationId="{EDDDCF21-3CE1-4FB9-AEAA-16EE51460521}"/>
          </ac:graphicFrameMkLst>
        </pc:graphicFrameChg>
        <pc:graphicFrameChg chg="add mod">
          <ac:chgData name="Harrop, Bryce E" userId="67c6852c-ef3a-4714-810a-65873c1edd75" providerId="ADAL" clId="{43AC1E55-5879-41A3-8795-E0798D0D6AC0}" dt="2020-08-26T19:47:12.480" v="12048" actId="1076"/>
          <ac:graphicFrameMkLst>
            <pc:docMk/>
            <pc:sldMk cId="244644705" sldId="287"/>
            <ac:graphicFrameMk id="18" creationId="{F1D55DEE-92FC-4BF8-A607-D0AE0FB50295}"/>
          </ac:graphicFrameMkLst>
        </pc:graphicFrameChg>
        <pc:graphicFrameChg chg="add mod">
          <ac:chgData name="Harrop, Bryce E" userId="67c6852c-ef3a-4714-810a-65873c1edd75" providerId="ADAL" clId="{43AC1E55-5879-41A3-8795-E0798D0D6AC0}" dt="2020-08-26T19:47:47.040" v="12058" actId="1076"/>
          <ac:graphicFrameMkLst>
            <pc:docMk/>
            <pc:sldMk cId="244644705" sldId="287"/>
            <ac:graphicFrameMk id="20" creationId="{A694E1C7-BB2C-4EA7-94AD-EF7931145F79}"/>
          </ac:graphicFrameMkLst>
        </pc:graphicFrameChg>
        <pc:graphicFrameChg chg="add mod">
          <ac:chgData name="Harrop, Bryce E" userId="67c6852c-ef3a-4714-810a-65873c1edd75" providerId="ADAL" clId="{43AC1E55-5879-41A3-8795-E0798D0D6AC0}" dt="2020-08-26T19:48:00.054" v="12063" actId="1076"/>
          <ac:graphicFrameMkLst>
            <pc:docMk/>
            <pc:sldMk cId="244644705" sldId="287"/>
            <ac:graphicFrameMk id="21" creationId="{16DC57C7-D237-42EB-A302-7E60A513C12E}"/>
          </ac:graphicFrameMkLst>
        </pc:graphicFrameChg>
        <pc:cxnChg chg="add mod">
          <ac:chgData name="Harrop, Bryce E" userId="67c6852c-ef3a-4714-810a-65873c1edd75" providerId="ADAL" clId="{43AC1E55-5879-41A3-8795-E0798D0D6AC0}" dt="2020-08-26T19:48:58.660" v="12072" actId="1076"/>
          <ac:cxnSpMkLst>
            <pc:docMk/>
            <pc:sldMk cId="244644705" sldId="287"/>
            <ac:cxnSpMk id="8" creationId="{8B973213-4729-4070-8D95-15B2AD0945E8}"/>
          </ac:cxnSpMkLst>
        </pc:cxnChg>
        <pc:cxnChg chg="add mod">
          <ac:chgData name="Harrop, Bryce E" userId="67c6852c-ef3a-4714-810a-65873c1edd75" providerId="ADAL" clId="{43AC1E55-5879-41A3-8795-E0798D0D6AC0}" dt="2020-08-26T19:48:58.660" v="12072" actId="1076"/>
          <ac:cxnSpMkLst>
            <pc:docMk/>
            <pc:sldMk cId="244644705" sldId="287"/>
            <ac:cxnSpMk id="9" creationId="{6E9AD8E3-9B95-436D-B535-C6CFB5E3D9B4}"/>
          </ac:cxnSpMkLst>
        </pc:cxnChg>
        <pc:cxnChg chg="add mod">
          <ac:chgData name="Harrop, Bryce E" userId="67c6852c-ef3a-4714-810a-65873c1edd75" providerId="ADAL" clId="{43AC1E55-5879-41A3-8795-E0798D0D6AC0}" dt="2020-08-26T19:49:05.794" v="12081" actId="1035"/>
          <ac:cxnSpMkLst>
            <pc:docMk/>
            <pc:sldMk cId="244644705" sldId="287"/>
            <ac:cxnSpMk id="22" creationId="{A39CD03F-9E63-46A1-8A84-CE2190B21875}"/>
          </ac:cxnSpMkLst>
        </pc:cxnChg>
      </pc:sldChg>
      <pc:sldChg chg="addSp modSp add modTransition">
        <pc:chgData name="Harrop, Bryce E" userId="67c6852c-ef3a-4714-810a-65873c1edd75" providerId="ADAL" clId="{43AC1E55-5879-41A3-8795-E0798D0D6AC0}" dt="2020-08-26T17:08:45.735" v="9597"/>
        <pc:sldMkLst>
          <pc:docMk/>
          <pc:sldMk cId="1384126320" sldId="288"/>
        </pc:sldMkLst>
        <pc:spChg chg="add">
          <ac:chgData name="Harrop, Bryce E" userId="67c6852c-ef3a-4714-810a-65873c1edd75" providerId="ADAL" clId="{43AC1E55-5879-41A3-8795-E0798D0D6AC0}" dt="2020-08-25T23:38:08.401" v="5518"/>
          <ac:spMkLst>
            <pc:docMk/>
            <pc:sldMk cId="1384126320" sldId="288"/>
            <ac:spMk id="8" creationId="{1E2069D1-E91B-4C80-A194-277FC9F3C58B}"/>
          </ac:spMkLst>
        </pc:spChg>
        <pc:spChg chg="add mod">
          <ac:chgData name="Harrop, Bryce E" userId="67c6852c-ef3a-4714-810a-65873c1edd75" providerId="ADAL" clId="{43AC1E55-5879-41A3-8795-E0798D0D6AC0}" dt="2020-08-25T23:39:08.108" v="5709" actId="1076"/>
          <ac:spMkLst>
            <pc:docMk/>
            <pc:sldMk cId="1384126320" sldId="288"/>
            <ac:spMk id="9" creationId="{8D5DC02F-EF63-42EF-948C-9E5A22E90BEA}"/>
          </ac:spMkLst>
        </pc:spChg>
        <pc:spChg chg="add mod">
          <ac:chgData name="Harrop, Bryce E" userId="67c6852c-ef3a-4714-810a-65873c1edd75" providerId="ADAL" clId="{43AC1E55-5879-41A3-8795-E0798D0D6AC0}" dt="2020-08-25T23:40:44.980" v="6010" actId="20577"/>
          <ac:spMkLst>
            <pc:docMk/>
            <pc:sldMk cId="1384126320" sldId="288"/>
            <ac:spMk id="10" creationId="{D22C4C0B-3699-41B9-803E-CE32C6BB7BD6}"/>
          </ac:spMkLst>
        </pc:spChg>
        <pc:graphicFrameChg chg="add mod">
          <ac:chgData name="Harrop, Bryce E" userId="67c6852c-ef3a-4714-810a-65873c1edd75" providerId="ADAL" clId="{43AC1E55-5879-41A3-8795-E0798D0D6AC0}" dt="2020-08-25T23:37:16.478" v="5511" actId="1076"/>
          <ac:graphicFrameMkLst>
            <pc:docMk/>
            <pc:sldMk cId="1384126320" sldId="288"/>
            <ac:graphicFrameMk id="5" creationId="{9B4A9B75-16A0-4CE9-81F7-FB0E2F5F4453}"/>
          </ac:graphicFrameMkLst>
        </pc:graphicFrameChg>
        <pc:graphicFrameChg chg="add mod">
          <ac:chgData name="Harrop, Bryce E" userId="67c6852c-ef3a-4714-810a-65873c1edd75" providerId="ADAL" clId="{43AC1E55-5879-41A3-8795-E0798D0D6AC0}" dt="2020-08-25T23:37:27.063" v="5514"/>
          <ac:graphicFrameMkLst>
            <pc:docMk/>
            <pc:sldMk cId="1384126320" sldId="288"/>
            <ac:graphicFrameMk id="6" creationId="{8776735E-794D-4AA0-BE11-33ED076520DA}"/>
          </ac:graphicFrameMkLst>
        </pc:graphicFrameChg>
        <pc:graphicFrameChg chg="add mod">
          <ac:chgData name="Harrop, Bryce E" userId="67c6852c-ef3a-4714-810a-65873c1edd75" providerId="ADAL" clId="{43AC1E55-5879-41A3-8795-E0798D0D6AC0}" dt="2020-08-25T23:37:51.682" v="5517"/>
          <ac:graphicFrameMkLst>
            <pc:docMk/>
            <pc:sldMk cId="1384126320" sldId="288"/>
            <ac:graphicFrameMk id="7" creationId="{9380F9AE-6538-4490-936B-6A66604E60AA}"/>
          </ac:graphicFrameMkLst>
        </pc:graphicFrameChg>
        <pc:picChg chg="add mod">
          <ac:chgData name="Harrop, Bryce E" userId="67c6852c-ef3a-4714-810a-65873c1edd75" providerId="ADAL" clId="{43AC1E55-5879-41A3-8795-E0798D0D6AC0}" dt="2020-08-25T23:35:28.921" v="5491" actId="553"/>
          <ac:picMkLst>
            <pc:docMk/>
            <pc:sldMk cId="1384126320" sldId="288"/>
            <ac:picMk id="4" creationId="{58D32E89-E4D5-40B0-86EB-AA72D3107CB4}"/>
          </ac:picMkLst>
        </pc:picChg>
      </pc:sldChg>
      <pc:sldChg chg="addSp modSp add modTransition">
        <pc:chgData name="Harrop, Bryce E" userId="67c6852c-ef3a-4714-810a-65873c1edd75" providerId="ADAL" clId="{43AC1E55-5879-41A3-8795-E0798D0D6AC0}" dt="2020-08-26T17:08:45.735" v="9597"/>
        <pc:sldMkLst>
          <pc:docMk/>
          <pc:sldMk cId="3874066281" sldId="289"/>
        </pc:sldMkLst>
        <pc:spChg chg="add mod">
          <ac:chgData name="Harrop, Bryce E" userId="67c6852c-ef3a-4714-810a-65873c1edd75" providerId="ADAL" clId="{43AC1E55-5879-41A3-8795-E0798D0D6AC0}" dt="2020-08-25T23:41:52.491" v="6018" actId="207"/>
          <ac:spMkLst>
            <pc:docMk/>
            <pc:sldMk cId="3874066281" sldId="289"/>
            <ac:spMk id="3" creationId="{46F7AEAD-EBDE-4962-AC59-C5B7B99F7309}"/>
          </ac:spMkLst>
        </pc:spChg>
      </pc:sldChg>
      <pc:sldChg chg="addSp delSp modSp add modTransition">
        <pc:chgData name="Harrop, Bryce E" userId="67c6852c-ef3a-4714-810a-65873c1edd75" providerId="ADAL" clId="{43AC1E55-5879-41A3-8795-E0798D0D6AC0}" dt="2020-08-26T17:08:45.735" v="9597"/>
        <pc:sldMkLst>
          <pc:docMk/>
          <pc:sldMk cId="1377310518" sldId="290"/>
        </pc:sldMkLst>
        <pc:spChg chg="add mod">
          <ac:chgData name="Harrop, Bryce E" userId="67c6852c-ef3a-4714-810a-65873c1edd75" providerId="ADAL" clId="{43AC1E55-5879-41A3-8795-E0798D0D6AC0}" dt="2020-08-25T23:43:23.268" v="6081" actId="20577"/>
          <ac:spMkLst>
            <pc:docMk/>
            <pc:sldMk cId="1377310518" sldId="290"/>
            <ac:spMk id="7" creationId="{FAE18E5D-2419-4415-9020-2DD7A226C4C8}"/>
          </ac:spMkLst>
        </pc:spChg>
        <pc:spChg chg="add ord">
          <ac:chgData name="Harrop, Bryce E" userId="67c6852c-ef3a-4714-810a-65873c1edd75" providerId="ADAL" clId="{43AC1E55-5879-41A3-8795-E0798D0D6AC0}" dt="2020-08-26T16:42:09.203" v="8453" actId="167"/>
          <ac:spMkLst>
            <pc:docMk/>
            <pc:sldMk cId="1377310518" sldId="290"/>
            <ac:spMk id="10" creationId="{8936EEFE-DB41-4143-BB43-A912159B75DC}"/>
          </ac:spMkLst>
        </pc:spChg>
        <pc:graphicFrameChg chg="add ord">
          <ac:chgData name="Harrop, Bryce E" userId="67c6852c-ef3a-4714-810a-65873c1edd75" providerId="ADAL" clId="{43AC1E55-5879-41A3-8795-E0798D0D6AC0}" dt="2020-08-26T16:42:09.203" v="8453" actId="167"/>
          <ac:graphicFrameMkLst>
            <pc:docMk/>
            <pc:sldMk cId="1377310518" sldId="290"/>
            <ac:graphicFrameMk id="8" creationId="{0964CCAD-EF23-4F53-98AC-F8EC7725D4DF}"/>
          </ac:graphicFrameMkLst>
        </pc:graphicFrameChg>
        <pc:picChg chg="add del mod">
          <ac:chgData name="Harrop, Bryce E" userId="67c6852c-ef3a-4714-810a-65873c1edd75" providerId="ADAL" clId="{43AC1E55-5879-41A3-8795-E0798D0D6AC0}" dt="2020-08-25T23:43:28.023" v="6082" actId="478"/>
          <ac:picMkLst>
            <pc:docMk/>
            <pc:sldMk cId="1377310518" sldId="290"/>
            <ac:picMk id="4" creationId="{5833CD44-4B62-4267-AFA5-EA97EF641F46}"/>
          </ac:picMkLst>
        </pc:picChg>
        <pc:picChg chg="add mod">
          <ac:chgData name="Harrop, Bryce E" userId="67c6852c-ef3a-4714-810a-65873c1edd75" providerId="ADAL" clId="{43AC1E55-5879-41A3-8795-E0798D0D6AC0}" dt="2020-08-25T23:45:35.990" v="6114" actId="1076"/>
          <ac:picMkLst>
            <pc:docMk/>
            <pc:sldMk cId="1377310518" sldId="290"/>
            <ac:picMk id="6" creationId="{DDA76582-ED08-4314-BF85-7380DD70B108}"/>
          </ac:picMkLst>
        </pc:picChg>
        <pc:picChg chg="add mod modCrop">
          <ac:chgData name="Harrop, Bryce E" userId="67c6852c-ef3a-4714-810a-65873c1edd75" providerId="ADAL" clId="{43AC1E55-5879-41A3-8795-E0798D0D6AC0}" dt="2020-08-25T23:45:33.310" v="6113" actId="12788"/>
          <ac:picMkLst>
            <pc:docMk/>
            <pc:sldMk cId="1377310518" sldId="290"/>
            <ac:picMk id="9" creationId="{2D0CA263-B086-424B-863B-DDBA3D4541D0}"/>
          </ac:picMkLst>
        </pc:picChg>
        <pc:picChg chg="add del mod modCrop">
          <ac:chgData name="Harrop, Bryce E" userId="67c6852c-ef3a-4714-810a-65873c1edd75" providerId="ADAL" clId="{43AC1E55-5879-41A3-8795-E0798D0D6AC0}" dt="2020-08-25T23:44:39.211" v="6102" actId="478"/>
          <ac:picMkLst>
            <pc:docMk/>
            <pc:sldMk cId="1377310518" sldId="290"/>
            <ac:picMk id="10" creationId="{107E4707-24C9-4AD3-B4B9-6729BD910E9F}"/>
          </ac:picMkLst>
        </pc:picChg>
        <pc:picChg chg="add del mod">
          <ac:chgData name="Harrop, Bryce E" userId="67c6852c-ef3a-4714-810a-65873c1edd75" providerId="ADAL" clId="{43AC1E55-5879-41A3-8795-E0798D0D6AC0}" dt="2020-08-25T23:45:07.382" v="6105" actId="478"/>
          <ac:picMkLst>
            <pc:docMk/>
            <pc:sldMk cId="1377310518" sldId="290"/>
            <ac:picMk id="12" creationId="{5C6D0917-4757-4003-BF4C-F455D0E7F1E8}"/>
          </ac:picMkLst>
        </pc:picChg>
        <pc:picChg chg="add mod">
          <ac:chgData name="Harrop, Bryce E" userId="67c6852c-ef3a-4714-810a-65873c1edd75" providerId="ADAL" clId="{43AC1E55-5879-41A3-8795-E0798D0D6AC0}" dt="2020-08-25T23:45:30.815" v="6112" actId="553"/>
          <ac:picMkLst>
            <pc:docMk/>
            <pc:sldMk cId="1377310518" sldId="290"/>
            <ac:picMk id="14" creationId="{0E5C228C-9993-43EB-954A-E7DEAE9CE43B}"/>
          </ac:picMkLst>
        </pc:picChg>
      </pc:sldChg>
      <pc:sldChg chg="addSp delSp modSp add modTransition">
        <pc:chgData name="Harrop, Bryce E" userId="67c6852c-ef3a-4714-810a-65873c1edd75" providerId="ADAL" clId="{43AC1E55-5879-41A3-8795-E0798D0D6AC0}" dt="2020-08-26T17:08:45.735" v="9597"/>
        <pc:sldMkLst>
          <pc:docMk/>
          <pc:sldMk cId="136759177" sldId="291"/>
        </pc:sldMkLst>
        <pc:spChg chg="add ord">
          <ac:chgData name="Harrop, Bryce E" userId="67c6852c-ef3a-4714-810a-65873c1edd75" providerId="ADAL" clId="{43AC1E55-5879-41A3-8795-E0798D0D6AC0}" dt="2020-08-26T16:42:04.378" v="8451" actId="167"/>
          <ac:spMkLst>
            <pc:docMk/>
            <pc:sldMk cId="136759177" sldId="291"/>
            <ac:spMk id="10" creationId="{B3896A93-4D60-44CB-A10E-608ED167098F}"/>
          </ac:spMkLst>
        </pc:spChg>
        <pc:graphicFrameChg chg="add ord">
          <ac:chgData name="Harrop, Bryce E" userId="67c6852c-ef3a-4714-810a-65873c1edd75" providerId="ADAL" clId="{43AC1E55-5879-41A3-8795-E0798D0D6AC0}" dt="2020-08-26T16:42:04.378" v="8451" actId="167"/>
          <ac:graphicFrameMkLst>
            <pc:docMk/>
            <pc:sldMk cId="136759177" sldId="291"/>
            <ac:graphicFrameMk id="8" creationId="{6B657A9B-637E-479D-A528-EEE9304A2575}"/>
          </ac:graphicFrameMkLst>
        </pc:graphicFrameChg>
        <pc:picChg chg="del">
          <ac:chgData name="Harrop, Bryce E" userId="67c6852c-ef3a-4714-810a-65873c1edd75" providerId="ADAL" clId="{43AC1E55-5879-41A3-8795-E0798D0D6AC0}" dt="2020-08-25T23:46:18.691" v="6120" actId="478"/>
          <ac:picMkLst>
            <pc:docMk/>
            <pc:sldMk cId="136759177" sldId="291"/>
            <ac:picMk id="14" creationId="{0E5C228C-9993-43EB-954A-E7DEAE9CE43B}"/>
          </ac:picMkLst>
        </pc:picChg>
      </pc:sldChg>
      <pc:sldChg chg="add del">
        <pc:chgData name="Harrop, Bryce E" userId="67c6852c-ef3a-4714-810a-65873c1edd75" providerId="ADAL" clId="{43AC1E55-5879-41A3-8795-E0798D0D6AC0}" dt="2020-08-25T23:45:54.951" v="6116" actId="2696"/>
        <pc:sldMkLst>
          <pc:docMk/>
          <pc:sldMk cId="3320088139" sldId="291"/>
        </pc:sldMkLst>
      </pc:sldChg>
      <pc:sldChg chg="add del">
        <pc:chgData name="Harrop, Bryce E" userId="67c6852c-ef3a-4714-810a-65873c1edd75" providerId="ADAL" clId="{43AC1E55-5879-41A3-8795-E0798D0D6AC0}" dt="2020-08-25T23:46:00.414" v="6118" actId="2696"/>
        <pc:sldMkLst>
          <pc:docMk/>
          <pc:sldMk cId="3692276948" sldId="291"/>
        </pc:sldMkLst>
      </pc:sldChg>
      <pc:sldChg chg="addSp delSp modSp add modTransition">
        <pc:chgData name="Harrop, Bryce E" userId="67c6852c-ef3a-4714-810a-65873c1edd75" providerId="ADAL" clId="{43AC1E55-5879-41A3-8795-E0798D0D6AC0}" dt="2020-08-26T17:08:45.735" v="9597"/>
        <pc:sldMkLst>
          <pc:docMk/>
          <pc:sldMk cId="3489442459" sldId="292"/>
        </pc:sldMkLst>
        <pc:spChg chg="add ord">
          <ac:chgData name="Harrop, Bryce E" userId="67c6852c-ef3a-4714-810a-65873c1edd75" providerId="ADAL" clId="{43AC1E55-5879-41A3-8795-E0798D0D6AC0}" dt="2020-08-26T16:42:00.095" v="8449" actId="167"/>
          <ac:spMkLst>
            <pc:docMk/>
            <pc:sldMk cId="3489442459" sldId="292"/>
            <ac:spMk id="8" creationId="{38B45623-4A16-48E2-8C30-0932147BB049}"/>
          </ac:spMkLst>
        </pc:spChg>
        <pc:graphicFrameChg chg="add ord">
          <ac:chgData name="Harrop, Bryce E" userId="67c6852c-ef3a-4714-810a-65873c1edd75" providerId="ADAL" clId="{43AC1E55-5879-41A3-8795-E0798D0D6AC0}" dt="2020-08-26T16:42:00.095" v="8449" actId="167"/>
          <ac:graphicFrameMkLst>
            <pc:docMk/>
            <pc:sldMk cId="3489442459" sldId="292"/>
            <ac:graphicFrameMk id="5" creationId="{6B18C1FC-C667-414E-BEED-916D35041E8C}"/>
          </ac:graphicFrameMkLst>
        </pc:graphicFrameChg>
        <pc:picChg chg="del">
          <ac:chgData name="Harrop, Bryce E" userId="67c6852c-ef3a-4714-810a-65873c1edd75" providerId="ADAL" clId="{43AC1E55-5879-41A3-8795-E0798D0D6AC0}" dt="2020-08-25T23:46:23.461" v="6122" actId="478"/>
          <ac:picMkLst>
            <pc:docMk/>
            <pc:sldMk cId="3489442459" sldId="292"/>
            <ac:picMk id="9" creationId="{2D0CA263-B086-424B-863B-DDBA3D4541D0}"/>
          </ac:picMkLst>
        </pc:picChg>
      </pc:sldChg>
      <pc:sldChg chg="addSp modSp add modTransition">
        <pc:chgData name="Harrop, Bryce E" userId="67c6852c-ef3a-4714-810a-65873c1edd75" providerId="ADAL" clId="{43AC1E55-5879-41A3-8795-E0798D0D6AC0}" dt="2020-08-26T17:08:45.735" v="9597"/>
        <pc:sldMkLst>
          <pc:docMk/>
          <pc:sldMk cId="3990574837" sldId="293"/>
        </pc:sldMkLst>
        <pc:spChg chg="add mod">
          <ac:chgData name="Harrop, Bryce E" userId="67c6852c-ef3a-4714-810a-65873c1edd75" providerId="ADAL" clId="{43AC1E55-5879-41A3-8795-E0798D0D6AC0}" dt="2020-08-25T23:46:52.967" v="6127" actId="207"/>
          <ac:spMkLst>
            <pc:docMk/>
            <pc:sldMk cId="3990574837" sldId="293"/>
            <ac:spMk id="3" creationId="{6375AC2F-3C86-42C7-AD17-003C1C2BBE11}"/>
          </ac:spMkLst>
        </pc:spChg>
      </pc:sldChg>
      <pc:sldChg chg="addSp delSp modSp add modTransition">
        <pc:chgData name="Harrop, Bryce E" userId="67c6852c-ef3a-4714-810a-65873c1edd75" providerId="ADAL" clId="{43AC1E55-5879-41A3-8795-E0798D0D6AC0}" dt="2020-08-26T17:08:45.735" v="9597"/>
        <pc:sldMkLst>
          <pc:docMk/>
          <pc:sldMk cId="1088499263" sldId="294"/>
        </pc:sldMkLst>
        <pc:spChg chg="add del">
          <ac:chgData name="Harrop, Bryce E" userId="67c6852c-ef3a-4714-810a-65873c1edd75" providerId="ADAL" clId="{43AC1E55-5879-41A3-8795-E0798D0D6AC0}" dt="2020-08-25T23:47:02.684" v="6130"/>
          <ac:spMkLst>
            <pc:docMk/>
            <pc:sldMk cId="1088499263" sldId="294"/>
            <ac:spMk id="3" creationId="{E8CD949B-A566-49BA-A272-BF7F141D10E2}"/>
          </ac:spMkLst>
        </pc:spChg>
        <pc:spChg chg="add mod">
          <ac:chgData name="Harrop, Bryce E" userId="67c6852c-ef3a-4714-810a-65873c1edd75" providerId="ADAL" clId="{43AC1E55-5879-41A3-8795-E0798D0D6AC0}" dt="2020-08-25T23:47:16.475" v="6168" actId="20577"/>
          <ac:spMkLst>
            <pc:docMk/>
            <pc:sldMk cId="1088499263" sldId="294"/>
            <ac:spMk id="4" creationId="{F1D65275-00FD-43A1-A5EA-DE78AD13A361}"/>
          </ac:spMkLst>
        </pc:spChg>
        <pc:spChg chg="add">
          <ac:chgData name="Harrop, Bryce E" userId="67c6852c-ef3a-4714-810a-65873c1edd75" providerId="ADAL" clId="{43AC1E55-5879-41A3-8795-E0798D0D6AC0}" dt="2020-08-25T23:53:57.708" v="6169"/>
          <ac:spMkLst>
            <pc:docMk/>
            <pc:sldMk cId="1088499263" sldId="294"/>
            <ac:spMk id="7" creationId="{30E326D9-F3FD-4D20-8F1A-49C488940B92}"/>
          </ac:spMkLst>
        </pc:spChg>
        <pc:spChg chg="add mod">
          <ac:chgData name="Harrop, Bryce E" userId="67c6852c-ef3a-4714-810a-65873c1edd75" providerId="ADAL" clId="{43AC1E55-5879-41A3-8795-E0798D0D6AC0}" dt="2020-08-25T23:55:31.830" v="6335" actId="1076"/>
          <ac:spMkLst>
            <pc:docMk/>
            <pc:sldMk cId="1088499263" sldId="294"/>
            <ac:spMk id="8" creationId="{EBB5A8FB-207F-4185-AD78-22B175B96B5D}"/>
          </ac:spMkLst>
        </pc:spChg>
        <pc:spChg chg="add del mod">
          <ac:chgData name="Harrop, Bryce E" userId="67c6852c-ef3a-4714-810a-65873c1edd75" providerId="ADAL" clId="{43AC1E55-5879-41A3-8795-E0798D0D6AC0}" dt="2020-08-25T23:56:20.907" v="6336" actId="478"/>
          <ac:spMkLst>
            <pc:docMk/>
            <pc:sldMk cId="1088499263" sldId="294"/>
            <ac:spMk id="10" creationId="{CB409B0E-39D4-46F9-B49A-1651E3A4966F}"/>
          </ac:spMkLst>
        </pc:spChg>
        <pc:spChg chg="add mod">
          <ac:chgData name="Harrop, Bryce E" userId="67c6852c-ef3a-4714-810a-65873c1edd75" providerId="ADAL" clId="{43AC1E55-5879-41A3-8795-E0798D0D6AC0}" dt="2020-08-25T23:58:01" v="6533" actId="20577"/>
          <ac:spMkLst>
            <pc:docMk/>
            <pc:sldMk cId="1088499263" sldId="294"/>
            <ac:spMk id="12" creationId="{7DFB424C-28E0-450A-99DA-652D942FC297}"/>
          </ac:spMkLst>
        </pc:spChg>
        <pc:graphicFrameChg chg="add">
          <ac:chgData name="Harrop, Bryce E" userId="67c6852c-ef3a-4714-810a-65873c1edd75" providerId="ADAL" clId="{43AC1E55-5879-41A3-8795-E0798D0D6AC0}" dt="2020-08-25T23:53:57.708" v="6169"/>
          <ac:graphicFrameMkLst>
            <pc:docMk/>
            <pc:sldMk cId="1088499263" sldId="294"/>
            <ac:graphicFrameMk id="5" creationId="{BCC3D632-25C9-44E0-9CC9-34FBD53297A4}"/>
          </ac:graphicFrameMkLst>
        </pc:graphicFrameChg>
        <pc:graphicFrameChg chg="add del mod">
          <ac:chgData name="Harrop, Bryce E" userId="67c6852c-ef3a-4714-810a-65873c1edd75" providerId="ADAL" clId="{43AC1E55-5879-41A3-8795-E0798D0D6AC0}" dt="2020-08-25T23:54:32.589" v="6175" actId="1076"/>
          <ac:graphicFrameMkLst>
            <pc:docMk/>
            <pc:sldMk cId="1088499263" sldId="294"/>
            <ac:graphicFrameMk id="6" creationId="{273909C6-7D8C-4BD9-8A61-CE13ADECCCED}"/>
          </ac:graphicFrameMkLst>
        </pc:graphicFrameChg>
        <pc:graphicFrameChg chg="add del">
          <ac:chgData name="Harrop, Bryce E" userId="67c6852c-ef3a-4714-810a-65873c1edd75" providerId="ADAL" clId="{43AC1E55-5879-41A3-8795-E0798D0D6AC0}" dt="2020-08-25T23:56:20.907" v="6336" actId="478"/>
          <ac:graphicFrameMkLst>
            <pc:docMk/>
            <pc:sldMk cId="1088499263" sldId="294"/>
            <ac:graphicFrameMk id="9" creationId="{A7C307C9-6125-401C-BD0F-B220EC6D956E}"/>
          </ac:graphicFrameMkLst>
        </pc:graphicFrameChg>
        <pc:graphicFrameChg chg="add mod">
          <ac:chgData name="Harrop, Bryce E" userId="67c6852c-ef3a-4714-810a-65873c1edd75" providerId="ADAL" clId="{43AC1E55-5879-41A3-8795-E0798D0D6AC0}" dt="2020-08-25T23:57:03.337" v="6342" actId="1076"/>
          <ac:graphicFrameMkLst>
            <pc:docMk/>
            <pc:sldMk cId="1088499263" sldId="294"/>
            <ac:graphicFrameMk id="11" creationId="{E72EC8A5-F12A-4D5E-AB74-AB30D6E05D54}"/>
          </ac:graphicFrameMkLst>
        </pc:graphicFrameChg>
        <pc:cxnChg chg="add mod">
          <ac:chgData name="Harrop, Bryce E" userId="67c6852c-ef3a-4714-810a-65873c1edd75" providerId="ADAL" clId="{43AC1E55-5879-41A3-8795-E0798D0D6AC0}" dt="2020-08-25T23:58:11.682" v="6535" actId="1037"/>
          <ac:cxnSpMkLst>
            <pc:docMk/>
            <pc:sldMk cId="1088499263" sldId="294"/>
            <ac:cxnSpMk id="14" creationId="{E66D91AB-20A3-4C57-A84B-898E94D12501}"/>
          </ac:cxnSpMkLst>
        </pc:cxnChg>
      </pc:sldChg>
      <pc:sldChg chg="addSp delSp modSp add modTransition">
        <pc:chgData name="Harrop, Bryce E" userId="67c6852c-ef3a-4714-810a-65873c1edd75" providerId="ADAL" clId="{43AC1E55-5879-41A3-8795-E0798D0D6AC0}" dt="2020-08-26T17:08:45.735" v="9597"/>
        <pc:sldMkLst>
          <pc:docMk/>
          <pc:sldMk cId="9990927" sldId="295"/>
        </pc:sldMkLst>
        <pc:spChg chg="add mod">
          <ac:chgData name="Harrop, Bryce E" userId="67c6852c-ef3a-4714-810a-65873c1edd75" providerId="ADAL" clId="{43AC1E55-5879-41A3-8795-E0798D0D6AC0}" dt="2020-08-26T00:04:18.799" v="7167" actId="20577"/>
          <ac:spMkLst>
            <pc:docMk/>
            <pc:sldMk cId="9990927" sldId="295"/>
            <ac:spMk id="3" creationId="{068E864E-D141-4508-A3FE-7924BD3EC927}"/>
          </ac:spMkLst>
        </pc:spChg>
        <pc:spChg chg="mod">
          <ac:chgData name="Harrop, Bryce E" userId="67c6852c-ef3a-4714-810a-65873c1edd75" providerId="ADAL" clId="{43AC1E55-5879-41A3-8795-E0798D0D6AC0}" dt="2020-08-25T23:58:59.669" v="6539"/>
          <ac:spMkLst>
            <pc:docMk/>
            <pc:sldMk cId="9990927" sldId="295"/>
            <ac:spMk id="8" creationId="{1E2069D1-E91B-4C80-A194-277FC9F3C58B}"/>
          </ac:spMkLst>
        </pc:spChg>
        <pc:spChg chg="del">
          <ac:chgData name="Harrop, Bryce E" userId="67c6852c-ef3a-4714-810a-65873c1edd75" providerId="ADAL" clId="{43AC1E55-5879-41A3-8795-E0798D0D6AC0}" dt="2020-08-25T23:58:52.743" v="6538" actId="478"/>
          <ac:spMkLst>
            <pc:docMk/>
            <pc:sldMk cId="9990927" sldId="295"/>
            <ac:spMk id="9" creationId="{8D5DC02F-EF63-42EF-948C-9E5A22E90BEA}"/>
          </ac:spMkLst>
        </pc:spChg>
        <pc:spChg chg="del">
          <ac:chgData name="Harrop, Bryce E" userId="67c6852c-ef3a-4714-810a-65873c1edd75" providerId="ADAL" clId="{43AC1E55-5879-41A3-8795-E0798D0D6AC0}" dt="2020-08-26T00:00:22.808" v="6557" actId="478"/>
          <ac:spMkLst>
            <pc:docMk/>
            <pc:sldMk cId="9990927" sldId="295"/>
            <ac:spMk id="10" creationId="{D22C4C0B-3699-41B9-803E-CE32C6BB7BD6}"/>
          </ac:spMkLst>
        </pc:spChg>
        <pc:graphicFrameChg chg="del">
          <ac:chgData name="Harrop, Bryce E" userId="67c6852c-ef3a-4714-810a-65873c1edd75" providerId="ADAL" clId="{43AC1E55-5879-41A3-8795-E0798D0D6AC0}" dt="2020-08-25T23:59:05.951" v="6540" actId="478"/>
          <ac:graphicFrameMkLst>
            <pc:docMk/>
            <pc:sldMk cId="9990927" sldId="295"/>
            <ac:graphicFrameMk id="5" creationId="{9B4A9B75-16A0-4CE9-81F7-FB0E2F5F4453}"/>
          </ac:graphicFrameMkLst>
        </pc:graphicFrameChg>
        <pc:graphicFrameChg chg="mod">
          <ac:chgData name="Harrop, Bryce E" userId="67c6852c-ef3a-4714-810a-65873c1edd75" providerId="ADAL" clId="{43AC1E55-5879-41A3-8795-E0798D0D6AC0}" dt="2020-08-26T00:00:51.441" v="6563" actId="1076"/>
          <ac:graphicFrameMkLst>
            <pc:docMk/>
            <pc:sldMk cId="9990927" sldId="295"/>
            <ac:graphicFrameMk id="6" creationId="{8776735E-794D-4AA0-BE11-33ED076520DA}"/>
          </ac:graphicFrameMkLst>
        </pc:graphicFrameChg>
        <pc:graphicFrameChg chg="mod">
          <ac:chgData name="Harrop, Bryce E" userId="67c6852c-ef3a-4714-810a-65873c1edd75" providerId="ADAL" clId="{43AC1E55-5879-41A3-8795-E0798D0D6AC0}" dt="2020-08-26T00:00:52.644" v="6564" actId="1076"/>
          <ac:graphicFrameMkLst>
            <pc:docMk/>
            <pc:sldMk cId="9990927" sldId="295"/>
            <ac:graphicFrameMk id="7" creationId="{9380F9AE-6538-4490-936B-6A66604E60AA}"/>
          </ac:graphicFrameMkLst>
        </pc:graphicFrameChg>
        <pc:picChg chg="mod">
          <ac:chgData name="Harrop, Bryce E" userId="67c6852c-ef3a-4714-810a-65873c1edd75" providerId="ADAL" clId="{43AC1E55-5879-41A3-8795-E0798D0D6AC0}" dt="2020-08-25T23:58:48.956" v="6537" actId="14826"/>
          <ac:picMkLst>
            <pc:docMk/>
            <pc:sldMk cId="9990927" sldId="295"/>
            <ac:picMk id="4" creationId="{58D32E89-E4D5-40B0-86EB-AA72D3107CB4}"/>
          </ac:picMkLst>
        </pc:picChg>
      </pc:sldChg>
      <pc:sldChg chg="addSp delSp modSp add modTransition">
        <pc:chgData name="Harrop, Bryce E" userId="67c6852c-ef3a-4714-810a-65873c1edd75" providerId="ADAL" clId="{43AC1E55-5879-41A3-8795-E0798D0D6AC0}" dt="2020-08-26T17:16:27.606" v="9645"/>
        <pc:sldMkLst>
          <pc:docMk/>
          <pc:sldMk cId="2402273877" sldId="296"/>
        </pc:sldMkLst>
        <pc:spChg chg="add">
          <ac:chgData name="Harrop, Bryce E" userId="67c6852c-ef3a-4714-810a-65873c1edd75" providerId="ADAL" clId="{43AC1E55-5879-41A3-8795-E0798D0D6AC0}" dt="2020-08-26T16:26:42.533" v="7170"/>
          <ac:spMkLst>
            <pc:docMk/>
            <pc:sldMk cId="2402273877" sldId="296"/>
            <ac:spMk id="4" creationId="{CA0718EA-1C22-47C8-8BAF-0DBF601F53E5}"/>
          </ac:spMkLst>
        </pc:spChg>
        <pc:spChg chg="add mod">
          <ac:chgData name="Harrop, Bryce E" userId="67c6852c-ef3a-4714-810a-65873c1edd75" providerId="ADAL" clId="{43AC1E55-5879-41A3-8795-E0798D0D6AC0}" dt="2020-08-26T16:28:19.594" v="7265" actId="1076"/>
          <ac:spMkLst>
            <pc:docMk/>
            <pc:sldMk cId="2402273877" sldId="296"/>
            <ac:spMk id="6" creationId="{9EF83FE0-7FF4-42A3-ACE8-A980915BC415}"/>
          </ac:spMkLst>
        </pc:spChg>
        <pc:spChg chg="add mod">
          <ac:chgData name="Harrop, Bryce E" userId="67c6852c-ef3a-4714-810a-65873c1edd75" providerId="ADAL" clId="{43AC1E55-5879-41A3-8795-E0798D0D6AC0}" dt="2020-08-26T16:29:31.349" v="7561" actId="14100"/>
          <ac:spMkLst>
            <pc:docMk/>
            <pc:sldMk cId="2402273877" sldId="296"/>
            <ac:spMk id="7" creationId="{11864993-1A6A-4464-B1AB-9F4F51AC317C}"/>
          </ac:spMkLst>
        </pc:spChg>
        <pc:spChg chg="add mod">
          <ac:chgData name="Harrop, Bryce E" userId="67c6852c-ef3a-4714-810a-65873c1edd75" providerId="ADAL" clId="{43AC1E55-5879-41A3-8795-E0798D0D6AC0}" dt="2020-08-26T16:32:46.148" v="7835" actId="20577"/>
          <ac:spMkLst>
            <pc:docMk/>
            <pc:sldMk cId="2402273877" sldId="296"/>
            <ac:spMk id="11" creationId="{650469E7-E0B8-4A28-8111-ED7FC7BFD9AB}"/>
          </ac:spMkLst>
        </pc:spChg>
        <pc:spChg chg="add mod">
          <ac:chgData name="Harrop, Bryce E" userId="67c6852c-ef3a-4714-810a-65873c1edd75" providerId="ADAL" clId="{43AC1E55-5879-41A3-8795-E0798D0D6AC0}" dt="2020-08-26T16:36:10.003" v="8199" actId="20577"/>
          <ac:spMkLst>
            <pc:docMk/>
            <pc:sldMk cId="2402273877" sldId="296"/>
            <ac:spMk id="12" creationId="{4C782808-231D-4D6F-A425-DE435C87DF12}"/>
          </ac:spMkLst>
        </pc:spChg>
        <pc:graphicFrameChg chg="add mod">
          <ac:chgData name="Harrop, Bryce E" userId="67c6852c-ef3a-4714-810a-65873c1edd75" providerId="ADAL" clId="{43AC1E55-5879-41A3-8795-E0798D0D6AC0}" dt="2020-08-26T17:16:19.056" v="9643"/>
          <ac:graphicFrameMkLst>
            <pc:docMk/>
            <pc:sldMk cId="2402273877" sldId="296"/>
            <ac:graphicFrameMk id="3" creationId="{39CCFF55-8129-4F21-95D4-2CE9AC5E19E1}"/>
          </ac:graphicFrameMkLst>
        </pc:graphicFrameChg>
        <pc:graphicFrameChg chg="add mod">
          <ac:chgData name="Harrop, Bryce E" userId="67c6852c-ef3a-4714-810a-65873c1edd75" providerId="ADAL" clId="{43AC1E55-5879-41A3-8795-E0798D0D6AC0}" dt="2020-08-26T17:16:27.606" v="9645"/>
          <ac:graphicFrameMkLst>
            <pc:docMk/>
            <pc:sldMk cId="2402273877" sldId="296"/>
            <ac:graphicFrameMk id="5" creationId="{2B91185D-6644-4EB6-9B46-1E36A0AD842A}"/>
          </ac:graphicFrameMkLst>
        </pc:graphicFrameChg>
        <pc:graphicFrameChg chg="add del mod">
          <ac:chgData name="Harrop, Bryce E" userId="67c6852c-ef3a-4714-810a-65873c1edd75" providerId="ADAL" clId="{43AC1E55-5879-41A3-8795-E0798D0D6AC0}" dt="2020-08-26T16:29:40.903" v="7565" actId="478"/>
          <ac:graphicFrameMkLst>
            <pc:docMk/>
            <pc:sldMk cId="2402273877" sldId="296"/>
            <ac:graphicFrameMk id="8" creationId="{540DF4A6-72C8-47AE-8544-A97389A51EC9}"/>
          </ac:graphicFrameMkLst>
        </pc:graphicFrameChg>
        <pc:graphicFrameChg chg="add mod">
          <ac:chgData name="Harrop, Bryce E" userId="67c6852c-ef3a-4714-810a-65873c1edd75" providerId="ADAL" clId="{43AC1E55-5879-41A3-8795-E0798D0D6AC0}" dt="2020-08-26T16:31:38.995" v="7574" actId="1076"/>
          <ac:graphicFrameMkLst>
            <pc:docMk/>
            <pc:sldMk cId="2402273877" sldId="296"/>
            <ac:graphicFrameMk id="9" creationId="{23A8448F-1D92-4CD9-9357-B0F99DEDBB43}"/>
          </ac:graphicFrameMkLst>
        </pc:graphicFrameChg>
        <pc:graphicFrameChg chg="add mod">
          <ac:chgData name="Harrop, Bryce E" userId="67c6852c-ef3a-4714-810a-65873c1edd75" providerId="ADAL" clId="{43AC1E55-5879-41A3-8795-E0798D0D6AC0}" dt="2020-08-26T16:32:04.027" v="7580" actId="1076"/>
          <ac:graphicFrameMkLst>
            <pc:docMk/>
            <pc:sldMk cId="2402273877" sldId="296"/>
            <ac:graphicFrameMk id="10" creationId="{661D49E0-57F8-40BA-AC79-2D1283AB3BC2}"/>
          </ac:graphicFrameMkLst>
        </pc:graphicFrameChg>
      </pc:sldChg>
      <pc:sldChg chg="addSp modSp add modTransition">
        <pc:chgData name="Harrop, Bryce E" userId="67c6852c-ef3a-4714-810a-65873c1edd75" providerId="ADAL" clId="{43AC1E55-5879-41A3-8795-E0798D0D6AC0}" dt="2020-08-26T17:08:45.735" v="9597"/>
        <pc:sldMkLst>
          <pc:docMk/>
          <pc:sldMk cId="894852682" sldId="297"/>
        </pc:sldMkLst>
        <pc:spChg chg="add">
          <ac:chgData name="Harrop, Bryce E" userId="67c6852c-ef3a-4714-810a-65873c1edd75" providerId="ADAL" clId="{43AC1E55-5879-41A3-8795-E0798D0D6AC0}" dt="2020-08-26T16:36:18.432" v="8201"/>
          <ac:spMkLst>
            <pc:docMk/>
            <pc:sldMk cId="894852682" sldId="297"/>
            <ac:spMk id="3" creationId="{9AB63C1D-F1C7-4E5D-A282-B9BF9213CC15}"/>
          </ac:spMkLst>
        </pc:spChg>
        <pc:spChg chg="add mod">
          <ac:chgData name="Harrop, Bryce E" userId="67c6852c-ef3a-4714-810a-65873c1edd75" providerId="ADAL" clId="{43AC1E55-5879-41A3-8795-E0798D0D6AC0}" dt="2020-08-26T16:41:52.260" v="8447" actId="20577"/>
          <ac:spMkLst>
            <pc:docMk/>
            <pc:sldMk cId="894852682" sldId="297"/>
            <ac:spMk id="5" creationId="{A7F3D409-54AC-4B4C-8C88-0548CB6E0FF6}"/>
          </ac:spMkLst>
        </pc:spChg>
        <pc:graphicFrameChg chg="add mod">
          <ac:chgData name="Harrop, Bryce E" userId="67c6852c-ef3a-4714-810a-65873c1edd75" providerId="ADAL" clId="{43AC1E55-5879-41A3-8795-E0798D0D6AC0}" dt="2020-08-26T16:39:43.983" v="8206" actId="1076"/>
          <ac:graphicFrameMkLst>
            <pc:docMk/>
            <pc:sldMk cId="894852682" sldId="297"/>
            <ac:graphicFrameMk id="4" creationId="{77AA61BA-A1CA-4274-A108-B4341B4575FC}"/>
          </ac:graphicFrameMkLst>
        </pc:graphicFrameChg>
      </pc:sldChg>
      <pc:sldChg chg="addSp delSp modSp add modTransition">
        <pc:chgData name="Harrop, Bryce E" userId="67c6852c-ef3a-4714-810a-65873c1edd75" providerId="ADAL" clId="{43AC1E55-5879-41A3-8795-E0798D0D6AC0}" dt="2020-08-26T17:08:45.735" v="9597"/>
        <pc:sldMkLst>
          <pc:docMk/>
          <pc:sldMk cId="3644580047" sldId="298"/>
        </pc:sldMkLst>
        <pc:spChg chg="add">
          <ac:chgData name="Harrop, Bryce E" userId="67c6852c-ef3a-4714-810a-65873c1edd75" providerId="ADAL" clId="{43AC1E55-5879-41A3-8795-E0798D0D6AC0}" dt="2020-08-26T16:42:37.944" v="8455"/>
          <ac:spMkLst>
            <pc:docMk/>
            <pc:sldMk cId="3644580047" sldId="298"/>
            <ac:spMk id="3" creationId="{C5C53B7F-B7E2-4E80-8DD5-AFB38432FC62}"/>
          </ac:spMkLst>
        </pc:spChg>
        <pc:spChg chg="add mod">
          <ac:chgData name="Harrop, Bryce E" userId="67c6852c-ef3a-4714-810a-65873c1edd75" providerId="ADAL" clId="{43AC1E55-5879-41A3-8795-E0798D0D6AC0}" dt="2020-08-26T16:45:46.806" v="8826" actId="1035"/>
          <ac:spMkLst>
            <pc:docMk/>
            <pc:sldMk cId="3644580047" sldId="298"/>
            <ac:spMk id="4" creationId="{32CB6F7B-46EA-418C-BFE8-E4F126915005}"/>
          </ac:spMkLst>
        </pc:spChg>
        <pc:spChg chg="add mod">
          <ac:chgData name="Harrop, Bryce E" userId="67c6852c-ef3a-4714-810a-65873c1edd75" providerId="ADAL" clId="{43AC1E55-5879-41A3-8795-E0798D0D6AC0}" dt="2020-08-26T16:45:41.343" v="8815" actId="1036"/>
          <ac:spMkLst>
            <pc:docMk/>
            <pc:sldMk cId="3644580047" sldId="298"/>
            <ac:spMk id="5" creationId="{E628A4D5-2BF8-4237-8036-CA3E6E2FF068}"/>
          </ac:spMkLst>
        </pc:spChg>
        <pc:spChg chg="add mod">
          <ac:chgData name="Harrop, Bryce E" userId="67c6852c-ef3a-4714-810a-65873c1edd75" providerId="ADAL" clId="{43AC1E55-5879-41A3-8795-E0798D0D6AC0}" dt="2020-08-26T17:04:43.391" v="8951" actId="20577"/>
          <ac:spMkLst>
            <pc:docMk/>
            <pc:sldMk cId="3644580047" sldId="298"/>
            <ac:spMk id="11" creationId="{A133730E-38F4-43D2-8108-F09BB320BB74}"/>
          </ac:spMkLst>
        </pc:spChg>
        <pc:graphicFrameChg chg="add mod">
          <ac:chgData name="Harrop, Bryce E" userId="67c6852c-ef3a-4714-810a-65873c1edd75" providerId="ADAL" clId="{43AC1E55-5879-41A3-8795-E0798D0D6AC0}" dt="2020-08-26T16:51:58.347" v="8848" actId="1076"/>
          <ac:graphicFrameMkLst>
            <pc:docMk/>
            <pc:sldMk cId="3644580047" sldId="298"/>
            <ac:graphicFrameMk id="7" creationId="{E471FAE5-9678-4A51-83E7-BE7C99CA18DD}"/>
          </ac:graphicFrameMkLst>
        </pc:graphicFrameChg>
        <pc:graphicFrameChg chg="add mod">
          <ac:chgData name="Harrop, Bryce E" userId="67c6852c-ef3a-4714-810a-65873c1edd75" providerId="ADAL" clId="{43AC1E55-5879-41A3-8795-E0798D0D6AC0}" dt="2020-08-26T16:52:03.171" v="8849" actId="1076"/>
          <ac:graphicFrameMkLst>
            <pc:docMk/>
            <pc:sldMk cId="3644580047" sldId="298"/>
            <ac:graphicFrameMk id="8" creationId="{A04DAAAF-2045-412C-BFA0-5302FE0E73FC}"/>
          </ac:graphicFrameMkLst>
        </pc:graphicFrameChg>
        <pc:picChg chg="add mod">
          <ac:chgData name="Harrop, Bryce E" userId="67c6852c-ef3a-4714-810a-65873c1edd75" providerId="ADAL" clId="{43AC1E55-5879-41A3-8795-E0798D0D6AC0}" dt="2020-08-26T16:45:32.519" v="8802" actId="1076"/>
          <ac:picMkLst>
            <pc:docMk/>
            <pc:sldMk cId="3644580047" sldId="298"/>
            <ac:picMk id="6" creationId="{ADE8819A-FD99-4A7E-B40C-2ED5AE094DA8}"/>
          </ac:picMkLst>
        </pc:picChg>
        <pc:picChg chg="add del mod">
          <ac:chgData name="Harrop, Bryce E" userId="67c6852c-ef3a-4714-810a-65873c1edd75" providerId="ADAL" clId="{43AC1E55-5879-41A3-8795-E0798D0D6AC0}" dt="2020-08-26T17:03:50.558" v="8856" actId="478"/>
          <ac:picMkLst>
            <pc:docMk/>
            <pc:sldMk cId="3644580047" sldId="298"/>
            <ac:picMk id="10" creationId="{7DD944B5-A8EE-4E53-86BF-207AE833A498}"/>
          </ac:picMkLst>
        </pc:picChg>
      </pc:sldChg>
      <pc:sldChg chg="addSp modSp add modTransition">
        <pc:chgData name="Harrop, Bryce E" userId="67c6852c-ef3a-4714-810a-65873c1edd75" providerId="ADAL" clId="{43AC1E55-5879-41A3-8795-E0798D0D6AC0}" dt="2020-08-26T17:08:45.735" v="9597"/>
        <pc:sldMkLst>
          <pc:docMk/>
          <pc:sldMk cId="2633470216" sldId="299"/>
        </pc:sldMkLst>
        <pc:spChg chg="add">
          <ac:chgData name="Harrop, Bryce E" userId="67c6852c-ef3a-4714-810a-65873c1edd75" providerId="ADAL" clId="{43AC1E55-5879-41A3-8795-E0798D0D6AC0}" dt="2020-08-26T17:03:47.111" v="8855"/>
          <ac:spMkLst>
            <pc:docMk/>
            <pc:sldMk cId="2633470216" sldId="299"/>
            <ac:spMk id="3" creationId="{8EE58E01-F246-484D-BB2B-5BAB732E1AFE}"/>
          </ac:spMkLst>
        </pc:spChg>
        <pc:spChg chg="add mod">
          <ac:chgData name="Harrop, Bryce E" userId="67c6852c-ef3a-4714-810a-65873c1edd75" providerId="ADAL" clId="{43AC1E55-5879-41A3-8795-E0798D0D6AC0}" dt="2020-08-26T17:05:17.898" v="8978" actId="20577"/>
          <ac:spMkLst>
            <pc:docMk/>
            <pc:sldMk cId="2633470216" sldId="299"/>
            <ac:spMk id="6" creationId="{A14CF5B5-1984-4AC2-A055-C12FE51A709A}"/>
          </ac:spMkLst>
        </pc:spChg>
        <pc:spChg chg="add mod">
          <ac:chgData name="Harrop, Bryce E" userId="67c6852c-ef3a-4714-810a-65873c1edd75" providerId="ADAL" clId="{43AC1E55-5879-41A3-8795-E0798D0D6AC0}" dt="2020-08-26T17:08:30.828" v="9596" actId="1076"/>
          <ac:spMkLst>
            <pc:docMk/>
            <pc:sldMk cId="2633470216" sldId="299"/>
            <ac:spMk id="7" creationId="{C8D440CA-93B2-44A4-BAE0-9E2EC71FAB27}"/>
          </ac:spMkLst>
        </pc:spChg>
        <pc:graphicFrameChg chg="add mod ord">
          <ac:chgData name="Harrop, Bryce E" userId="67c6852c-ef3a-4714-810a-65873c1edd75" providerId="ADAL" clId="{43AC1E55-5879-41A3-8795-E0798D0D6AC0}" dt="2020-08-26T17:05:52.846" v="8998" actId="166"/>
          <ac:graphicFrameMkLst>
            <pc:docMk/>
            <pc:sldMk cId="2633470216" sldId="299"/>
            <ac:graphicFrameMk id="4" creationId="{450C029C-CB86-470B-B057-CDEEDE6C9304}"/>
          </ac:graphicFrameMkLst>
        </pc:graphicFrameChg>
        <pc:picChg chg="add mod ord">
          <ac:chgData name="Harrop, Bryce E" userId="67c6852c-ef3a-4714-810a-65873c1edd75" providerId="ADAL" clId="{43AC1E55-5879-41A3-8795-E0798D0D6AC0}" dt="2020-08-26T17:05:58.757" v="9002" actId="1036"/>
          <ac:picMkLst>
            <pc:docMk/>
            <pc:sldMk cId="2633470216" sldId="299"/>
            <ac:picMk id="5" creationId="{22A22E73-E2D4-4174-A386-8669335514A7}"/>
          </ac:picMkLst>
        </pc:picChg>
      </pc:sldChg>
      <pc:sldChg chg="addSp modSp add">
        <pc:chgData name="Harrop, Bryce E" userId="67c6852c-ef3a-4714-810a-65873c1edd75" providerId="ADAL" clId="{43AC1E55-5879-41A3-8795-E0798D0D6AC0}" dt="2020-08-26T20:36:06.777" v="12995" actId="20577"/>
        <pc:sldMkLst>
          <pc:docMk/>
          <pc:sldMk cId="2796045340" sldId="300"/>
        </pc:sldMkLst>
        <pc:spChg chg="add">
          <ac:chgData name="Harrop, Bryce E" userId="67c6852c-ef3a-4714-810a-65873c1edd75" providerId="ADAL" clId="{43AC1E55-5879-41A3-8795-E0798D0D6AC0}" dt="2020-08-26T17:17:42.709" v="9647"/>
          <ac:spMkLst>
            <pc:docMk/>
            <pc:sldMk cId="2796045340" sldId="300"/>
            <ac:spMk id="3" creationId="{6EB852E3-703B-4E2C-B976-796062E8649E}"/>
          </ac:spMkLst>
        </pc:spChg>
        <pc:spChg chg="add mod">
          <ac:chgData name="Harrop, Bryce E" userId="67c6852c-ef3a-4714-810a-65873c1edd75" providerId="ADAL" clId="{43AC1E55-5879-41A3-8795-E0798D0D6AC0}" dt="2020-08-26T20:36:06.777" v="12995" actId="20577"/>
          <ac:spMkLst>
            <pc:docMk/>
            <pc:sldMk cId="2796045340" sldId="300"/>
            <ac:spMk id="4" creationId="{4BC865D4-53FF-4F4E-AA64-5BB96C134A54}"/>
          </ac:spMkLst>
        </pc:spChg>
      </pc:sldChg>
      <pc:sldChg chg="delSp add">
        <pc:chgData name="Harrop, Bryce E" userId="67c6852c-ef3a-4714-810a-65873c1edd75" providerId="ADAL" clId="{43AC1E55-5879-41A3-8795-E0798D0D6AC0}" dt="2020-08-26T19:57:39.260" v="12320" actId="478"/>
        <pc:sldMkLst>
          <pc:docMk/>
          <pc:sldMk cId="2875293905" sldId="301"/>
        </pc:sldMkLst>
        <pc:spChg chg="del">
          <ac:chgData name="Harrop, Bryce E" userId="67c6852c-ef3a-4714-810a-65873c1edd75" providerId="ADAL" clId="{43AC1E55-5879-41A3-8795-E0798D0D6AC0}" dt="2020-08-26T19:57:39.260" v="12320" actId="478"/>
          <ac:spMkLst>
            <pc:docMk/>
            <pc:sldMk cId="2875293905" sldId="301"/>
            <ac:spMk id="11" creationId="{A133730E-38F4-43D2-8108-F09BB320BB74}"/>
          </ac:spMkLst>
        </pc:spChg>
        <pc:graphicFrameChg chg="del">
          <ac:chgData name="Harrop, Bryce E" userId="67c6852c-ef3a-4714-810a-65873c1edd75" providerId="ADAL" clId="{43AC1E55-5879-41A3-8795-E0798D0D6AC0}" dt="2020-08-26T19:57:39.260" v="12320" actId="478"/>
          <ac:graphicFrameMkLst>
            <pc:docMk/>
            <pc:sldMk cId="2875293905" sldId="301"/>
            <ac:graphicFrameMk id="7" creationId="{E471FAE5-9678-4A51-83E7-BE7C99CA18DD}"/>
          </ac:graphicFrameMkLst>
        </pc:graphicFrameChg>
        <pc:graphicFrameChg chg="del">
          <ac:chgData name="Harrop, Bryce E" userId="67c6852c-ef3a-4714-810a-65873c1edd75" providerId="ADAL" clId="{43AC1E55-5879-41A3-8795-E0798D0D6AC0}" dt="2020-08-26T19:57:39.260" v="12320" actId="478"/>
          <ac:graphicFrameMkLst>
            <pc:docMk/>
            <pc:sldMk cId="2875293905" sldId="301"/>
            <ac:graphicFrameMk id="8" creationId="{A04DAAAF-2045-412C-BFA0-5302FE0E73FC}"/>
          </ac:graphicFrameMkLst>
        </pc:graphicFrameChg>
      </pc:sldChg>
      <pc:sldChg chg="addSp delSp modSp add modTransition">
        <pc:chgData name="Harrop, Bryce E" userId="67c6852c-ef3a-4714-810a-65873c1edd75" providerId="ADAL" clId="{43AC1E55-5879-41A3-8795-E0798D0D6AC0}" dt="2020-08-26T20:15:35.308" v="12851" actId="20577"/>
        <pc:sldMkLst>
          <pc:docMk/>
          <pc:sldMk cId="3413625814" sldId="302"/>
        </pc:sldMkLst>
        <pc:spChg chg="add mod">
          <ac:chgData name="Harrop, Bryce E" userId="67c6852c-ef3a-4714-810a-65873c1edd75" providerId="ADAL" clId="{43AC1E55-5879-41A3-8795-E0798D0D6AC0}" dt="2020-08-26T20:09:29.274" v="12356" actId="1036"/>
          <ac:spMkLst>
            <pc:docMk/>
            <pc:sldMk cId="3413625814" sldId="302"/>
            <ac:spMk id="3" creationId="{5604E3AE-7DE6-47B9-8285-3CE6B07AD146}"/>
          </ac:spMkLst>
        </pc:spChg>
        <pc:spChg chg="add mod">
          <ac:chgData name="Harrop, Bryce E" userId="67c6852c-ef3a-4714-810a-65873c1edd75" providerId="ADAL" clId="{43AC1E55-5879-41A3-8795-E0798D0D6AC0}" dt="2020-08-26T20:09:29.274" v="12356" actId="1036"/>
          <ac:spMkLst>
            <pc:docMk/>
            <pc:sldMk cId="3413625814" sldId="302"/>
            <ac:spMk id="4" creationId="{21A86F58-0C3E-41DF-8426-81A70BDC998E}"/>
          </ac:spMkLst>
        </pc:spChg>
        <pc:spChg chg="add mod">
          <ac:chgData name="Harrop, Bryce E" userId="67c6852c-ef3a-4714-810a-65873c1edd75" providerId="ADAL" clId="{43AC1E55-5879-41A3-8795-E0798D0D6AC0}" dt="2020-08-26T20:09:29.274" v="12356" actId="1036"/>
          <ac:spMkLst>
            <pc:docMk/>
            <pc:sldMk cId="3413625814" sldId="302"/>
            <ac:spMk id="5" creationId="{67D533D6-F897-4A71-9FFB-9A03D003881B}"/>
          </ac:spMkLst>
        </pc:spChg>
        <pc:spChg chg="add">
          <ac:chgData name="Harrop, Bryce E" userId="67c6852c-ef3a-4714-810a-65873c1edd75" providerId="ADAL" clId="{43AC1E55-5879-41A3-8795-E0798D0D6AC0}" dt="2020-08-26T20:07:49.343" v="12322"/>
          <ac:spMkLst>
            <pc:docMk/>
            <pc:sldMk cId="3413625814" sldId="302"/>
            <ac:spMk id="7" creationId="{A3DF73D4-2414-4F93-B874-62C7F83310B4}"/>
          </ac:spMkLst>
        </pc:spChg>
        <pc:spChg chg="add del mod">
          <ac:chgData name="Harrop, Bryce E" userId="67c6852c-ef3a-4714-810a-65873c1edd75" providerId="ADAL" clId="{43AC1E55-5879-41A3-8795-E0798D0D6AC0}" dt="2020-08-26T20:12:30.709" v="12423" actId="478"/>
          <ac:spMkLst>
            <pc:docMk/>
            <pc:sldMk cId="3413625814" sldId="302"/>
            <ac:spMk id="8" creationId="{CF806D87-7B60-4B67-A41E-020B55221620}"/>
          </ac:spMkLst>
        </pc:spChg>
        <pc:spChg chg="add mod">
          <ac:chgData name="Harrop, Bryce E" userId="67c6852c-ef3a-4714-810a-65873c1edd75" providerId="ADAL" clId="{43AC1E55-5879-41A3-8795-E0798D0D6AC0}" dt="2020-08-26T20:09:29.274" v="12356" actId="1036"/>
          <ac:spMkLst>
            <pc:docMk/>
            <pc:sldMk cId="3413625814" sldId="302"/>
            <ac:spMk id="9" creationId="{2DFA02D3-0838-4F4E-8FE9-E8697768AD38}"/>
          </ac:spMkLst>
        </pc:spChg>
        <pc:spChg chg="add mod">
          <ac:chgData name="Harrop, Bryce E" userId="67c6852c-ef3a-4714-810a-65873c1edd75" providerId="ADAL" clId="{43AC1E55-5879-41A3-8795-E0798D0D6AC0}" dt="2020-08-26T20:09:29.274" v="12356" actId="1036"/>
          <ac:spMkLst>
            <pc:docMk/>
            <pc:sldMk cId="3413625814" sldId="302"/>
            <ac:spMk id="10" creationId="{4E8F3BB9-DF3E-487A-9713-1177A8FB909E}"/>
          </ac:spMkLst>
        </pc:spChg>
        <pc:spChg chg="add del mod">
          <ac:chgData name="Harrop, Bryce E" userId="67c6852c-ef3a-4714-810a-65873c1edd75" providerId="ADAL" clId="{43AC1E55-5879-41A3-8795-E0798D0D6AC0}" dt="2020-08-26T20:12:30.709" v="12423" actId="478"/>
          <ac:spMkLst>
            <pc:docMk/>
            <pc:sldMk cId="3413625814" sldId="302"/>
            <ac:spMk id="11" creationId="{F21F3F5B-9ED1-4F6D-9622-34EEA495C8BE}"/>
          </ac:spMkLst>
        </pc:spChg>
        <pc:spChg chg="add del mod">
          <ac:chgData name="Harrop, Bryce E" userId="67c6852c-ef3a-4714-810a-65873c1edd75" providerId="ADAL" clId="{43AC1E55-5879-41A3-8795-E0798D0D6AC0}" dt="2020-08-26T20:12:32.193" v="12425" actId="478"/>
          <ac:spMkLst>
            <pc:docMk/>
            <pc:sldMk cId="3413625814" sldId="302"/>
            <ac:spMk id="12" creationId="{0CF35B0C-C19F-4222-A62C-CCBBF8C2CA0A}"/>
          </ac:spMkLst>
        </pc:spChg>
        <pc:spChg chg="add mod">
          <ac:chgData name="Harrop, Bryce E" userId="67c6852c-ef3a-4714-810a-65873c1edd75" providerId="ADAL" clId="{43AC1E55-5879-41A3-8795-E0798D0D6AC0}" dt="2020-08-26T20:10:06.327" v="12372" actId="12789"/>
          <ac:spMkLst>
            <pc:docMk/>
            <pc:sldMk cId="3413625814" sldId="302"/>
            <ac:spMk id="13" creationId="{3A0DA277-B472-4F42-BFC1-CB5DF46B3910}"/>
          </ac:spMkLst>
        </pc:spChg>
        <pc:spChg chg="add mod">
          <ac:chgData name="Harrop, Bryce E" userId="67c6852c-ef3a-4714-810a-65873c1edd75" providerId="ADAL" clId="{43AC1E55-5879-41A3-8795-E0798D0D6AC0}" dt="2020-08-26T20:10:06.327" v="12372" actId="12789"/>
          <ac:spMkLst>
            <pc:docMk/>
            <pc:sldMk cId="3413625814" sldId="302"/>
            <ac:spMk id="14" creationId="{634B94A4-313D-4449-8F94-3109D866F168}"/>
          </ac:spMkLst>
        </pc:spChg>
        <pc:spChg chg="add del mod">
          <ac:chgData name="Harrop, Bryce E" userId="67c6852c-ef3a-4714-810a-65873c1edd75" providerId="ADAL" clId="{43AC1E55-5879-41A3-8795-E0798D0D6AC0}" dt="2020-08-26T20:12:31.573" v="12424" actId="478"/>
          <ac:spMkLst>
            <pc:docMk/>
            <pc:sldMk cId="3413625814" sldId="302"/>
            <ac:spMk id="15" creationId="{71E8DF32-ADC7-4DD6-96E1-F9BE2DA07929}"/>
          </ac:spMkLst>
        </pc:spChg>
        <pc:spChg chg="add mod">
          <ac:chgData name="Harrop, Bryce E" userId="67c6852c-ef3a-4714-810a-65873c1edd75" providerId="ADAL" clId="{43AC1E55-5879-41A3-8795-E0798D0D6AC0}" dt="2020-08-26T20:10:06.327" v="12372" actId="12789"/>
          <ac:spMkLst>
            <pc:docMk/>
            <pc:sldMk cId="3413625814" sldId="302"/>
            <ac:spMk id="16" creationId="{30C93A38-7B7B-4E8B-9F28-924A8DE7317A}"/>
          </ac:spMkLst>
        </pc:spChg>
        <pc:spChg chg="add mod">
          <ac:chgData name="Harrop, Bryce E" userId="67c6852c-ef3a-4714-810a-65873c1edd75" providerId="ADAL" clId="{43AC1E55-5879-41A3-8795-E0798D0D6AC0}" dt="2020-08-26T20:10:06.327" v="12372" actId="12789"/>
          <ac:spMkLst>
            <pc:docMk/>
            <pc:sldMk cId="3413625814" sldId="302"/>
            <ac:spMk id="17" creationId="{50275CFA-E9A6-4DEA-8973-AA7E20729013}"/>
          </ac:spMkLst>
        </pc:spChg>
        <pc:spChg chg="add mod">
          <ac:chgData name="Harrop, Bryce E" userId="67c6852c-ef3a-4714-810a-65873c1edd75" providerId="ADAL" clId="{43AC1E55-5879-41A3-8795-E0798D0D6AC0}" dt="2020-08-26T20:10:06.327" v="12372" actId="12789"/>
          <ac:spMkLst>
            <pc:docMk/>
            <pc:sldMk cId="3413625814" sldId="302"/>
            <ac:spMk id="18" creationId="{62023C88-5812-4CF8-BBE2-D57DDBE2AE13}"/>
          </ac:spMkLst>
        </pc:spChg>
        <pc:spChg chg="add mod">
          <ac:chgData name="Harrop, Bryce E" userId="67c6852c-ef3a-4714-810a-65873c1edd75" providerId="ADAL" clId="{43AC1E55-5879-41A3-8795-E0798D0D6AC0}" dt="2020-08-26T20:12:46.994" v="12572" actId="1037"/>
          <ac:spMkLst>
            <pc:docMk/>
            <pc:sldMk cId="3413625814" sldId="302"/>
            <ac:spMk id="19" creationId="{1AA563C2-FB34-40E5-BAB7-69D21E40D650}"/>
          </ac:spMkLst>
        </pc:spChg>
        <pc:spChg chg="add mod">
          <ac:chgData name="Harrop, Bryce E" userId="67c6852c-ef3a-4714-810a-65873c1edd75" providerId="ADAL" clId="{43AC1E55-5879-41A3-8795-E0798D0D6AC0}" dt="2020-08-26T20:12:36.697" v="12458" actId="1038"/>
          <ac:spMkLst>
            <pc:docMk/>
            <pc:sldMk cId="3413625814" sldId="302"/>
            <ac:spMk id="20" creationId="{C22918C5-7D18-4877-8EE9-B84D72B8E7AE}"/>
          </ac:spMkLst>
        </pc:spChg>
        <pc:spChg chg="add mod">
          <ac:chgData name="Harrop, Bryce E" userId="67c6852c-ef3a-4714-810a-65873c1edd75" providerId="ADAL" clId="{43AC1E55-5879-41A3-8795-E0798D0D6AC0}" dt="2020-08-26T20:15:35.308" v="12851" actId="20577"/>
          <ac:spMkLst>
            <pc:docMk/>
            <pc:sldMk cId="3413625814" sldId="302"/>
            <ac:spMk id="22" creationId="{73B28E7A-01A7-4525-BCFD-D718C9D285D9}"/>
          </ac:spMkLst>
        </pc:spChg>
        <pc:graphicFrameChg chg="add mod ord">
          <ac:chgData name="Harrop, Bryce E" userId="67c6852c-ef3a-4714-810a-65873c1edd75" providerId="ADAL" clId="{43AC1E55-5879-41A3-8795-E0798D0D6AC0}" dt="2020-08-26T20:12:27.345" v="12422" actId="167"/>
          <ac:graphicFrameMkLst>
            <pc:docMk/>
            <pc:sldMk cId="3413625814" sldId="302"/>
            <ac:graphicFrameMk id="6" creationId="{42EC3E6C-018B-409A-AD2F-A1838F989403}"/>
          </ac:graphicFrameMkLst>
        </pc:graphicFrameChg>
        <pc:graphicFrameChg chg="add mod">
          <ac:chgData name="Harrop, Bryce E" userId="67c6852c-ef3a-4714-810a-65873c1edd75" providerId="ADAL" clId="{43AC1E55-5879-41A3-8795-E0798D0D6AC0}" dt="2020-08-26T20:11:21.477" v="12420" actId="1076"/>
          <ac:graphicFrameMkLst>
            <pc:docMk/>
            <pc:sldMk cId="3413625814" sldId="302"/>
            <ac:graphicFrameMk id="21" creationId="{5F45D2BB-AB11-47C5-961D-62044610B235}"/>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1.wmf"/><Relationship Id="rId1" Type="http://schemas.openxmlformats.org/officeDocument/2006/relationships/image" Target="../media/image29.wmf"/><Relationship Id="rId4"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3.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6A69A9C-1087-184F-8370-423E175D9D7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A9090E3D-F5E5-0D40-B323-A25B85CF9E83}"/>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06E50B8-2EF8-564F-AE86-D84E6C503530}" type="datetimeFigureOut">
              <a:rPr lang="en-US" smtClean="0"/>
              <a:t>12/1/2020</a:t>
            </a:fld>
            <a:endParaRPr lang="en-US"/>
          </a:p>
        </p:txBody>
      </p:sp>
      <p:sp>
        <p:nvSpPr>
          <p:cNvPr id="4" name="Footer Placeholder 3">
            <a:extLst>
              <a:ext uri="{FF2B5EF4-FFF2-40B4-BE49-F238E27FC236}">
                <a16:creationId xmlns:a16="http://schemas.microsoft.com/office/drawing/2014/main" id="{64E3AA97-2F38-5340-B685-1E0EA3E358D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A2B732F3-25A6-284F-A24C-5FD21AE6BEE6}"/>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4078BA3-E235-9946-9A4D-07E907F688D0}" type="slidenum">
              <a:rPr lang="en-US" smtClean="0"/>
              <a:t>‹#›</a:t>
            </a:fld>
            <a:endParaRPr lang="en-US"/>
          </a:p>
        </p:txBody>
      </p:sp>
    </p:spTree>
    <p:extLst>
      <p:ext uri="{BB962C8B-B14F-4D97-AF65-F5344CB8AC3E}">
        <p14:creationId xmlns:p14="http://schemas.microsoft.com/office/powerpoint/2010/main" val="41940003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3AC8D20-1945-7145-91A2-3D134BDA25E2}" type="datetimeFigureOut">
              <a:rPr lang="en-US" smtClean="0"/>
              <a:t>12/1/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0104DB-87CA-D64F-AB86-DB2520DDF5D7}" type="slidenum">
              <a:rPr lang="en-US" smtClean="0"/>
              <a:t>‹#›</a:t>
            </a:fld>
            <a:endParaRPr lang="en-US"/>
          </a:p>
        </p:txBody>
      </p:sp>
    </p:spTree>
    <p:extLst>
      <p:ext uri="{BB962C8B-B14F-4D97-AF65-F5344CB8AC3E}">
        <p14:creationId xmlns:p14="http://schemas.microsoft.com/office/powerpoint/2010/main" val="36140554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tock image of cloud formations</a:t>
            </a:r>
            <a:endParaRPr lang="en-US" dirty="0"/>
          </a:p>
        </p:txBody>
      </p:sp>
      <p:sp>
        <p:nvSpPr>
          <p:cNvPr id="4" name="Slide Number Placeholder 3"/>
          <p:cNvSpPr>
            <a:spLocks noGrp="1"/>
          </p:cNvSpPr>
          <p:nvPr>
            <p:ph type="sldNum" sz="quarter" idx="5"/>
          </p:nvPr>
        </p:nvSpPr>
        <p:spPr/>
        <p:txBody>
          <a:bodyPr/>
          <a:lstStyle/>
          <a:p>
            <a:fld id="{710104DB-87CA-D64F-AB86-DB2520DDF5D7}" type="slidenum">
              <a:rPr lang="en-US" smtClean="0"/>
              <a:t>1</a:t>
            </a:fld>
            <a:endParaRPr lang="en-US" dirty="0"/>
          </a:p>
        </p:txBody>
      </p:sp>
    </p:spTree>
    <p:extLst>
      <p:ext uri="{BB962C8B-B14F-4D97-AF65-F5344CB8AC3E}">
        <p14:creationId xmlns:p14="http://schemas.microsoft.com/office/powerpoint/2010/main" val="3941861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crease in variability is realized, in part, as an increase in known convective wave modes, as seen here.  It is worth noting that the increase in MJO strength moving to an energy-conserving adjustment in CAM6 is as large as the increase in MJO strength when moving from CAM6 to SPCAM!  I want to pump the brakes a little though, because the point of this experiment is to demonstrate whether the simulated climate is sensitive to the energy formulation.  I am not advocating for this as a fix.  In truth, I actually think this energy-conserving adjustment is the wrong way to handle energetics in CAM.</a:t>
            </a:r>
          </a:p>
        </p:txBody>
      </p:sp>
      <p:sp>
        <p:nvSpPr>
          <p:cNvPr id="4" name="Slide Number Placeholder 3"/>
          <p:cNvSpPr>
            <a:spLocks noGrp="1"/>
          </p:cNvSpPr>
          <p:nvPr>
            <p:ph type="sldNum" sz="quarter" idx="5"/>
          </p:nvPr>
        </p:nvSpPr>
        <p:spPr/>
        <p:txBody>
          <a:bodyPr/>
          <a:lstStyle/>
          <a:p>
            <a:fld id="{710104DB-87CA-D64F-AB86-DB2520DDF5D7}" type="slidenum">
              <a:rPr lang="en-US" smtClean="0"/>
              <a:t>24</a:t>
            </a:fld>
            <a:endParaRPr lang="en-US"/>
          </a:p>
        </p:txBody>
      </p:sp>
    </p:spTree>
    <p:extLst>
      <p:ext uri="{BB962C8B-B14F-4D97-AF65-F5344CB8AC3E}">
        <p14:creationId xmlns:p14="http://schemas.microsoft.com/office/powerpoint/2010/main" val="121291177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_Plain_Black">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436B83B-A5E4-524E-96A9-DFC12D58F12A}"/>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421DF1AC-1D08-B945-A034-B740A35902F9}"/>
              </a:ext>
            </a:extLst>
          </p:cNvPr>
          <p:cNvSpPr txBox="1"/>
          <p:nvPr userDrawn="1"/>
        </p:nvSpPr>
        <p:spPr>
          <a:xfrm>
            <a:off x="1371600" y="7543800"/>
            <a:ext cx="3657600" cy="228600"/>
          </a:xfrm>
          <a:prstGeom prst="rect">
            <a:avLst/>
          </a:prstGeom>
          <a:noFill/>
        </p:spPr>
        <p:txBody>
          <a:bodyPr wrap="square" lIns="0" tIns="0" rIns="0" bIns="0" rtlCol="0" anchor="t" anchorCtr="0">
            <a:noAutofit/>
          </a:bodyPr>
          <a:lstStyle/>
          <a:p>
            <a:pPr>
              <a:spcAft>
                <a:spcPts val="600"/>
              </a:spcAft>
            </a:pPr>
            <a:r>
              <a:rPr lang="en-US" sz="800" dirty="0">
                <a:solidFill>
                  <a:srgbClr val="616265">
                    <a:alpha val="75000"/>
                  </a:srgbClr>
                </a:solidFill>
                <a:latin typeface="Arial" panose="020B0604020202020204" pitchFamily="34" charset="0"/>
                <a:cs typeface="Arial" panose="020B0604020202020204" pitchFamily="34" charset="0"/>
              </a:rPr>
              <a:t>PNNL is operated by Battelle for the U.S. Department of Energy</a:t>
            </a:r>
          </a:p>
        </p:txBody>
      </p:sp>
      <p:sp>
        <p:nvSpPr>
          <p:cNvPr id="2" name="Title 1"/>
          <p:cNvSpPr>
            <a:spLocks noGrp="1"/>
          </p:cNvSpPr>
          <p:nvPr>
            <p:ph type="ctrTitle"/>
          </p:nvPr>
        </p:nvSpPr>
        <p:spPr>
          <a:xfrm>
            <a:off x="1371600" y="2743200"/>
            <a:ext cx="4572000" cy="1828800"/>
          </a:xfrm>
          <a:prstGeom prst="rect">
            <a:avLst/>
          </a:prstGeom>
        </p:spPr>
        <p:txBody>
          <a:bodyPr lIns="0" tIns="0" rIns="0" bIns="0" anchor="b">
            <a:noAutofit/>
          </a:bodyPr>
          <a:lstStyle>
            <a:lvl1pPr algn="r">
              <a:defRPr sz="4800" b="1">
                <a:solidFill>
                  <a:schemeClr val="tx2"/>
                </a:solidFill>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20" name="Text Placeholder 19">
            <a:extLst>
              <a:ext uri="{FF2B5EF4-FFF2-40B4-BE49-F238E27FC236}">
                <a16:creationId xmlns:a16="http://schemas.microsoft.com/office/drawing/2014/main" id="{3061D5F4-8719-384B-945C-9A27060F99A0}"/>
              </a:ext>
            </a:extLst>
          </p:cNvPr>
          <p:cNvSpPr>
            <a:spLocks noGrp="1"/>
          </p:cNvSpPr>
          <p:nvPr>
            <p:ph type="body" sz="quarter" idx="10" hasCustomPrompt="1"/>
          </p:nvPr>
        </p:nvSpPr>
        <p:spPr>
          <a:xfrm>
            <a:off x="1370529" y="5669280"/>
            <a:ext cx="4572000" cy="274320"/>
          </a:xfrm>
          <a:prstGeom prst="rect">
            <a:avLst/>
          </a:prstGeom>
        </p:spPr>
        <p:txBody>
          <a:bodyPr wrap="none" lIns="0" tIns="0" rIns="0" bIns="0">
            <a:noAutofit/>
          </a:bodyPr>
          <a:lstStyle>
            <a:lvl1pPr marL="0" indent="0" algn="r">
              <a:buNone/>
              <a:defRPr sz="1800" b="1">
                <a:solidFill>
                  <a:srgbClr val="000000"/>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name</a:t>
            </a:r>
          </a:p>
        </p:txBody>
      </p:sp>
      <p:sp>
        <p:nvSpPr>
          <p:cNvPr id="21" name="Text Placeholder 19">
            <a:extLst>
              <a:ext uri="{FF2B5EF4-FFF2-40B4-BE49-F238E27FC236}">
                <a16:creationId xmlns:a16="http://schemas.microsoft.com/office/drawing/2014/main" id="{3E2D432E-6648-6643-9C6E-38B1EFF5EE31}"/>
              </a:ext>
            </a:extLst>
          </p:cNvPr>
          <p:cNvSpPr>
            <a:spLocks noGrp="1"/>
          </p:cNvSpPr>
          <p:nvPr>
            <p:ph type="body" sz="quarter" idx="11" hasCustomPrompt="1"/>
          </p:nvPr>
        </p:nvSpPr>
        <p:spPr>
          <a:xfrm>
            <a:off x="1371600" y="5983356"/>
            <a:ext cx="4572000" cy="274320"/>
          </a:xfrm>
          <a:prstGeom prst="rect">
            <a:avLst/>
          </a:prstGeom>
        </p:spPr>
        <p:txBody>
          <a:bodyPr wrap="none" lIns="0" tIns="0" rIns="0" bIns="0">
            <a:noAutofit/>
          </a:bodyPr>
          <a:lstStyle>
            <a:lvl1pPr marL="0" indent="0" algn="r">
              <a:buNone/>
              <a:defRPr sz="1600">
                <a:solidFill>
                  <a:srgbClr val="616265"/>
                </a:solidFill>
                <a:latin typeface="Arial" panose="020B0604020202020204" pitchFamily="34" charset="0"/>
                <a:cs typeface="Arial" panose="020B0604020202020204" pitchFamily="34" charset="0"/>
              </a:defRPr>
            </a:lvl1pPr>
            <a:lvl2pPr marL="548640" indent="0">
              <a:buNone/>
              <a:defRPr/>
            </a:lvl2pPr>
            <a:lvl3pPr marL="1097280" indent="0">
              <a:buNone/>
              <a:defRPr/>
            </a:lvl3pPr>
            <a:lvl4pPr marL="1645920" indent="0">
              <a:buNone/>
              <a:defRPr/>
            </a:lvl4pPr>
            <a:lvl5pPr marL="2194560" indent="0">
              <a:buNone/>
              <a:defRPr/>
            </a:lvl5pPr>
          </a:lstStyle>
          <a:p>
            <a:pPr lvl="0"/>
            <a:r>
              <a:rPr lang="en-US" dirty="0"/>
              <a:t>Click to add presenter’s title</a:t>
            </a:r>
          </a:p>
        </p:txBody>
      </p:sp>
      <p:sp>
        <p:nvSpPr>
          <p:cNvPr id="6" name="TextBox 5">
            <a:extLst>
              <a:ext uri="{FF2B5EF4-FFF2-40B4-BE49-F238E27FC236}">
                <a16:creationId xmlns:a16="http://schemas.microsoft.com/office/drawing/2014/main" id="{8915389B-4BB4-1644-9B7E-35A85D0C1E3B}"/>
              </a:ext>
            </a:extLst>
          </p:cNvPr>
          <p:cNvSpPr txBox="1"/>
          <p:nvPr userDrawn="1"/>
        </p:nvSpPr>
        <p:spPr>
          <a:xfrm>
            <a:off x="3710609" y="-1245704"/>
            <a:ext cx="184731" cy="424732"/>
          </a:xfrm>
          <a:prstGeom prst="rect">
            <a:avLst/>
          </a:prstGeom>
          <a:noFill/>
        </p:spPr>
        <p:txBody>
          <a:bodyPr wrap="none" rtlCol="0">
            <a:spAutoFit/>
          </a:bodyPr>
          <a:lstStyle/>
          <a:p>
            <a:endParaRPr lang="en-US"/>
          </a:p>
        </p:txBody>
      </p:sp>
      <p:pic>
        <p:nvPicPr>
          <p:cNvPr id="12" name="Picture 11">
            <a:extLst>
              <a:ext uri="{FF2B5EF4-FFF2-40B4-BE49-F238E27FC236}">
                <a16:creationId xmlns:a16="http://schemas.microsoft.com/office/drawing/2014/main" id="{45A7D3E1-BCC3-C843-81A0-EA4EDFB44528}"/>
              </a:ext>
            </a:extLst>
          </p:cNvPr>
          <p:cNvPicPr>
            <a:picLocks noChangeAspect="1"/>
          </p:cNvPicPr>
          <p:nvPr userDrawn="1"/>
        </p:nvPicPr>
        <p:blipFill>
          <a:blip r:embed="rId2"/>
          <a:stretch>
            <a:fillRect/>
          </a:stretch>
        </p:blipFill>
        <p:spPr>
          <a:xfrm>
            <a:off x="1371600" y="237744"/>
            <a:ext cx="1280160" cy="1249224"/>
          </a:xfrm>
          <a:prstGeom prst="rect">
            <a:avLst/>
          </a:prstGeom>
        </p:spPr>
      </p:pic>
      <p:pic>
        <p:nvPicPr>
          <p:cNvPr id="13" name="Picture 12">
            <a:extLst>
              <a:ext uri="{FF2B5EF4-FFF2-40B4-BE49-F238E27FC236}">
                <a16:creationId xmlns:a16="http://schemas.microsoft.com/office/drawing/2014/main" id="{56617363-F73D-B74F-9647-C9D747AC7023}"/>
              </a:ext>
            </a:extLst>
          </p:cNvPr>
          <p:cNvPicPr>
            <a:picLocks noChangeAspect="1"/>
          </p:cNvPicPr>
          <p:nvPr userDrawn="1"/>
        </p:nvPicPr>
        <p:blipFill>
          <a:blip r:embed="rId3"/>
          <a:stretch>
            <a:fillRect/>
          </a:stretch>
        </p:blipFill>
        <p:spPr>
          <a:xfrm>
            <a:off x="1370529" y="7178040"/>
            <a:ext cx="824484" cy="228600"/>
          </a:xfrm>
          <a:prstGeom prst="rect">
            <a:avLst/>
          </a:prstGeom>
        </p:spPr>
      </p:pic>
      <p:pic>
        <p:nvPicPr>
          <p:cNvPr id="14" name="Picture 13">
            <a:extLst>
              <a:ext uri="{FF2B5EF4-FFF2-40B4-BE49-F238E27FC236}">
                <a16:creationId xmlns:a16="http://schemas.microsoft.com/office/drawing/2014/main" id="{D290C8FB-601C-A04C-84F7-213A857D3E6A}"/>
              </a:ext>
            </a:extLst>
          </p:cNvPr>
          <p:cNvPicPr>
            <a:picLocks noChangeAspect="1"/>
          </p:cNvPicPr>
          <p:nvPr userDrawn="1"/>
        </p:nvPicPr>
        <p:blipFill>
          <a:blip r:embed="rId4"/>
          <a:stretch>
            <a:fillRect/>
          </a:stretch>
        </p:blipFill>
        <p:spPr>
          <a:xfrm>
            <a:off x="2375535" y="7249637"/>
            <a:ext cx="929809" cy="155448"/>
          </a:xfrm>
          <a:prstGeom prst="rect">
            <a:avLst/>
          </a:prstGeom>
        </p:spPr>
      </p:pic>
      <p:sp>
        <p:nvSpPr>
          <p:cNvPr id="15" name="Date Placeholder 1">
            <a:extLst>
              <a:ext uri="{FF2B5EF4-FFF2-40B4-BE49-F238E27FC236}">
                <a16:creationId xmlns:a16="http://schemas.microsoft.com/office/drawing/2014/main" id="{9D9DB338-5D5C-4ACA-9ECF-C3E34C44127A}"/>
              </a:ext>
            </a:extLst>
          </p:cNvPr>
          <p:cNvSpPr>
            <a:spLocks noGrp="1"/>
          </p:cNvSpPr>
          <p:nvPr>
            <p:ph type="dt" sz="half" idx="2"/>
          </p:nvPr>
        </p:nvSpPr>
        <p:spPr>
          <a:xfrm>
            <a:off x="2651641" y="4915645"/>
            <a:ext cx="3290888" cy="438150"/>
          </a:xfrm>
          <a:prstGeom prst="rect">
            <a:avLst/>
          </a:prstGeom>
        </p:spPr>
        <p:txBody>
          <a:bodyPr vert="horz" lIns="91440" tIns="45720" rIns="91440" bIns="45720" rtlCol="0" anchor="ctr"/>
          <a:lstStyle>
            <a:lvl1pPr algn="r">
              <a:defRPr sz="1800">
                <a:solidFill>
                  <a:schemeClr val="tx1">
                    <a:tint val="75000"/>
                  </a:schemeClr>
                </a:solidFill>
              </a:defRPr>
            </a:lvl1pPr>
          </a:lstStyle>
          <a:p>
            <a:fld id="{ABD4F8E3-4ED9-44B4-99E6-8A3D2CF8D415}" type="datetime4">
              <a:rPr lang="en-US" smtClean="0"/>
              <a:t>December 1, 2020</a:t>
            </a:fld>
            <a:endParaRPr lang="en-US" dirty="0"/>
          </a:p>
        </p:txBody>
      </p:sp>
      <p:sp>
        <p:nvSpPr>
          <p:cNvPr id="16" name="Footer Placeholder 2">
            <a:extLst>
              <a:ext uri="{FF2B5EF4-FFF2-40B4-BE49-F238E27FC236}">
                <a16:creationId xmlns:a16="http://schemas.microsoft.com/office/drawing/2014/main" id="{F55B65E8-4040-44D0-A4FE-A050FD948A79}"/>
              </a:ext>
            </a:extLst>
          </p:cNvPr>
          <p:cNvSpPr>
            <a:spLocks noGrp="1"/>
          </p:cNvSpPr>
          <p:nvPr>
            <p:ph type="ftr" sz="quarter" idx="3"/>
          </p:nvPr>
        </p:nvSpPr>
        <p:spPr>
          <a:xfrm>
            <a:off x="1189037" y="773011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5013057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arge Imag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icture Placeholder 2">
            <a:extLst>
              <a:ext uri="{FF2B5EF4-FFF2-40B4-BE49-F238E27FC236}">
                <a16:creationId xmlns:a16="http://schemas.microsoft.com/office/drawing/2014/main" id="{66026595-8D7E-D24C-9263-B65316A326B9}"/>
              </a:ext>
            </a:extLst>
          </p:cNvPr>
          <p:cNvSpPr>
            <a:spLocks noGrp="1"/>
          </p:cNvSpPr>
          <p:nvPr>
            <p:ph type="pic" sz="quarter" idx="10"/>
          </p:nvPr>
        </p:nvSpPr>
        <p:spPr>
          <a:xfrm>
            <a:off x="6400800" y="457200"/>
            <a:ext cx="7772400" cy="73152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8" name="Text Placeholder 5">
            <a:extLst>
              <a:ext uri="{FF2B5EF4-FFF2-40B4-BE49-F238E27FC236}">
                <a16:creationId xmlns:a16="http://schemas.microsoft.com/office/drawing/2014/main" id="{1D0CE8D1-2F12-5A44-A6B5-2CD466F52A60}"/>
              </a:ext>
            </a:extLst>
          </p:cNvPr>
          <p:cNvSpPr>
            <a:spLocks noGrp="1"/>
          </p:cNvSpPr>
          <p:nvPr>
            <p:ph type="body" sz="quarter" idx="14" hasCustomPrompt="1"/>
          </p:nvPr>
        </p:nvSpPr>
        <p:spPr>
          <a:xfrm>
            <a:off x="6400800" y="6858000"/>
            <a:ext cx="77724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9" name="Title 1">
            <a:extLst>
              <a:ext uri="{FF2B5EF4-FFF2-40B4-BE49-F238E27FC236}">
                <a16:creationId xmlns:a16="http://schemas.microsoft.com/office/drawing/2014/main" id="{B99B87A2-8960-403D-AE0D-D54946272206}"/>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chemeClr val="tx2"/>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1" name="Content Placeholder 13">
            <a:extLst>
              <a:ext uri="{FF2B5EF4-FFF2-40B4-BE49-F238E27FC236}">
                <a16:creationId xmlns:a16="http://schemas.microsoft.com/office/drawing/2014/main" id="{29354FF4-9871-4E1B-A45A-ABAA2BE2B69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47EFCEB6-2E27-4C42-A1E5-AC8A8BA83783}"/>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2/1/2020</a:t>
            </a:fld>
            <a:endParaRPr lang="en-US" dirty="0"/>
          </a:p>
        </p:txBody>
      </p:sp>
      <p:sp>
        <p:nvSpPr>
          <p:cNvPr id="15" name="Footer Placeholder 2">
            <a:extLst>
              <a:ext uri="{FF2B5EF4-FFF2-40B4-BE49-F238E27FC236}">
                <a16:creationId xmlns:a16="http://schemas.microsoft.com/office/drawing/2014/main" id="{A86FAFB9-0DC0-4AB0-9E8B-6EC7C8ABAAF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957828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Large Text Box">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3">
            <a:extLst>
              <a:ext uri="{FF2B5EF4-FFF2-40B4-BE49-F238E27FC236}">
                <a16:creationId xmlns:a16="http://schemas.microsoft.com/office/drawing/2014/main" id="{3338E046-DF9E-FC49-A812-491AB8058B4E}"/>
              </a:ext>
            </a:extLst>
          </p:cNvPr>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2" name="Content Placeholder 4">
            <a:extLst>
              <a:ext uri="{FF2B5EF4-FFF2-40B4-BE49-F238E27FC236}">
                <a16:creationId xmlns:a16="http://schemas.microsoft.com/office/drawing/2014/main" id="{F0C408BC-A7DE-4A08-AD26-56414D2DD808}"/>
              </a:ext>
            </a:extLst>
          </p:cNvPr>
          <p:cNvSpPr>
            <a:spLocks noGrp="1"/>
          </p:cNvSpPr>
          <p:nvPr>
            <p:ph sz="quarter" idx="20"/>
          </p:nvPr>
        </p:nvSpPr>
        <p:spPr>
          <a:xfrm>
            <a:off x="6430642" y="457199"/>
            <a:ext cx="7772400" cy="7315200"/>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Content Placeholder 13">
            <a:extLst>
              <a:ext uri="{FF2B5EF4-FFF2-40B4-BE49-F238E27FC236}">
                <a16:creationId xmlns:a16="http://schemas.microsoft.com/office/drawing/2014/main" id="{A3C58F0F-5237-4527-BB8E-6EEF623543BB}"/>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8" name="Date Placeholder 1">
            <a:extLst>
              <a:ext uri="{FF2B5EF4-FFF2-40B4-BE49-F238E27FC236}">
                <a16:creationId xmlns:a16="http://schemas.microsoft.com/office/drawing/2014/main" id="{33D0FD2D-15F4-4320-9C04-2023CAB47E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2/1/2020</a:t>
            </a:fld>
            <a:endParaRPr lang="en-US" dirty="0"/>
          </a:p>
        </p:txBody>
      </p:sp>
      <p:sp>
        <p:nvSpPr>
          <p:cNvPr id="19" name="Footer Placeholder 2">
            <a:extLst>
              <a:ext uri="{FF2B5EF4-FFF2-40B4-BE49-F238E27FC236}">
                <a16:creationId xmlns:a16="http://schemas.microsoft.com/office/drawing/2014/main" id="{08FBEF60-4239-4E67-A385-B22B813AD40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20" name="Title 1">
            <a:extLst>
              <a:ext uri="{FF2B5EF4-FFF2-40B4-BE49-F238E27FC236}">
                <a16:creationId xmlns:a16="http://schemas.microsoft.com/office/drawing/2014/main" id="{77614967-FAA9-4DA9-B7DE-539AA8923534}"/>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chemeClr val="tx2"/>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9903476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Content">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itle 1">
            <a:extLst>
              <a:ext uri="{FF2B5EF4-FFF2-40B4-BE49-F238E27FC236}">
                <a16:creationId xmlns:a16="http://schemas.microsoft.com/office/drawing/2014/main" id="{7C1406DC-BAEC-4717-8F68-46C92F16638A}"/>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chemeClr val="tx2"/>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10" name="Content Placeholder 4">
            <a:extLst>
              <a:ext uri="{FF2B5EF4-FFF2-40B4-BE49-F238E27FC236}">
                <a16:creationId xmlns:a16="http://schemas.microsoft.com/office/drawing/2014/main" id="{028E3363-7137-4431-9927-3AE087A5B2BE}"/>
              </a:ext>
            </a:extLst>
          </p:cNvPr>
          <p:cNvSpPr>
            <a:spLocks noGrp="1"/>
          </p:cNvSpPr>
          <p:nvPr>
            <p:ph sz="quarter" idx="20"/>
          </p:nvPr>
        </p:nvSpPr>
        <p:spPr>
          <a:xfrm>
            <a:off x="1371600" y="2057399"/>
            <a:ext cx="12801600" cy="5486401"/>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
            <a:extLst>
              <a:ext uri="{FF2B5EF4-FFF2-40B4-BE49-F238E27FC236}">
                <a16:creationId xmlns:a16="http://schemas.microsoft.com/office/drawing/2014/main" id="{E76F451D-D169-4CA9-91EE-97F19A35C6DE}"/>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2/1/2020</a:t>
            </a:fld>
            <a:endParaRPr lang="en-US" dirty="0"/>
          </a:p>
        </p:txBody>
      </p:sp>
      <p:sp>
        <p:nvSpPr>
          <p:cNvPr id="15" name="Footer Placeholder 2">
            <a:extLst>
              <a:ext uri="{FF2B5EF4-FFF2-40B4-BE49-F238E27FC236}">
                <a16:creationId xmlns:a16="http://schemas.microsoft.com/office/drawing/2014/main" id="{8A19F790-0343-4862-A140-1B409986B7FB}"/>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8067925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64008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7" name="Picture Placeholder 2">
            <a:extLst>
              <a:ext uri="{FF2B5EF4-FFF2-40B4-BE49-F238E27FC236}">
                <a16:creationId xmlns:a16="http://schemas.microsoft.com/office/drawing/2014/main" id="{FD00854A-4EC7-2D48-A025-5B0B48548BC7}"/>
              </a:ext>
            </a:extLst>
          </p:cNvPr>
          <p:cNvSpPr>
            <a:spLocks noGrp="1"/>
          </p:cNvSpPr>
          <p:nvPr>
            <p:ph type="pic" sz="quarter" idx="11"/>
          </p:nvPr>
        </p:nvSpPr>
        <p:spPr>
          <a:xfrm>
            <a:off x="10515600" y="4572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8" name="Picture Placeholder 2">
            <a:extLst>
              <a:ext uri="{FF2B5EF4-FFF2-40B4-BE49-F238E27FC236}">
                <a16:creationId xmlns:a16="http://schemas.microsoft.com/office/drawing/2014/main" id="{67A8C708-D197-CF47-8089-89928BE1E302}"/>
              </a:ext>
            </a:extLst>
          </p:cNvPr>
          <p:cNvSpPr>
            <a:spLocks noGrp="1"/>
          </p:cNvSpPr>
          <p:nvPr>
            <p:ph type="pic" sz="quarter" idx="12"/>
          </p:nvPr>
        </p:nvSpPr>
        <p:spPr>
          <a:xfrm>
            <a:off x="64008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2" name="Picture Placeholder 2">
            <a:extLst>
              <a:ext uri="{FF2B5EF4-FFF2-40B4-BE49-F238E27FC236}">
                <a16:creationId xmlns:a16="http://schemas.microsoft.com/office/drawing/2014/main" id="{3C4D2EBC-B863-FD49-A9DF-1381563078DA}"/>
              </a:ext>
            </a:extLst>
          </p:cNvPr>
          <p:cNvSpPr>
            <a:spLocks noGrp="1"/>
          </p:cNvSpPr>
          <p:nvPr>
            <p:ph type="pic" sz="quarter" idx="13"/>
          </p:nvPr>
        </p:nvSpPr>
        <p:spPr>
          <a:xfrm>
            <a:off x="10515600" y="4343400"/>
            <a:ext cx="3657600" cy="342900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6" name="Text Placeholder 5">
            <a:extLst>
              <a:ext uri="{FF2B5EF4-FFF2-40B4-BE49-F238E27FC236}">
                <a16:creationId xmlns:a16="http://schemas.microsoft.com/office/drawing/2014/main" id="{CE93B472-4A32-7C41-A565-485FDC3EB832}"/>
              </a:ext>
            </a:extLst>
          </p:cNvPr>
          <p:cNvSpPr>
            <a:spLocks noGrp="1"/>
          </p:cNvSpPr>
          <p:nvPr>
            <p:ph type="body" sz="quarter" idx="14" hasCustomPrompt="1"/>
          </p:nvPr>
        </p:nvSpPr>
        <p:spPr>
          <a:xfrm>
            <a:off x="64008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3" name="Text Placeholder 5">
            <a:extLst>
              <a:ext uri="{FF2B5EF4-FFF2-40B4-BE49-F238E27FC236}">
                <a16:creationId xmlns:a16="http://schemas.microsoft.com/office/drawing/2014/main" id="{19F7807A-D120-BD49-9CBD-9174F26D7982}"/>
              </a:ext>
            </a:extLst>
          </p:cNvPr>
          <p:cNvSpPr>
            <a:spLocks noGrp="1"/>
          </p:cNvSpPr>
          <p:nvPr>
            <p:ph type="body" sz="quarter" idx="15" hasCustomPrompt="1"/>
          </p:nvPr>
        </p:nvSpPr>
        <p:spPr>
          <a:xfrm>
            <a:off x="64008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4" name="Text Placeholder 5">
            <a:extLst>
              <a:ext uri="{FF2B5EF4-FFF2-40B4-BE49-F238E27FC236}">
                <a16:creationId xmlns:a16="http://schemas.microsoft.com/office/drawing/2014/main" id="{08ED17FC-CAF8-9A40-9A88-897DEF9CFEA0}"/>
              </a:ext>
            </a:extLst>
          </p:cNvPr>
          <p:cNvSpPr>
            <a:spLocks noGrp="1"/>
          </p:cNvSpPr>
          <p:nvPr>
            <p:ph type="body" sz="quarter" idx="16" hasCustomPrompt="1"/>
          </p:nvPr>
        </p:nvSpPr>
        <p:spPr>
          <a:xfrm>
            <a:off x="10515600" y="29718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5" name="Text Placeholder 5">
            <a:extLst>
              <a:ext uri="{FF2B5EF4-FFF2-40B4-BE49-F238E27FC236}">
                <a16:creationId xmlns:a16="http://schemas.microsoft.com/office/drawing/2014/main" id="{4A16FA60-8BA9-8B4A-86AA-F8336C26C78B}"/>
              </a:ext>
            </a:extLst>
          </p:cNvPr>
          <p:cNvSpPr>
            <a:spLocks noGrp="1"/>
          </p:cNvSpPr>
          <p:nvPr>
            <p:ph type="body" sz="quarter" idx="17" hasCustomPrompt="1"/>
          </p:nvPr>
        </p:nvSpPr>
        <p:spPr>
          <a:xfrm>
            <a:off x="10515600" y="6858000"/>
            <a:ext cx="3657600" cy="91440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8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6" name="Slide Number Placeholder 3">
            <a:extLst>
              <a:ext uri="{FF2B5EF4-FFF2-40B4-BE49-F238E27FC236}">
                <a16:creationId xmlns:a16="http://schemas.microsoft.com/office/drawing/2014/main" id="{7DC2EC3E-C641-FD49-9F15-878B1AFFFD98}"/>
              </a:ext>
            </a:extLst>
          </p:cNvPr>
          <p:cNvSpPr>
            <a:spLocks noGrp="1"/>
          </p:cNvSpPr>
          <p:nvPr>
            <p:ph type="sldNum" sz="quarter" idx="18"/>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19" name="Title 1">
            <a:extLst>
              <a:ext uri="{FF2B5EF4-FFF2-40B4-BE49-F238E27FC236}">
                <a16:creationId xmlns:a16="http://schemas.microsoft.com/office/drawing/2014/main" id="{3648737A-DE0E-48DB-87F0-65418715CF88}"/>
              </a:ext>
            </a:extLst>
          </p:cNvPr>
          <p:cNvSpPr>
            <a:spLocks noGrp="1"/>
          </p:cNvSpPr>
          <p:nvPr>
            <p:ph type="title" hasCustomPrompt="1"/>
          </p:nvPr>
        </p:nvSpPr>
        <p:spPr>
          <a:xfrm>
            <a:off x="1371599" y="2295525"/>
            <a:ext cx="4572001" cy="1590675"/>
          </a:xfrm>
          <a:prstGeom prst="rect">
            <a:avLst/>
          </a:prstGeom>
        </p:spPr>
        <p:txBody>
          <a:bodyPr lIns="0" anchor="b"/>
          <a:lstStyle>
            <a:lvl1pPr>
              <a:defRPr lang="en-US" sz="3600" b="1" kern="1200" dirty="0">
                <a:solidFill>
                  <a:schemeClr val="tx2"/>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21" name="Content Placeholder 13">
            <a:extLst>
              <a:ext uri="{FF2B5EF4-FFF2-40B4-BE49-F238E27FC236}">
                <a16:creationId xmlns:a16="http://schemas.microsoft.com/office/drawing/2014/main" id="{97DA340F-6103-4F2C-B3B8-8D8A524DC19C}"/>
              </a:ext>
            </a:extLst>
          </p:cNvPr>
          <p:cNvSpPr>
            <a:spLocks noGrp="1"/>
          </p:cNvSpPr>
          <p:nvPr>
            <p:ph sz="quarter" idx="21"/>
          </p:nvPr>
        </p:nvSpPr>
        <p:spPr>
          <a:xfrm>
            <a:off x="1394459" y="4373033"/>
            <a:ext cx="4572000" cy="3429000"/>
          </a:xfrm>
          <a:prstGeom prst="rect">
            <a:avLst/>
          </a:prstGeom>
        </p:spPr>
        <p:txBody>
          <a:bodyPr/>
          <a:lstStyle>
            <a:lvl1pPr>
              <a:defRPr sz="2800"/>
            </a:lvl1pPr>
            <a:lvl2pPr marL="822960" indent="-274320">
              <a:buFont typeface="Wingdings" panose="05000000000000000000" pitchFamily="2" charset="2"/>
              <a:buChar char="§"/>
              <a:defRPr sz="2400"/>
            </a:lvl2pPr>
            <a:lvl3pPr marL="1371600" indent="-274320">
              <a:buFont typeface="Wingdings" panose="05000000000000000000" pitchFamily="2" charset="2"/>
              <a:buChar char="ü"/>
              <a:defRPr sz="2000"/>
            </a:lvl3pPr>
            <a:lvl4pPr>
              <a:defRPr sz="1800"/>
            </a:lvl4pPr>
            <a:lvl5pPr marL="2468880" indent="-274320">
              <a:buFont typeface="Wingdings" panose="05000000000000000000" pitchFamily="2" charset="2"/>
              <a:buChar cha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5" name="Date Placeholder 1">
            <a:extLst>
              <a:ext uri="{FF2B5EF4-FFF2-40B4-BE49-F238E27FC236}">
                <a16:creationId xmlns:a16="http://schemas.microsoft.com/office/drawing/2014/main" id="{EE384947-F0AD-4E73-95AD-CAD4DEE44608}"/>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2/1/2020</a:t>
            </a:fld>
            <a:endParaRPr lang="en-US" dirty="0"/>
          </a:p>
        </p:txBody>
      </p:sp>
      <p:sp>
        <p:nvSpPr>
          <p:cNvPr id="26" name="Footer Placeholder 2">
            <a:extLst>
              <a:ext uri="{FF2B5EF4-FFF2-40B4-BE49-F238E27FC236}">
                <a16:creationId xmlns:a16="http://schemas.microsoft.com/office/drawing/2014/main" id="{8259C4D6-850D-4393-9434-3F69451FBF8E}"/>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4109323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Picture Grid with Subhea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endParaRPr lang="en-US" dirty="0"/>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39496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743200"/>
            <a:ext cx="4069080" cy="2377440"/>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429768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6" name="Title 1">
            <a:extLst>
              <a:ext uri="{FF2B5EF4-FFF2-40B4-BE49-F238E27FC236}">
                <a16:creationId xmlns:a16="http://schemas.microsoft.com/office/drawing/2014/main" id="{BE0A6ECC-C9D0-4240-B978-69D09F2C9936}"/>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chemeClr val="tx2"/>
                </a:solidFill>
                <a:latin typeface="Arial" panose="020B0604020202020204" pitchFamily="34" charset="0"/>
                <a:ea typeface="+mn-ea"/>
                <a:cs typeface="Arial" panose="020B0604020202020204" pitchFamily="34" charset="0"/>
              </a:defRPr>
            </a:lvl1pPr>
          </a:lstStyle>
          <a:p>
            <a:r>
              <a:rPr lang="en-US" dirty="0"/>
              <a:t>Click to edit slide title</a:t>
            </a:r>
          </a:p>
        </p:txBody>
      </p:sp>
      <p:sp>
        <p:nvSpPr>
          <p:cNvPr id="30" name="Date Placeholder 1">
            <a:extLst>
              <a:ext uri="{FF2B5EF4-FFF2-40B4-BE49-F238E27FC236}">
                <a16:creationId xmlns:a16="http://schemas.microsoft.com/office/drawing/2014/main" id="{E4CF0CE7-333F-4604-B518-6F7EE2AA82D5}"/>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2/1/2020</a:t>
            </a:fld>
            <a:endParaRPr lang="en-US" dirty="0"/>
          </a:p>
        </p:txBody>
      </p:sp>
      <p:sp>
        <p:nvSpPr>
          <p:cNvPr id="31" name="Footer Placeholder 2">
            <a:extLst>
              <a:ext uri="{FF2B5EF4-FFF2-40B4-BE49-F238E27FC236}">
                <a16:creationId xmlns:a16="http://schemas.microsoft.com/office/drawing/2014/main" id="{21303C4E-FB0C-4A46-BF34-C99D885AA3B1}"/>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2" name="Content Placeholder 4">
            <a:extLst>
              <a:ext uri="{FF2B5EF4-FFF2-40B4-BE49-F238E27FC236}">
                <a16:creationId xmlns:a16="http://schemas.microsoft.com/office/drawing/2014/main" id="{C14080C3-5390-4F4E-9C88-2C080B5CE5D9}"/>
              </a:ext>
            </a:extLst>
          </p:cNvPr>
          <p:cNvSpPr>
            <a:spLocks noGrp="1"/>
          </p:cNvSpPr>
          <p:nvPr>
            <p:ph sz="quarter" idx="24"/>
          </p:nvPr>
        </p:nvSpPr>
        <p:spPr>
          <a:xfrm>
            <a:off x="1371600" y="2194560"/>
            <a:ext cx="12801600" cy="525886"/>
          </a:xfrm>
          <a:prstGeom prst="rect">
            <a:avLst/>
          </a:prstGeom>
        </p:spPr>
        <p:txBody>
          <a:bodyPr/>
          <a:lstStyle>
            <a:lvl1pPr>
              <a:defRPr sz="2800">
                <a:latin typeface="Arial" panose="020B0604020202020204" pitchFamily="34" charset="0"/>
                <a:cs typeface="Arial" panose="020B0604020202020204" pitchFamily="34" charset="0"/>
              </a:defRPr>
            </a:lvl1pPr>
            <a:lvl2pPr marL="822960" indent="-274320">
              <a:buFont typeface="Wingdings" panose="05000000000000000000" pitchFamily="2" charset="2"/>
              <a:buChar char="§"/>
              <a:defRPr sz="2400">
                <a:latin typeface="Arial" panose="020B0604020202020204" pitchFamily="34" charset="0"/>
                <a:cs typeface="Arial" panose="020B0604020202020204" pitchFamily="34" charset="0"/>
              </a:defRPr>
            </a:lvl2pPr>
            <a:lvl3pPr marL="1371600" indent="-274320">
              <a:buFont typeface="Wingdings" panose="05000000000000000000" pitchFamily="2" charset="2"/>
              <a:buChar char="ü"/>
              <a:defRPr sz="2000">
                <a:latin typeface="Arial" panose="020B0604020202020204" pitchFamily="34" charset="0"/>
                <a:cs typeface="Arial" panose="020B0604020202020204" pitchFamily="34" charset="0"/>
              </a:defRPr>
            </a:lvl3pPr>
            <a:lvl4pPr>
              <a:defRPr sz="1800">
                <a:latin typeface="Arial" panose="020B0604020202020204" pitchFamily="34" charset="0"/>
                <a:cs typeface="Arial" panose="020B0604020202020204" pitchFamily="34" charset="0"/>
              </a:defRPr>
            </a:lvl4pPr>
            <a:lvl5pPr marL="2468880" indent="-274320">
              <a:buFont typeface="Wingdings" panose="05000000000000000000" pitchFamily="2" charset="2"/>
              <a:buChar char="§"/>
              <a:defRPr sz="1600">
                <a:latin typeface="Arial" panose="020B0604020202020204" pitchFamily="34" charset="0"/>
                <a:cs typeface="Arial" panose="020B0604020202020204" pitchFamily="34" charset="0"/>
              </a:defRPr>
            </a:lvl5pPr>
          </a:lstStyle>
          <a:p>
            <a:pPr lvl="0"/>
            <a:r>
              <a:rPr lang="en-US"/>
              <a:t>Click to edit Master text styles</a:t>
            </a:r>
          </a:p>
        </p:txBody>
      </p:sp>
    </p:spTree>
    <p:extLst>
      <p:ext uri="{BB962C8B-B14F-4D97-AF65-F5344CB8AC3E}">
        <p14:creationId xmlns:p14="http://schemas.microsoft.com/office/powerpoint/2010/main" val="2950081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Picture Gri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49C90B8-4BAF-9A46-98DB-81259C436289}"/>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a:extLst>
              <a:ext uri="{FF2B5EF4-FFF2-40B4-BE49-F238E27FC236}">
                <a16:creationId xmlns:a16="http://schemas.microsoft.com/office/drawing/2014/main" id="{3DEE2FC3-856F-2F4B-A52D-94189159AC19}"/>
              </a:ext>
            </a:extLst>
          </p:cNvPr>
          <p:cNvSpPr>
            <a:spLocks noGrp="1"/>
          </p:cNvSpPr>
          <p:nvPr>
            <p:ph type="pic" sz="quarter" idx="10"/>
          </p:nvPr>
        </p:nvSpPr>
        <p:spPr>
          <a:xfrm>
            <a:off x="137160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1" name="Picture Placeholder 2">
            <a:extLst>
              <a:ext uri="{FF2B5EF4-FFF2-40B4-BE49-F238E27FC236}">
                <a16:creationId xmlns:a16="http://schemas.microsoft.com/office/drawing/2014/main" id="{FE341CF1-EFF3-A64D-A9D4-B96C8CD8F301}"/>
              </a:ext>
            </a:extLst>
          </p:cNvPr>
          <p:cNvSpPr>
            <a:spLocks noGrp="1"/>
          </p:cNvSpPr>
          <p:nvPr>
            <p:ph type="pic" sz="quarter" idx="11"/>
          </p:nvPr>
        </p:nvSpPr>
        <p:spPr>
          <a:xfrm>
            <a:off x="137160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3" name="Picture Placeholder 2">
            <a:extLst>
              <a:ext uri="{FF2B5EF4-FFF2-40B4-BE49-F238E27FC236}">
                <a16:creationId xmlns:a16="http://schemas.microsoft.com/office/drawing/2014/main" id="{D0629C78-28FC-874B-96C1-DFAAFF975DEC}"/>
              </a:ext>
            </a:extLst>
          </p:cNvPr>
          <p:cNvSpPr>
            <a:spLocks noGrp="1"/>
          </p:cNvSpPr>
          <p:nvPr>
            <p:ph type="pic" sz="quarter" idx="12"/>
          </p:nvPr>
        </p:nvSpPr>
        <p:spPr>
          <a:xfrm>
            <a:off x="573786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4" name="Picture Placeholder 2">
            <a:extLst>
              <a:ext uri="{FF2B5EF4-FFF2-40B4-BE49-F238E27FC236}">
                <a16:creationId xmlns:a16="http://schemas.microsoft.com/office/drawing/2014/main" id="{5089EEED-3863-BD48-BCCB-4D264015DA60}"/>
              </a:ext>
            </a:extLst>
          </p:cNvPr>
          <p:cNvSpPr>
            <a:spLocks noGrp="1"/>
          </p:cNvSpPr>
          <p:nvPr>
            <p:ph type="pic" sz="quarter" idx="13"/>
          </p:nvPr>
        </p:nvSpPr>
        <p:spPr>
          <a:xfrm>
            <a:off x="573786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5" name="Picture Placeholder 2">
            <a:extLst>
              <a:ext uri="{FF2B5EF4-FFF2-40B4-BE49-F238E27FC236}">
                <a16:creationId xmlns:a16="http://schemas.microsoft.com/office/drawing/2014/main" id="{EEF5B44F-191D-F44D-8AB3-0B9E4AF4B4E2}"/>
              </a:ext>
            </a:extLst>
          </p:cNvPr>
          <p:cNvSpPr>
            <a:spLocks noGrp="1"/>
          </p:cNvSpPr>
          <p:nvPr>
            <p:ph type="pic" sz="quarter" idx="14"/>
          </p:nvPr>
        </p:nvSpPr>
        <p:spPr>
          <a:xfrm>
            <a:off x="10104120" y="5060515"/>
            <a:ext cx="4069080" cy="2711885"/>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6" name="Picture Placeholder 2">
            <a:extLst>
              <a:ext uri="{FF2B5EF4-FFF2-40B4-BE49-F238E27FC236}">
                <a16:creationId xmlns:a16="http://schemas.microsoft.com/office/drawing/2014/main" id="{A26442AE-D905-374C-9CB4-1A1F44C08C61}"/>
              </a:ext>
            </a:extLst>
          </p:cNvPr>
          <p:cNvSpPr>
            <a:spLocks noGrp="1"/>
          </p:cNvSpPr>
          <p:nvPr>
            <p:ph type="pic" sz="quarter" idx="15"/>
          </p:nvPr>
        </p:nvSpPr>
        <p:spPr>
          <a:xfrm>
            <a:off x="10104120" y="2066544"/>
            <a:ext cx="4069080" cy="2715768"/>
          </a:xfrm>
          <a:prstGeom prst="rect">
            <a:avLst/>
          </a:prstGeom>
          <a:solidFill>
            <a:srgbClr val="B3B3B3"/>
          </a:solidFill>
        </p:spPr>
        <p:txBody>
          <a:bodyPr lIns="0" tIns="0" rIns="0" bIns="0" anchor="ctr" anchorCtr="0"/>
          <a:lstStyle>
            <a:lvl1pPr marL="0" indent="0" algn="ctr">
              <a:buNone/>
              <a:defRPr sz="1800">
                <a:solidFill>
                  <a:srgbClr val="000000"/>
                </a:solidFill>
                <a:latin typeface="Arial" panose="020B0604020202020204" pitchFamily="34" charset="0"/>
                <a:cs typeface="Arial" panose="020B0604020202020204" pitchFamily="34" charset="0"/>
              </a:defRPr>
            </a:lvl1pPr>
          </a:lstStyle>
          <a:p>
            <a:r>
              <a:rPr lang="en-US"/>
              <a:t>Click icon to add picture</a:t>
            </a:r>
          </a:p>
        </p:txBody>
      </p:sp>
      <p:sp>
        <p:nvSpPr>
          <p:cNvPr id="17" name="Text Placeholder 5">
            <a:extLst>
              <a:ext uri="{FF2B5EF4-FFF2-40B4-BE49-F238E27FC236}">
                <a16:creationId xmlns:a16="http://schemas.microsoft.com/office/drawing/2014/main" id="{CEBE105C-2ECB-0B46-923F-378B0A5AEBCB}"/>
              </a:ext>
            </a:extLst>
          </p:cNvPr>
          <p:cNvSpPr>
            <a:spLocks noGrp="1"/>
          </p:cNvSpPr>
          <p:nvPr>
            <p:ph type="body" sz="quarter" idx="16" hasCustomPrompt="1"/>
          </p:nvPr>
        </p:nvSpPr>
        <p:spPr>
          <a:xfrm>
            <a:off x="137160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19" name="Text Placeholder 5">
            <a:extLst>
              <a:ext uri="{FF2B5EF4-FFF2-40B4-BE49-F238E27FC236}">
                <a16:creationId xmlns:a16="http://schemas.microsoft.com/office/drawing/2014/main" id="{8B0900D4-1543-834B-AE27-9A72FD91B398}"/>
              </a:ext>
            </a:extLst>
          </p:cNvPr>
          <p:cNvSpPr>
            <a:spLocks noGrp="1"/>
          </p:cNvSpPr>
          <p:nvPr>
            <p:ph type="body" sz="quarter" idx="17" hasCustomPrompt="1"/>
          </p:nvPr>
        </p:nvSpPr>
        <p:spPr>
          <a:xfrm>
            <a:off x="137160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0" name="Text Placeholder 5">
            <a:extLst>
              <a:ext uri="{FF2B5EF4-FFF2-40B4-BE49-F238E27FC236}">
                <a16:creationId xmlns:a16="http://schemas.microsoft.com/office/drawing/2014/main" id="{F64FB6B4-B0C6-5949-9F2B-7BCB7B207394}"/>
              </a:ext>
            </a:extLst>
          </p:cNvPr>
          <p:cNvSpPr>
            <a:spLocks noGrp="1"/>
          </p:cNvSpPr>
          <p:nvPr>
            <p:ph type="body" sz="quarter" idx="18" hasCustomPrompt="1"/>
          </p:nvPr>
        </p:nvSpPr>
        <p:spPr>
          <a:xfrm>
            <a:off x="573786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1" name="Text Placeholder 5">
            <a:extLst>
              <a:ext uri="{FF2B5EF4-FFF2-40B4-BE49-F238E27FC236}">
                <a16:creationId xmlns:a16="http://schemas.microsoft.com/office/drawing/2014/main" id="{8FDD81E0-346D-A544-A838-A6991588AE4C}"/>
              </a:ext>
            </a:extLst>
          </p:cNvPr>
          <p:cNvSpPr>
            <a:spLocks noGrp="1"/>
          </p:cNvSpPr>
          <p:nvPr>
            <p:ph type="body" sz="quarter" idx="19" hasCustomPrompt="1"/>
          </p:nvPr>
        </p:nvSpPr>
        <p:spPr>
          <a:xfrm>
            <a:off x="573786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2" name="Text Placeholder 5">
            <a:extLst>
              <a:ext uri="{FF2B5EF4-FFF2-40B4-BE49-F238E27FC236}">
                <a16:creationId xmlns:a16="http://schemas.microsoft.com/office/drawing/2014/main" id="{CDB91CB5-0E93-FA44-9508-60493542C74C}"/>
              </a:ext>
            </a:extLst>
          </p:cNvPr>
          <p:cNvSpPr>
            <a:spLocks noGrp="1"/>
          </p:cNvSpPr>
          <p:nvPr>
            <p:ph type="body" sz="quarter" idx="20" hasCustomPrompt="1"/>
          </p:nvPr>
        </p:nvSpPr>
        <p:spPr>
          <a:xfrm>
            <a:off x="10104120" y="3959352"/>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3" name="Text Placeholder 5">
            <a:extLst>
              <a:ext uri="{FF2B5EF4-FFF2-40B4-BE49-F238E27FC236}">
                <a16:creationId xmlns:a16="http://schemas.microsoft.com/office/drawing/2014/main" id="{92F736B8-F799-F047-BE4E-297E64A7549C}"/>
              </a:ext>
            </a:extLst>
          </p:cNvPr>
          <p:cNvSpPr>
            <a:spLocks noGrp="1"/>
          </p:cNvSpPr>
          <p:nvPr>
            <p:ph type="body" sz="quarter" idx="21" hasCustomPrompt="1"/>
          </p:nvPr>
        </p:nvSpPr>
        <p:spPr>
          <a:xfrm>
            <a:off x="10104120" y="6949440"/>
            <a:ext cx="4069080" cy="822960"/>
          </a:xfrm>
          <a:prstGeom prst="rect">
            <a:avLst/>
          </a:prstGeom>
          <a:gradFill>
            <a:gsLst>
              <a:gs pos="0">
                <a:srgbClr val="000000">
                  <a:alpha val="0"/>
                </a:srgbClr>
              </a:gs>
              <a:gs pos="100000">
                <a:srgbClr val="000000"/>
              </a:gs>
            </a:gsLst>
            <a:lin ang="5400000" scaled="0"/>
          </a:gradFill>
        </p:spPr>
        <p:txBody>
          <a:bodyPr lIns="182880" tIns="182880" rIns="182880" bIns="182880" anchor="b" anchorCtr="0"/>
          <a:lstStyle>
            <a:lvl1pPr marL="0" indent="0">
              <a:buNone/>
              <a:defRPr sz="1500" b="1">
                <a:solidFill>
                  <a:schemeClr val="bg1"/>
                </a:solidFill>
                <a:latin typeface="Arial" panose="020B0604020202020204" pitchFamily="34" charset="0"/>
                <a:cs typeface="Arial" panose="020B0604020202020204" pitchFamily="34" charset="0"/>
              </a:defRPr>
            </a:lvl1pPr>
            <a:lvl2pPr marL="548640" indent="0">
              <a:buNone/>
              <a:defRPr sz="1400">
                <a:latin typeface="Arial" panose="020B0604020202020204" pitchFamily="34" charset="0"/>
                <a:cs typeface="Arial" panose="020B0604020202020204" pitchFamily="34" charset="0"/>
              </a:defRPr>
            </a:lvl2pPr>
            <a:lvl3pPr marL="1097280" indent="0">
              <a:buNone/>
              <a:defRPr sz="1400">
                <a:latin typeface="Arial" panose="020B0604020202020204" pitchFamily="34" charset="0"/>
                <a:cs typeface="Arial" panose="020B0604020202020204" pitchFamily="34" charset="0"/>
              </a:defRPr>
            </a:lvl3pPr>
            <a:lvl4pPr marL="1645920" indent="0">
              <a:buNone/>
              <a:defRPr sz="1400">
                <a:latin typeface="Arial" panose="020B0604020202020204" pitchFamily="34" charset="0"/>
                <a:cs typeface="Arial" panose="020B0604020202020204" pitchFamily="34" charset="0"/>
              </a:defRPr>
            </a:lvl4pPr>
            <a:lvl5pPr marL="2194560" indent="0">
              <a:buNone/>
              <a:defRPr sz="1400">
                <a:latin typeface="Arial" panose="020B0604020202020204" pitchFamily="34" charset="0"/>
                <a:cs typeface="Arial" panose="020B0604020202020204" pitchFamily="34" charset="0"/>
              </a:defRPr>
            </a:lvl5pPr>
          </a:lstStyle>
          <a:p>
            <a:pPr lvl="0"/>
            <a:r>
              <a:rPr lang="en-US" dirty="0"/>
              <a:t>Click to insert image caption</a:t>
            </a:r>
          </a:p>
        </p:txBody>
      </p:sp>
      <p:sp>
        <p:nvSpPr>
          <p:cNvPr id="24" name="Slide Number Placeholder 3">
            <a:extLst>
              <a:ext uri="{FF2B5EF4-FFF2-40B4-BE49-F238E27FC236}">
                <a16:creationId xmlns:a16="http://schemas.microsoft.com/office/drawing/2014/main" id="{183198DF-9C78-DD40-9CE1-2BC11B888821}"/>
              </a:ext>
            </a:extLst>
          </p:cNvPr>
          <p:cNvSpPr>
            <a:spLocks noGrp="1"/>
          </p:cNvSpPr>
          <p:nvPr>
            <p:ph type="sldNum" sz="quarter" idx="2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28" name="Date Placeholder 1">
            <a:extLst>
              <a:ext uri="{FF2B5EF4-FFF2-40B4-BE49-F238E27FC236}">
                <a16:creationId xmlns:a16="http://schemas.microsoft.com/office/drawing/2014/main" id="{68F188F7-153E-49D5-8DFC-19025204703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2/1/2020</a:t>
            </a:fld>
            <a:endParaRPr lang="en-US" dirty="0"/>
          </a:p>
        </p:txBody>
      </p:sp>
      <p:sp>
        <p:nvSpPr>
          <p:cNvPr id="29" name="Footer Placeholder 2">
            <a:extLst>
              <a:ext uri="{FF2B5EF4-FFF2-40B4-BE49-F238E27FC236}">
                <a16:creationId xmlns:a16="http://schemas.microsoft.com/office/drawing/2014/main" id="{578EF931-9BED-4D2C-8850-F588C3E36023}"/>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30" name="Title 1">
            <a:extLst>
              <a:ext uri="{FF2B5EF4-FFF2-40B4-BE49-F238E27FC236}">
                <a16:creationId xmlns:a16="http://schemas.microsoft.com/office/drawing/2014/main" id="{7B7AD090-7EA2-424E-A15B-B80A20326A1D}"/>
              </a:ext>
            </a:extLst>
          </p:cNvPr>
          <p:cNvSpPr>
            <a:spLocks noGrp="1"/>
          </p:cNvSpPr>
          <p:nvPr>
            <p:ph type="title" hasCustomPrompt="1"/>
          </p:nvPr>
        </p:nvSpPr>
        <p:spPr>
          <a:xfrm>
            <a:off x="3200400" y="270933"/>
            <a:ext cx="10972800" cy="1310979"/>
          </a:xfrm>
          <a:prstGeom prst="rect">
            <a:avLst/>
          </a:prstGeom>
        </p:spPr>
        <p:txBody>
          <a:bodyPr lIns="0" anchor="b"/>
          <a:lstStyle>
            <a:lvl1pPr>
              <a:defRPr lang="en-US" sz="3600" b="1" kern="1200" dirty="0">
                <a:solidFill>
                  <a:schemeClr val="tx2"/>
                </a:solidFill>
                <a:latin typeface="Arial" panose="020B0604020202020204" pitchFamily="34" charset="0"/>
                <a:ea typeface="+mn-ea"/>
                <a:cs typeface="Arial" panose="020B0604020202020204" pitchFamily="34" charset="0"/>
              </a:defRPr>
            </a:lvl1pPr>
          </a:lstStyle>
          <a:p>
            <a:r>
              <a:rPr lang="en-US" dirty="0"/>
              <a:t>Click to edit slide title</a:t>
            </a:r>
          </a:p>
        </p:txBody>
      </p:sp>
    </p:spTree>
    <p:extLst>
      <p:ext uri="{BB962C8B-B14F-4D97-AF65-F5344CB8AC3E}">
        <p14:creationId xmlns:p14="http://schemas.microsoft.com/office/powerpoint/2010/main" val="4829235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D96EEDE-6486-774B-B0E3-751BBA42CE35}"/>
              </a:ext>
            </a:extLst>
          </p:cNvPr>
          <p:cNvSpPr/>
          <p:nvPr userDrawn="1"/>
        </p:nvSpPr>
        <p:spPr>
          <a:xfrm>
            <a:off x="5029200" y="0"/>
            <a:ext cx="96012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rgbClr val="B3B3B3"/>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Date Placeholder 1">
            <a:extLst>
              <a:ext uri="{FF2B5EF4-FFF2-40B4-BE49-F238E27FC236}">
                <a16:creationId xmlns:a16="http://schemas.microsoft.com/office/drawing/2014/main" id="{8F28E1ED-1888-403E-AAF0-8053EF9DF5EA}"/>
              </a:ext>
            </a:extLst>
          </p:cNvPr>
          <p:cNvSpPr>
            <a:spLocks noGrp="1"/>
          </p:cNvSpPr>
          <p:nvPr>
            <p:ph type="dt" sz="half" idx="2"/>
          </p:nvPr>
        </p:nvSpPr>
        <p:spPr>
          <a:xfrm>
            <a:off x="10703408" y="7795155"/>
            <a:ext cx="3108007" cy="434445"/>
          </a:xfrm>
          <a:prstGeom prst="rect">
            <a:avLst/>
          </a:prstGeom>
        </p:spPr>
        <p:txBody>
          <a:bodyPr vert="horz" lIns="91440" tIns="45720" rIns="91440" bIns="45720" rtlCol="0" anchor="ctr"/>
          <a:lstStyle>
            <a:lvl1pPr algn="r">
              <a:defRPr sz="1200">
                <a:solidFill>
                  <a:schemeClr val="tx1">
                    <a:tint val="75000"/>
                  </a:schemeClr>
                </a:solidFill>
              </a:defRPr>
            </a:lvl1pPr>
          </a:lstStyle>
          <a:p>
            <a:fld id="{9B7EE7B1-A6C1-4E39-8665-A73ED03F32E1}" type="datetimeFigureOut">
              <a:rPr lang="en-US" smtClean="0"/>
              <a:pPr/>
              <a:t>12/1/2020</a:t>
            </a:fld>
            <a:endParaRPr lang="en-US" dirty="0"/>
          </a:p>
        </p:txBody>
      </p:sp>
      <p:sp>
        <p:nvSpPr>
          <p:cNvPr id="7" name="Footer Placeholder 2">
            <a:extLst>
              <a:ext uri="{FF2B5EF4-FFF2-40B4-BE49-F238E27FC236}">
                <a16:creationId xmlns:a16="http://schemas.microsoft.com/office/drawing/2014/main" id="{227E8059-8EC0-42A2-8A9E-251427CDC055}"/>
              </a:ext>
            </a:extLst>
          </p:cNvPr>
          <p:cNvSpPr>
            <a:spLocks noGrp="1"/>
          </p:cNvSpPr>
          <p:nvPr>
            <p:ph type="ftr" sz="quarter" idx="3"/>
          </p:nvPr>
        </p:nvSpPr>
        <p:spPr>
          <a:xfrm>
            <a:off x="929246" y="7772400"/>
            <a:ext cx="12007821"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22691456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Thank You / Conclusion">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13994296" y="7772400"/>
            <a:ext cx="453223" cy="457200"/>
          </a:xfrm>
          <a:prstGeom prst="rect">
            <a:avLst/>
          </a:prstGeom>
        </p:spPr>
        <p:txBody>
          <a:bodyPr lIns="0" tIns="0" rIns="0" bIns="0" anchor="ctr" anchorCtr="0"/>
          <a:lstStyle>
            <a:lvl1pPr algn="r">
              <a:defRPr sz="1200">
                <a:solidFill>
                  <a:schemeClr val="bg1"/>
                </a:solidFill>
                <a:latin typeface="Arial" panose="020B0604020202020204" pitchFamily="34" charset="0"/>
                <a:cs typeface="Arial" panose="020B0604020202020204" pitchFamily="34" charset="0"/>
              </a:defRPr>
            </a:lvl1pPr>
          </a:lstStyle>
          <a:p>
            <a:fld id="{FE7A4BB3-E848-5A44-82DF-322201952CD8}" type="slidenum">
              <a:rPr lang="en-US" smtClean="0"/>
              <a:pPr/>
              <a:t>‹#›</a:t>
            </a:fld>
            <a:endParaRPr lang="en-US" dirty="0"/>
          </a:p>
        </p:txBody>
      </p:sp>
      <p:sp>
        <p:nvSpPr>
          <p:cNvPr id="6" name="TextBox 5">
            <a:extLst>
              <a:ext uri="{FF2B5EF4-FFF2-40B4-BE49-F238E27FC236}">
                <a16:creationId xmlns:a16="http://schemas.microsoft.com/office/drawing/2014/main" id="{D366D1A4-6DD7-B54C-AB7B-63074374BB93}"/>
              </a:ext>
            </a:extLst>
          </p:cNvPr>
          <p:cNvSpPr txBox="1"/>
          <p:nvPr userDrawn="1"/>
        </p:nvSpPr>
        <p:spPr>
          <a:xfrm>
            <a:off x="1371600" y="2057400"/>
            <a:ext cx="4572000" cy="5486400"/>
          </a:xfrm>
          <a:prstGeom prst="rect">
            <a:avLst/>
          </a:prstGeom>
          <a:noFill/>
        </p:spPr>
        <p:txBody>
          <a:bodyPr wrap="square" lIns="0" tIns="0" rIns="0" bIns="0" rtlCol="0" anchor="ctr" anchorCtr="0">
            <a:noAutofit/>
          </a:bodyPr>
          <a:lstStyle/>
          <a:p>
            <a:pPr>
              <a:lnSpc>
                <a:spcPct val="90000"/>
              </a:lnSpc>
            </a:pPr>
            <a:r>
              <a:rPr lang="en-US" sz="4800" b="1" dirty="0">
                <a:solidFill>
                  <a:schemeClr val="tx2"/>
                </a:solidFill>
                <a:latin typeface="Arial" panose="020B0604020202020204" pitchFamily="34" charset="0"/>
                <a:cs typeface="Arial" panose="020B0604020202020204" pitchFamily="34" charset="0"/>
              </a:rPr>
              <a:t>Thank you</a:t>
            </a:r>
          </a:p>
        </p:txBody>
      </p:sp>
      <p:sp>
        <p:nvSpPr>
          <p:cNvPr id="9" name="Footer Placeholder 2">
            <a:extLst>
              <a:ext uri="{FF2B5EF4-FFF2-40B4-BE49-F238E27FC236}">
                <a16:creationId xmlns:a16="http://schemas.microsoft.com/office/drawing/2014/main" id="{B62A8373-42F9-431F-865E-129CCA0046BE}"/>
              </a:ext>
            </a:extLst>
          </p:cNvPr>
          <p:cNvSpPr>
            <a:spLocks noGrp="1"/>
          </p:cNvSpPr>
          <p:nvPr>
            <p:ph type="ftr" sz="quarter" idx="3"/>
          </p:nvPr>
        </p:nvSpPr>
        <p:spPr>
          <a:xfrm>
            <a:off x="929247" y="7772400"/>
            <a:ext cx="5471554"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3241765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1">
            <a:lum/>
          </a:blip>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729221F-20F2-144C-A638-0A6C756C26C9}"/>
              </a:ext>
            </a:extLst>
          </p:cNvPr>
          <p:cNvSpPr/>
          <p:nvPr userDrawn="1"/>
        </p:nvSpPr>
        <p:spPr>
          <a:xfrm>
            <a:off x="914400" y="0"/>
            <a:ext cx="5486400" cy="8229600"/>
          </a:xfrm>
          <a:prstGeom prst="rect">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7588D28A-E737-5049-8A98-3AC3A6EA2CDB}"/>
              </a:ext>
            </a:extLst>
          </p:cNvPr>
          <p:cNvPicPr>
            <a:picLocks noChangeAspect="1"/>
          </p:cNvPicPr>
          <p:nvPr userDrawn="1"/>
        </p:nvPicPr>
        <p:blipFill>
          <a:blip r:embed="rId12"/>
          <a:stretch>
            <a:fillRect/>
          </a:stretch>
        </p:blipFill>
        <p:spPr>
          <a:xfrm>
            <a:off x="1371600" y="237744"/>
            <a:ext cx="1280160" cy="1249224"/>
          </a:xfrm>
          <a:prstGeom prst="rect">
            <a:avLst/>
          </a:prstGeom>
        </p:spPr>
      </p:pic>
      <p:sp>
        <p:nvSpPr>
          <p:cNvPr id="3" name="Footer Placeholder 2">
            <a:extLst>
              <a:ext uri="{FF2B5EF4-FFF2-40B4-BE49-F238E27FC236}">
                <a16:creationId xmlns:a16="http://schemas.microsoft.com/office/drawing/2014/main" id="{5EEAA279-64AD-4C24-987C-D056E5350C46}"/>
              </a:ext>
            </a:extLst>
          </p:cNvPr>
          <p:cNvSpPr>
            <a:spLocks noGrp="1"/>
          </p:cNvSpPr>
          <p:nvPr>
            <p:ph type="ftr" sz="quarter" idx="3"/>
          </p:nvPr>
        </p:nvSpPr>
        <p:spPr>
          <a:xfrm>
            <a:off x="1189037" y="7627938"/>
            <a:ext cx="4937125" cy="4381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647107024"/>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8.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8.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2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19.bin"/><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5.bin"/><Relationship Id="rId10" Type="http://schemas.openxmlformats.org/officeDocument/2006/relationships/image" Target="../media/image30.wmf"/><Relationship Id="rId4" Type="http://schemas.openxmlformats.org/officeDocument/2006/relationships/image" Target="../media/image29.wmf"/><Relationship Id="rId9"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DFD0D9-1CAC-4FBD-8120-CBD5A07EB995}"/>
              </a:ext>
            </a:extLst>
          </p:cNvPr>
          <p:cNvSpPr>
            <a:spLocks noGrp="1"/>
          </p:cNvSpPr>
          <p:nvPr>
            <p:ph type="ctrTitle"/>
          </p:nvPr>
        </p:nvSpPr>
        <p:spPr>
          <a:xfrm>
            <a:off x="960120" y="1512277"/>
            <a:ext cx="5360670" cy="3059723"/>
          </a:xfrm>
        </p:spPr>
        <p:txBody>
          <a:bodyPr/>
          <a:lstStyle/>
          <a:p>
            <a:r>
              <a:rPr lang="en-US" sz="3600" dirty="0">
                <a:solidFill>
                  <a:schemeClr val="tx1"/>
                </a:solidFill>
              </a:rPr>
              <a:t>Conservation of dry air, water, and energy in CAM and its impact on tropical rainfall </a:t>
            </a:r>
          </a:p>
        </p:txBody>
      </p:sp>
      <p:sp>
        <p:nvSpPr>
          <p:cNvPr id="4" name="Text Placeholder 3">
            <a:extLst>
              <a:ext uri="{FF2B5EF4-FFF2-40B4-BE49-F238E27FC236}">
                <a16:creationId xmlns:a16="http://schemas.microsoft.com/office/drawing/2014/main" id="{3C886310-1A8B-41C6-8ABF-4E949224625A}"/>
              </a:ext>
            </a:extLst>
          </p:cNvPr>
          <p:cNvSpPr>
            <a:spLocks noGrp="1"/>
          </p:cNvSpPr>
          <p:nvPr>
            <p:ph type="body" sz="quarter" idx="10"/>
          </p:nvPr>
        </p:nvSpPr>
        <p:spPr>
          <a:xfrm>
            <a:off x="1383331" y="5669280"/>
            <a:ext cx="4937459" cy="274320"/>
          </a:xfrm>
        </p:spPr>
        <p:txBody>
          <a:bodyPr/>
          <a:lstStyle/>
          <a:p>
            <a:r>
              <a:rPr lang="en-US" dirty="0"/>
              <a:t>Bryce Harrop</a:t>
            </a:r>
            <a:r>
              <a:rPr lang="en-US" baseline="30000" dirty="0"/>
              <a:t>1</a:t>
            </a:r>
            <a:endParaRPr lang="en-US" dirty="0"/>
          </a:p>
        </p:txBody>
      </p:sp>
      <p:sp>
        <p:nvSpPr>
          <p:cNvPr id="5" name="Text Placeholder 4">
            <a:extLst>
              <a:ext uri="{FF2B5EF4-FFF2-40B4-BE49-F238E27FC236}">
                <a16:creationId xmlns:a16="http://schemas.microsoft.com/office/drawing/2014/main" id="{2599C3C0-764A-4145-9480-D79B28BB6551}"/>
              </a:ext>
            </a:extLst>
          </p:cNvPr>
          <p:cNvSpPr>
            <a:spLocks noGrp="1"/>
          </p:cNvSpPr>
          <p:nvPr>
            <p:ph type="body" sz="quarter" idx="11"/>
          </p:nvPr>
        </p:nvSpPr>
        <p:spPr>
          <a:xfrm>
            <a:off x="1383331" y="5983356"/>
            <a:ext cx="4937459" cy="1057524"/>
          </a:xfrm>
        </p:spPr>
        <p:txBody>
          <a:bodyPr/>
          <a:lstStyle/>
          <a:p>
            <a:r>
              <a:rPr lang="en-US" dirty="0"/>
              <a:t>Mike Pritchard</a:t>
            </a:r>
            <a:r>
              <a:rPr lang="en-US" baseline="30000" dirty="0"/>
              <a:t>2</a:t>
            </a:r>
            <a:r>
              <a:rPr lang="en-US" dirty="0"/>
              <a:t>, Hossein Parishani</a:t>
            </a:r>
            <a:r>
              <a:rPr lang="en-US" baseline="30000" dirty="0"/>
              <a:t>2</a:t>
            </a:r>
            <a:r>
              <a:rPr lang="en-US" dirty="0"/>
              <a:t>, Andrew Gettelman</a:t>
            </a:r>
            <a:r>
              <a:rPr lang="en-US" baseline="30000" dirty="0"/>
              <a:t>3</a:t>
            </a:r>
            <a:r>
              <a:rPr lang="en-US" dirty="0"/>
              <a:t>,</a:t>
            </a:r>
          </a:p>
          <a:p>
            <a:r>
              <a:rPr lang="en-US" dirty="0"/>
              <a:t>Samson Hagos</a:t>
            </a:r>
            <a:r>
              <a:rPr lang="en-US" baseline="30000" dirty="0"/>
              <a:t>1</a:t>
            </a:r>
            <a:r>
              <a:rPr lang="en-US" dirty="0"/>
              <a:t>, Peter Lauritzen</a:t>
            </a:r>
            <a:r>
              <a:rPr lang="en-US" baseline="30000" dirty="0"/>
              <a:t>3</a:t>
            </a:r>
            <a:r>
              <a:rPr lang="en-US" dirty="0"/>
              <a:t>, Ruby Leung</a:t>
            </a:r>
            <a:r>
              <a:rPr lang="en-US" baseline="30000" dirty="0"/>
              <a:t>1</a:t>
            </a:r>
            <a:r>
              <a:rPr lang="en-US" dirty="0"/>
              <a:t>,</a:t>
            </a:r>
          </a:p>
          <a:p>
            <a:r>
              <a:rPr lang="en-US" dirty="0"/>
              <a:t>Jian Lu</a:t>
            </a:r>
            <a:r>
              <a:rPr lang="en-US" baseline="30000" dirty="0"/>
              <a:t>1</a:t>
            </a:r>
            <a:r>
              <a:rPr lang="en-US" dirty="0"/>
              <a:t>, Kyle Pressel</a:t>
            </a:r>
            <a:r>
              <a:rPr lang="en-US" baseline="30000" dirty="0"/>
              <a:t>1</a:t>
            </a:r>
            <a:r>
              <a:rPr lang="en-US" dirty="0"/>
              <a:t>, Koichi Sakaguchi</a:t>
            </a:r>
            <a:r>
              <a:rPr lang="en-US" baseline="30000" dirty="0"/>
              <a:t>1</a:t>
            </a:r>
            <a:endParaRPr lang="en-US" dirty="0"/>
          </a:p>
        </p:txBody>
      </p:sp>
      <p:sp>
        <p:nvSpPr>
          <p:cNvPr id="6" name="Date Placeholder 5">
            <a:extLst>
              <a:ext uri="{FF2B5EF4-FFF2-40B4-BE49-F238E27FC236}">
                <a16:creationId xmlns:a16="http://schemas.microsoft.com/office/drawing/2014/main" id="{B8696A4F-5314-46CD-B205-CC2D44570D66}"/>
              </a:ext>
            </a:extLst>
          </p:cNvPr>
          <p:cNvSpPr>
            <a:spLocks noGrp="1"/>
          </p:cNvSpPr>
          <p:nvPr>
            <p:ph type="dt" sz="half" idx="2"/>
          </p:nvPr>
        </p:nvSpPr>
        <p:spPr>
          <a:xfrm>
            <a:off x="2651641" y="4915645"/>
            <a:ext cx="3669149" cy="438150"/>
          </a:xfrm>
        </p:spPr>
        <p:txBody>
          <a:bodyPr/>
          <a:lstStyle/>
          <a:p>
            <a:fld id="{4E130ED9-0C27-4EF1-9F86-D29E4EA507BE}" type="datetime4">
              <a:rPr lang="en-US" smtClean="0"/>
              <a:t>December 1, 2020</a:t>
            </a:fld>
            <a:endParaRPr lang="en-US" dirty="0"/>
          </a:p>
        </p:txBody>
      </p:sp>
      <p:sp>
        <p:nvSpPr>
          <p:cNvPr id="3" name="TextBox 2">
            <a:extLst>
              <a:ext uri="{FF2B5EF4-FFF2-40B4-BE49-F238E27FC236}">
                <a16:creationId xmlns:a16="http://schemas.microsoft.com/office/drawing/2014/main" id="{9C9C1FB8-AB43-40EC-866D-9F65066BA4EF}"/>
              </a:ext>
            </a:extLst>
          </p:cNvPr>
          <p:cNvSpPr txBox="1"/>
          <p:nvPr/>
        </p:nvSpPr>
        <p:spPr>
          <a:xfrm>
            <a:off x="5122014" y="7166610"/>
            <a:ext cx="1198776" cy="830997"/>
          </a:xfrm>
          <a:prstGeom prst="rect">
            <a:avLst/>
          </a:prstGeom>
          <a:noFill/>
        </p:spPr>
        <p:txBody>
          <a:bodyPr wrap="square" rtlCol="0">
            <a:spAutoFit/>
          </a:bodyPr>
          <a:lstStyle/>
          <a:p>
            <a:r>
              <a:rPr lang="en-US" sz="1600" baseline="30000" dirty="0"/>
              <a:t>1</a:t>
            </a:r>
            <a:r>
              <a:rPr lang="en-US" sz="1600" dirty="0"/>
              <a:t>PNNL</a:t>
            </a:r>
          </a:p>
          <a:p>
            <a:r>
              <a:rPr lang="en-US" sz="1600" baseline="30000" dirty="0"/>
              <a:t>2</a:t>
            </a:r>
            <a:r>
              <a:rPr lang="en-US" sz="1600" dirty="0"/>
              <a:t>UC-Irvine</a:t>
            </a:r>
          </a:p>
          <a:p>
            <a:r>
              <a:rPr lang="en-US" sz="1600" baseline="30000" dirty="0"/>
              <a:t>3</a:t>
            </a:r>
            <a:r>
              <a:rPr lang="en-US" sz="1600" dirty="0"/>
              <a:t>NCAR</a:t>
            </a:r>
          </a:p>
        </p:txBody>
      </p:sp>
      <p:sp>
        <p:nvSpPr>
          <p:cNvPr id="7" name="TextBox 6">
            <a:extLst>
              <a:ext uri="{FF2B5EF4-FFF2-40B4-BE49-F238E27FC236}">
                <a16:creationId xmlns:a16="http://schemas.microsoft.com/office/drawing/2014/main" id="{4A42C96F-3C14-4282-A429-FD8CA6044F7B}"/>
              </a:ext>
            </a:extLst>
          </p:cNvPr>
          <p:cNvSpPr txBox="1"/>
          <p:nvPr/>
        </p:nvSpPr>
        <p:spPr>
          <a:xfrm rot="596123">
            <a:off x="892671" y="4304031"/>
            <a:ext cx="2920218" cy="707886"/>
          </a:xfrm>
          <a:prstGeom prst="rect">
            <a:avLst/>
          </a:prstGeom>
          <a:noFill/>
        </p:spPr>
        <p:txBody>
          <a:bodyPr wrap="square" rtlCol="0">
            <a:spAutoFit/>
          </a:bodyPr>
          <a:lstStyle/>
          <a:p>
            <a:r>
              <a:rPr lang="en-US" sz="4000" b="1" dirty="0">
                <a:solidFill>
                  <a:schemeClr val="tx2"/>
                </a:solidFill>
                <a:latin typeface="+mj-lt"/>
              </a:rPr>
              <a:t>and EAM!</a:t>
            </a:r>
          </a:p>
        </p:txBody>
      </p:sp>
      <p:sp>
        <p:nvSpPr>
          <p:cNvPr id="13" name="TextBox 12">
            <a:extLst>
              <a:ext uri="{FF2B5EF4-FFF2-40B4-BE49-F238E27FC236}">
                <a16:creationId xmlns:a16="http://schemas.microsoft.com/office/drawing/2014/main" id="{4FBF4BDA-9A7B-4A78-AE08-B07D22E5A5D4}"/>
              </a:ext>
            </a:extLst>
          </p:cNvPr>
          <p:cNvSpPr txBox="1"/>
          <p:nvPr/>
        </p:nvSpPr>
        <p:spPr>
          <a:xfrm rot="11529936">
            <a:off x="2325201" y="3880916"/>
            <a:ext cx="312445" cy="461665"/>
          </a:xfrm>
          <a:prstGeom prst="rect">
            <a:avLst/>
          </a:prstGeom>
          <a:noFill/>
        </p:spPr>
        <p:txBody>
          <a:bodyPr wrap="square" rtlCol="0">
            <a:spAutoFit/>
          </a:bodyPr>
          <a:lstStyle/>
          <a:p>
            <a:r>
              <a:rPr lang="en-US" sz="2400" b="1" dirty="0">
                <a:solidFill>
                  <a:schemeClr val="tx2"/>
                </a:solidFill>
              </a:rPr>
              <a:t>v</a:t>
            </a:r>
          </a:p>
        </p:txBody>
      </p:sp>
      <p:pic>
        <p:nvPicPr>
          <p:cNvPr id="9" name="Picture 8" descr="Diagram&#10;&#10;Description automatically generated">
            <a:extLst>
              <a:ext uri="{FF2B5EF4-FFF2-40B4-BE49-F238E27FC236}">
                <a16:creationId xmlns:a16="http://schemas.microsoft.com/office/drawing/2014/main" id="{6CA8720E-42A0-41FF-9122-11599CFD7079}"/>
              </a:ext>
            </a:extLst>
          </p:cNvPr>
          <p:cNvPicPr>
            <a:picLocks noChangeAspect="1"/>
          </p:cNvPicPr>
          <p:nvPr/>
        </p:nvPicPr>
        <p:blipFill>
          <a:blip r:embed="rId3"/>
          <a:stretch>
            <a:fillRect/>
          </a:stretch>
        </p:blipFill>
        <p:spPr>
          <a:xfrm>
            <a:off x="3015200" y="231993"/>
            <a:ext cx="1673722" cy="1285179"/>
          </a:xfrm>
          <a:prstGeom prst="rect">
            <a:avLst/>
          </a:prstGeom>
        </p:spPr>
      </p:pic>
    </p:spTree>
    <p:extLst>
      <p:ext uri="{BB962C8B-B14F-4D97-AF65-F5344CB8AC3E}">
        <p14:creationId xmlns:p14="http://schemas.microsoft.com/office/powerpoint/2010/main" val="61346995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F95984-2FF3-4C15-A20F-6E47930F74D8}"/>
              </a:ext>
            </a:extLst>
          </p:cNvPr>
          <p:cNvSpPr>
            <a:spLocks noGrp="1"/>
          </p:cNvSpPr>
          <p:nvPr>
            <p:ph type="sldNum" sz="quarter" idx="12"/>
          </p:nvPr>
        </p:nvSpPr>
        <p:spPr/>
        <p:txBody>
          <a:bodyPr/>
          <a:lstStyle/>
          <a:p>
            <a:fld id="{FE7A4BB3-E848-5A44-82DF-322201952CD8}" type="slidenum">
              <a:rPr lang="en-US" smtClean="0"/>
              <a:pPr/>
              <a:t>10</a:t>
            </a:fld>
            <a:endParaRPr lang="en-US" dirty="0"/>
          </a:p>
        </p:txBody>
      </p:sp>
      <p:sp>
        <p:nvSpPr>
          <p:cNvPr id="3" name="Title 2">
            <a:extLst>
              <a:ext uri="{FF2B5EF4-FFF2-40B4-BE49-F238E27FC236}">
                <a16:creationId xmlns:a16="http://schemas.microsoft.com/office/drawing/2014/main" id="{F866C534-B587-40F7-80F4-589C91274B4E}"/>
              </a:ext>
            </a:extLst>
          </p:cNvPr>
          <p:cNvSpPr>
            <a:spLocks noGrp="1"/>
          </p:cNvSpPr>
          <p:nvPr>
            <p:ph type="title"/>
          </p:nvPr>
        </p:nvSpPr>
        <p:spPr/>
        <p:txBody>
          <a:bodyPr/>
          <a:lstStyle/>
          <a:p>
            <a:r>
              <a:rPr lang="en-US" dirty="0"/>
              <a:t>Vapor mass can change during the physics, which breaks dry air conservation</a:t>
            </a:r>
          </a:p>
        </p:txBody>
      </p:sp>
      <p:grpSp>
        <p:nvGrpSpPr>
          <p:cNvPr id="5" name="Group 4">
            <a:extLst>
              <a:ext uri="{FF2B5EF4-FFF2-40B4-BE49-F238E27FC236}">
                <a16:creationId xmlns:a16="http://schemas.microsoft.com/office/drawing/2014/main" id="{7D6E7480-1FCA-4416-8E3A-2573A230D3FC}"/>
              </a:ext>
            </a:extLst>
          </p:cNvPr>
          <p:cNvGrpSpPr/>
          <p:nvPr/>
        </p:nvGrpSpPr>
        <p:grpSpPr>
          <a:xfrm>
            <a:off x="4114800" y="2321169"/>
            <a:ext cx="973015" cy="3034180"/>
            <a:chOff x="4114800" y="2321169"/>
            <a:chExt cx="973015" cy="3034180"/>
          </a:xfrm>
        </p:grpSpPr>
        <p:sp>
          <p:nvSpPr>
            <p:cNvPr id="6" name="Rectangle 5">
              <a:extLst>
                <a:ext uri="{FF2B5EF4-FFF2-40B4-BE49-F238E27FC236}">
                  <a16:creationId xmlns:a16="http://schemas.microsoft.com/office/drawing/2014/main" id="{71700E02-9F26-40A2-8689-FCD9BE68238A}"/>
                </a:ext>
              </a:extLst>
            </p:cNvPr>
            <p:cNvSpPr/>
            <p:nvPr/>
          </p:nvSpPr>
          <p:spPr>
            <a:xfrm>
              <a:off x="4114800" y="4607169"/>
              <a:ext cx="973015" cy="349419"/>
            </a:xfrm>
            <a:prstGeom prst="rect">
              <a:avLst/>
            </a:prstGeom>
            <a:solidFill>
              <a:srgbClr val="EDD9D2"/>
            </a:solidFill>
            <a:ln w="635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ln>
                  <a:solidFill>
                    <a:schemeClr val="bg1"/>
                  </a:solidFill>
                </a:ln>
                <a:solidFill>
                  <a:srgbClr val="000000"/>
                </a:solidFill>
              </a:endParaRPr>
            </a:p>
          </p:txBody>
        </p:sp>
        <p:sp>
          <p:nvSpPr>
            <p:cNvPr id="7" name="Rectangle 6">
              <a:extLst>
                <a:ext uri="{FF2B5EF4-FFF2-40B4-BE49-F238E27FC236}">
                  <a16:creationId xmlns:a16="http://schemas.microsoft.com/office/drawing/2014/main" id="{3852C149-9BDF-4147-B4D4-03288403C05D}"/>
                </a:ext>
              </a:extLst>
            </p:cNvPr>
            <p:cNvSpPr/>
            <p:nvPr/>
          </p:nvSpPr>
          <p:spPr>
            <a:xfrm>
              <a:off x="4114800" y="4956589"/>
              <a:ext cx="973015" cy="398760"/>
            </a:xfrm>
            <a:prstGeom prst="rect">
              <a:avLst/>
            </a:prstGeom>
            <a:solidFill>
              <a:schemeClr val="accent6">
                <a:alpha val="20000"/>
              </a:schemeClr>
            </a:solidFill>
            <a:ln w="635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rgbClr val="000000"/>
                  </a:solidFill>
                </a:rPr>
                <a:t>WV</a:t>
              </a:r>
            </a:p>
          </p:txBody>
        </p:sp>
        <p:sp>
          <p:nvSpPr>
            <p:cNvPr id="8" name="Rectangle 7">
              <a:extLst>
                <a:ext uri="{FF2B5EF4-FFF2-40B4-BE49-F238E27FC236}">
                  <a16:creationId xmlns:a16="http://schemas.microsoft.com/office/drawing/2014/main" id="{E61C4C6A-4C96-4EF4-868E-D485BB10D4EA}"/>
                </a:ext>
              </a:extLst>
            </p:cNvPr>
            <p:cNvSpPr/>
            <p:nvPr/>
          </p:nvSpPr>
          <p:spPr>
            <a:xfrm>
              <a:off x="4114800" y="2321169"/>
              <a:ext cx="973015" cy="2297723"/>
            </a:xfrm>
            <a:prstGeom prst="rect">
              <a:avLst/>
            </a:prstGeom>
            <a:solidFill>
              <a:schemeClr val="accent1">
                <a:alpha val="20000"/>
              </a:schemeClr>
            </a:solid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DRY AIR</a:t>
              </a:r>
            </a:p>
          </p:txBody>
        </p:sp>
      </p:grpSp>
      <p:grpSp>
        <p:nvGrpSpPr>
          <p:cNvPr id="19" name="Group 18">
            <a:extLst>
              <a:ext uri="{FF2B5EF4-FFF2-40B4-BE49-F238E27FC236}">
                <a16:creationId xmlns:a16="http://schemas.microsoft.com/office/drawing/2014/main" id="{8279D197-C193-479E-8E64-82CF377BCBBE}"/>
              </a:ext>
            </a:extLst>
          </p:cNvPr>
          <p:cNvGrpSpPr/>
          <p:nvPr/>
        </p:nvGrpSpPr>
        <p:grpSpPr>
          <a:xfrm>
            <a:off x="962920" y="2321168"/>
            <a:ext cx="2204655" cy="3045903"/>
            <a:chOff x="962920" y="2321168"/>
            <a:chExt cx="2204655" cy="3045903"/>
          </a:xfrm>
        </p:grpSpPr>
        <p:sp>
          <p:nvSpPr>
            <p:cNvPr id="20" name="Rectangle 19">
              <a:extLst>
                <a:ext uri="{FF2B5EF4-FFF2-40B4-BE49-F238E27FC236}">
                  <a16:creationId xmlns:a16="http://schemas.microsoft.com/office/drawing/2014/main" id="{8B7066DA-44AE-40AF-8F2D-D72D99DD7AB0}"/>
                </a:ext>
              </a:extLst>
            </p:cNvPr>
            <p:cNvSpPr/>
            <p:nvPr/>
          </p:nvSpPr>
          <p:spPr>
            <a:xfrm>
              <a:off x="2194560" y="2321169"/>
              <a:ext cx="973015" cy="2297723"/>
            </a:xfrm>
            <a:prstGeom prst="rect">
              <a:avLst/>
            </a:prstGeom>
            <a:solidFill>
              <a:schemeClr val="accent1">
                <a:alpha val="20000"/>
              </a:schemeClr>
            </a:solid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DRY AIR</a:t>
              </a:r>
            </a:p>
          </p:txBody>
        </p:sp>
        <p:sp>
          <p:nvSpPr>
            <p:cNvPr id="21" name="Rectangle 20">
              <a:extLst>
                <a:ext uri="{FF2B5EF4-FFF2-40B4-BE49-F238E27FC236}">
                  <a16:creationId xmlns:a16="http://schemas.microsoft.com/office/drawing/2014/main" id="{F2DC63A9-AA1E-4990-B43A-664D21F8D519}"/>
                </a:ext>
              </a:extLst>
            </p:cNvPr>
            <p:cNvSpPr/>
            <p:nvPr/>
          </p:nvSpPr>
          <p:spPr>
            <a:xfrm>
              <a:off x="2194560" y="4675409"/>
              <a:ext cx="973015" cy="679939"/>
            </a:xfrm>
            <a:prstGeom prst="rect">
              <a:avLst/>
            </a:prstGeom>
            <a:solidFill>
              <a:schemeClr val="accent6">
                <a:alpha val="20000"/>
              </a:schemeClr>
            </a:solidFill>
            <a:ln w="635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rgbClr val="000000"/>
                  </a:solidFill>
                </a:rPr>
                <a:t>WV</a:t>
              </a:r>
            </a:p>
          </p:txBody>
        </p:sp>
        <p:sp>
          <p:nvSpPr>
            <p:cNvPr id="22" name="Left Brace 21">
              <a:extLst>
                <a:ext uri="{FF2B5EF4-FFF2-40B4-BE49-F238E27FC236}">
                  <a16:creationId xmlns:a16="http://schemas.microsoft.com/office/drawing/2014/main" id="{C12BCB55-A150-4757-8AF7-9355932C6E68}"/>
                </a:ext>
              </a:extLst>
            </p:cNvPr>
            <p:cNvSpPr/>
            <p:nvPr/>
          </p:nvSpPr>
          <p:spPr>
            <a:xfrm>
              <a:off x="1544558" y="2321168"/>
              <a:ext cx="520716" cy="3045903"/>
            </a:xfrm>
            <a:prstGeom prst="leftBrace">
              <a:avLst>
                <a:gd name="adj1" fmla="val 59135"/>
                <a:gd name="adj2" fmla="val 50000"/>
              </a:avLst>
            </a:prstGeom>
            <a:ln w="381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TextBox 22">
              <a:extLst>
                <a:ext uri="{FF2B5EF4-FFF2-40B4-BE49-F238E27FC236}">
                  <a16:creationId xmlns:a16="http://schemas.microsoft.com/office/drawing/2014/main" id="{C2F04C22-D3FC-4578-8908-63019FFD19DE}"/>
                </a:ext>
              </a:extLst>
            </p:cNvPr>
            <p:cNvSpPr txBox="1"/>
            <p:nvPr/>
          </p:nvSpPr>
          <p:spPr>
            <a:xfrm rot="16200000">
              <a:off x="-339616" y="3639804"/>
              <a:ext cx="3029803" cy="424732"/>
            </a:xfrm>
            <a:prstGeom prst="rect">
              <a:avLst/>
            </a:prstGeom>
            <a:noFill/>
          </p:spPr>
          <p:txBody>
            <a:bodyPr wrap="square" rtlCol="0">
              <a:spAutoFit/>
            </a:bodyPr>
            <a:lstStyle/>
            <a:p>
              <a:pPr algn="ctr"/>
              <a:r>
                <a:rPr lang="en-US" dirty="0"/>
                <a:t>Total Mass (fixed)</a:t>
              </a:r>
            </a:p>
          </p:txBody>
        </p:sp>
      </p:grpSp>
      <p:grpSp>
        <p:nvGrpSpPr>
          <p:cNvPr id="24" name="Group 23">
            <a:extLst>
              <a:ext uri="{FF2B5EF4-FFF2-40B4-BE49-F238E27FC236}">
                <a16:creationId xmlns:a16="http://schemas.microsoft.com/office/drawing/2014/main" id="{5F0DB9FD-572B-48AF-8FE9-3B1E0AED6B36}"/>
              </a:ext>
            </a:extLst>
          </p:cNvPr>
          <p:cNvGrpSpPr/>
          <p:nvPr/>
        </p:nvGrpSpPr>
        <p:grpSpPr>
          <a:xfrm>
            <a:off x="2693900" y="4776104"/>
            <a:ext cx="1720582" cy="2313552"/>
            <a:chOff x="2693900" y="4776104"/>
            <a:chExt cx="1720582" cy="2313552"/>
          </a:xfrm>
        </p:grpSpPr>
        <p:sp>
          <p:nvSpPr>
            <p:cNvPr id="25" name="Arrow: Bent 24">
              <a:extLst>
                <a:ext uri="{FF2B5EF4-FFF2-40B4-BE49-F238E27FC236}">
                  <a16:creationId xmlns:a16="http://schemas.microsoft.com/office/drawing/2014/main" id="{7DB60AD6-4000-453F-84EB-DBD4C672FCA6}"/>
                </a:ext>
              </a:extLst>
            </p:cNvPr>
            <p:cNvSpPr/>
            <p:nvPr/>
          </p:nvSpPr>
          <p:spPr>
            <a:xfrm rot="5400000">
              <a:off x="2755183" y="5315191"/>
              <a:ext cx="1419367" cy="341194"/>
            </a:xfrm>
            <a:prstGeom prst="bentArrow">
              <a:avLst/>
            </a:prstGeom>
            <a:solidFill>
              <a:schemeClr val="accent6">
                <a:alpha val="20000"/>
              </a:schemeClr>
            </a:solidFill>
            <a:ln w="444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TextBox 25">
              <a:extLst>
                <a:ext uri="{FF2B5EF4-FFF2-40B4-BE49-F238E27FC236}">
                  <a16:creationId xmlns:a16="http://schemas.microsoft.com/office/drawing/2014/main" id="{D34F42C2-3508-41AE-B365-16AC8B42BFD9}"/>
                </a:ext>
              </a:extLst>
            </p:cNvPr>
            <p:cNvSpPr txBox="1"/>
            <p:nvPr/>
          </p:nvSpPr>
          <p:spPr>
            <a:xfrm>
              <a:off x="2693900" y="6332526"/>
              <a:ext cx="1720582" cy="757130"/>
            </a:xfrm>
            <a:prstGeom prst="rect">
              <a:avLst/>
            </a:prstGeom>
            <a:noFill/>
          </p:spPr>
          <p:txBody>
            <a:bodyPr wrap="square" rtlCol="0">
              <a:spAutoFit/>
            </a:bodyPr>
            <a:lstStyle/>
            <a:p>
              <a:pPr algn="ctr"/>
              <a:r>
                <a:rPr lang="en-US" dirty="0"/>
                <a:t>Precipitation</a:t>
              </a:r>
            </a:p>
            <a:p>
              <a:pPr algn="ctr"/>
              <a:r>
                <a:rPr lang="en-US" dirty="0"/>
                <a:t>occurs</a:t>
              </a:r>
            </a:p>
          </p:txBody>
        </p:sp>
      </p:grpSp>
      <p:sp>
        <p:nvSpPr>
          <p:cNvPr id="37" name="TextBox 36">
            <a:extLst>
              <a:ext uri="{FF2B5EF4-FFF2-40B4-BE49-F238E27FC236}">
                <a16:creationId xmlns:a16="http://schemas.microsoft.com/office/drawing/2014/main" id="{DCC4B66F-9937-473E-BE86-430781DFC7A1}"/>
              </a:ext>
            </a:extLst>
          </p:cNvPr>
          <p:cNvSpPr txBox="1"/>
          <p:nvPr/>
        </p:nvSpPr>
        <p:spPr>
          <a:xfrm>
            <a:off x="1012797" y="1737823"/>
            <a:ext cx="3352800" cy="424732"/>
          </a:xfrm>
          <a:prstGeom prst="rect">
            <a:avLst/>
          </a:prstGeom>
          <a:noFill/>
        </p:spPr>
        <p:txBody>
          <a:bodyPr wrap="square" rtlCol="0">
            <a:spAutoFit/>
          </a:bodyPr>
          <a:lstStyle/>
          <a:p>
            <a:pPr algn="ctr"/>
            <a:r>
              <a:rPr lang="en-US" dirty="0"/>
              <a:t>CAM/EAM level</a:t>
            </a:r>
          </a:p>
        </p:txBody>
      </p:sp>
      <p:sp>
        <p:nvSpPr>
          <p:cNvPr id="4" name="TextBox 3">
            <a:extLst>
              <a:ext uri="{FF2B5EF4-FFF2-40B4-BE49-F238E27FC236}">
                <a16:creationId xmlns:a16="http://schemas.microsoft.com/office/drawing/2014/main" id="{A5475F54-2292-425F-B44D-00E2A842817B}"/>
              </a:ext>
            </a:extLst>
          </p:cNvPr>
          <p:cNvSpPr txBox="1"/>
          <p:nvPr/>
        </p:nvSpPr>
        <p:spPr>
          <a:xfrm>
            <a:off x="2418815" y="5645992"/>
            <a:ext cx="524503" cy="424732"/>
          </a:xfrm>
          <a:prstGeom prst="rect">
            <a:avLst/>
          </a:prstGeom>
          <a:noFill/>
        </p:spPr>
        <p:txBody>
          <a:bodyPr wrap="none" rtlCol="0">
            <a:spAutoFit/>
          </a:bodyPr>
          <a:lstStyle/>
          <a:p>
            <a:pPr algn="ctr"/>
            <a:r>
              <a:rPr lang="en-US" dirty="0"/>
              <a:t>(1)</a:t>
            </a:r>
          </a:p>
        </p:txBody>
      </p:sp>
      <p:sp>
        <p:nvSpPr>
          <p:cNvPr id="33" name="TextBox 32">
            <a:extLst>
              <a:ext uri="{FF2B5EF4-FFF2-40B4-BE49-F238E27FC236}">
                <a16:creationId xmlns:a16="http://schemas.microsoft.com/office/drawing/2014/main" id="{6C2879A8-6737-44F5-8478-30BF5F27D501}"/>
              </a:ext>
            </a:extLst>
          </p:cNvPr>
          <p:cNvSpPr txBox="1"/>
          <p:nvPr/>
        </p:nvSpPr>
        <p:spPr>
          <a:xfrm>
            <a:off x="4339055" y="5645992"/>
            <a:ext cx="524503" cy="424732"/>
          </a:xfrm>
          <a:prstGeom prst="rect">
            <a:avLst/>
          </a:prstGeom>
          <a:noFill/>
        </p:spPr>
        <p:txBody>
          <a:bodyPr wrap="none" rtlCol="0">
            <a:spAutoFit/>
          </a:bodyPr>
          <a:lstStyle/>
          <a:p>
            <a:pPr algn="ctr"/>
            <a:r>
              <a:rPr lang="en-US" dirty="0"/>
              <a:t>(2)</a:t>
            </a:r>
          </a:p>
        </p:txBody>
      </p:sp>
      <p:sp>
        <p:nvSpPr>
          <p:cNvPr id="41" name="TextBox 40">
            <a:extLst>
              <a:ext uri="{FF2B5EF4-FFF2-40B4-BE49-F238E27FC236}">
                <a16:creationId xmlns:a16="http://schemas.microsoft.com/office/drawing/2014/main" id="{D2114D92-A23C-4604-A470-69AFAB278EF6}"/>
              </a:ext>
            </a:extLst>
          </p:cNvPr>
          <p:cNvSpPr txBox="1"/>
          <p:nvPr/>
        </p:nvSpPr>
        <p:spPr>
          <a:xfrm>
            <a:off x="9207206" y="3299505"/>
            <a:ext cx="524503" cy="424732"/>
          </a:xfrm>
          <a:prstGeom prst="rect">
            <a:avLst/>
          </a:prstGeom>
          <a:noFill/>
        </p:spPr>
        <p:txBody>
          <a:bodyPr wrap="none" rtlCol="0">
            <a:spAutoFit/>
          </a:bodyPr>
          <a:lstStyle/>
          <a:p>
            <a:pPr algn="ctr"/>
            <a:r>
              <a:rPr lang="en-US" dirty="0"/>
              <a:t>(1)</a:t>
            </a:r>
          </a:p>
        </p:txBody>
      </p:sp>
      <p:sp>
        <p:nvSpPr>
          <p:cNvPr id="42" name="TextBox 41">
            <a:extLst>
              <a:ext uri="{FF2B5EF4-FFF2-40B4-BE49-F238E27FC236}">
                <a16:creationId xmlns:a16="http://schemas.microsoft.com/office/drawing/2014/main" id="{B7DBF3C4-8CC7-4CC8-BA1F-751760497268}"/>
              </a:ext>
            </a:extLst>
          </p:cNvPr>
          <p:cNvSpPr txBox="1"/>
          <p:nvPr/>
        </p:nvSpPr>
        <p:spPr>
          <a:xfrm>
            <a:off x="9207206" y="4351372"/>
            <a:ext cx="524503" cy="424732"/>
          </a:xfrm>
          <a:prstGeom prst="rect">
            <a:avLst/>
          </a:prstGeom>
          <a:noFill/>
        </p:spPr>
        <p:txBody>
          <a:bodyPr wrap="none" rtlCol="0">
            <a:spAutoFit/>
          </a:bodyPr>
          <a:lstStyle/>
          <a:p>
            <a:pPr algn="ctr"/>
            <a:r>
              <a:rPr lang="en-US" dirty="0"/>
              <a:t>(2)</a:t>
            </a:r>
          </a:p>
        </p:txBody>
      </p:sp>
      <p:graphicFrame>
        <p:nvGraphicFramePr>
          <p:cNvPr id="44" name="Object 43">
            <a:extLst>
              <a:ext uri="{FF2B5EF4-FFF2-40B4-BE49-F238E27FC236}">
                <a16:creationId xmlns:a16="http://schemas.microsoft.com/office/drawing/2014/main" id="{EA77B946-B553-4348-8AC3-65497C95E3CE}"/>
              </a:ext>
            </a:extLst>
          </p:cNvPr>
          <p:cNvGraphicFramePr>
            <a:graphicFrameLocks noChangeAspect="1"/>
          </p:cNvGraphicFramePr>
          <p:nvPr/>
        </p:nvGraphicFramePr>
        <p:xfrm>
          <a:off x="10169525" y="4159250"/>
          <a:ext cx="2921000" cy="815975"/>
        </p:xfrm>
        <a:graphic>
          <a:graphicData uri="http://schemas.openxmlformats.org/presentationml/2006/ole">
            <mc:AlternateContent xmlns:mc="http://schemas.openxmlformats.org/markup-compatibility/2006">
              <mc:Choice xmlns:v="urn:schemas-microsoft-com:vml" Requires="v">
                <p:oleObj spid="_x0000_s2050" name="Equation" r:id="rId3" imgW="863280" imgH="241200" progId="Equation.DSMT4">
                  <p:embed/>
                </p:oleObj>
              </mc:Choice>
              <mc:Fallback>
                <p:oleObj name="Equation" r:id="rId3" imgW="863280" imgH="241200" progId="Equation.DSMT4">
                  <p:embed/>
                  <p:pic>
                    <p:nvPicPr>
                      <p:cNvPr id="44" name="Object 43">
                        <a:extLst>
                          <a:ext uri="{FF2B5EF4-FFF2-40B4-BE49-F238E27FC236}">
                            <a16:creationId xmlns:a16="http://schemas.microsoft.com/office/drawing/2014/main" id="{EA77B946-B553-4348-8AC3-65497C95E3CE}"/>
                          </a:ext>
                        </a:extLst>
                      </p:cNvPr>
                      <p:cNvPicPr/>
                      <p:nvPr/>
                    </p:nvPicPr>
                    <p:blipFill>
                      <a:blip r:embed="rId4"/>
                      <a:stretch>
                        <a:fillRect/>
                      </a:stretch>
                    </p:blipFill>
                    <p:spPr>
                      <a:xfrm>
                        <a:off x="10169525" y="4159250"/>
                        <a:ext cx="2921000" cy="81597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B85BB5C3-9909-45A1-B443-CE389EF94F9A}"/>
              </a:ext>
            </a:extLst>
          </p:cNvPr>
          <p:cNvGraphicFramePr>
            <a:graphicFrameLocks noChangeAspect="1"/>
          </p:cNvGraphicFramePr>
          <p:nvPr/>
        </p:nvGraphicFramePr>
        <p:xfrm>
          <a:off x="10255250" y="3128963"/>
          <a:ext cx="2749550" cy="773112"/>
        </p:xfrm>
        <a:graphic>
          <a:graphicData uri="http://schemas.openxmlformats.org/presentationml/2006/ole">
            <mc:AlternateContent xmlns:mc="http://schemas.openxmlformats.org/markup-compatibility/2006">
              <mc:Choice xmlns:v="urn:schemas-microsoft-com:vml" Requires="v">
                <p:oleObj spid="_x0000_s2051" name="Equation" r:id="rId5" imgW="812520" imgH="228600" progId="Equation.DSMT4">
                  <p:embed/>
                </p:oleObj>
              </mc:Choice>
              <mc:Fallback>
                <p:oleObj name="Equation" r:id="rId5" imgW="812520" imgH="228600" progId="Equation.DSMT4">
                  <p:embed/>
                  <p:pic>
                    <p:nvPicPr>
                      <p:cNvPr id="45" name="Object 44">
                        <a:extLst>
                          <a:ext uri="{FF2B5EF4-FFF2-40B4-BE49-F238E27FC236}">
                            <a16:creationId xmlns:a16="http://schemas.microsoft.com/office/drawing/2014/main" id="{B85BB5C3-9909-45A1-B443-CE389EF94F9A}"/>
                          </a:ext>
                        </a:extLst>
                      </p:cNvPr>
                      <p:cNvPicPr/>
                      <p:nvPr/>
                    </p:nvPicPr>
                    <p:blipFill>
                      <a:blip r:embed="rId6"/>
                      <a:stretch>
                        <a:fillRect/>
                      </a:stretch>
                    </p:blipFill>
                    <p:spPr>
                      <a:xfrm>
                        <a:off x="10255250" y="3128963"/>
                        <a:ext cx="2749550" cy="773112"/>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A2BB8A0B-987F-49B4-BBE2-7C3D0739079F}"/>
              </a:ext>
            </a:extLst>
          </p:cNvPr>
          <p:cNvSpPr txBox="1"/>
          <p:nvPr/>
        </p:nvSpPr>
        <p:spPr>
          <a:xfrm>
            <a:off x="11629605" y="6249426"/>
            <a:ext cx="2817913" cy="461665"/>
          </a:xfrm>
          <a:prstGeom prst="rect">
            <a:avLst/>
          </a:prstGeom>
          <a:noFill/>
        </p:spPr>
        <p:txBody>
          <a:bodyPr wrap="square" rtlCol="0">
            <a:spAutoFit/>
          </a:bodyPr>
          <a:lstStyle/>
          <a:p>
            <a:r>
              <a:rPr lang="en-US" sz="2400" dirty="0"/>
              <a:t>*after physics (m</a:t>
            </a:r>
            <a:r>
              <a:rPr lang="en-US" sz="2400" baseline="-25000" dirty="0"/>
              <a:t>v</a:t>
            </a:r>
            <a:r>
              <a:rPr lang="en-US" sz="2400" dirty="0"/>
              <a:t>)</a:t>
            </a:r>
          </a:p>
        </p:txBody>
      </p:sp>
    </p:spTree>
    <p:extLst>
      <p:ext uri="{BB962C8B-B14F-4D97-AF65-F5344CB8AC3E}">
        <p14:creationId xmlns:p14="http://schemas.microsoft.com/office/powerpoint/2010/main" val="144163277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F95984-2FF3-4C15-A20F-6E47930F74D8}"/>
              </a:ext>
            </a:extLst>
          </p:cNvPr>
          <p:cNvSpPr>
            <a:spLocks noGrp="1"/>
          </p:cNvSpPr>
          <p:nvPr>
            <p:ph type="sldNum" sz="quarter" idx="12"/>
          </p:nvPr>
        </p:nvSpPr>
        <p:spPr/>
        <p:txBody>
          <a:bodyPr/>
          <a:lstStyle/>
          <a:p>
            <a:fld id="{FE7A4BB3-E848-5A44-82DF-322201952CD8}" type="slidenum">
              <a:rPr lang="en-US" smtClean="0"/>
              <a:pPr/>
              <a:t>11</a:t>
            </a:fld>
            <a:endParaRPr lang="en-US" dirty="0"/>
          </a:p>
        </p:txBody>
      </p:sp>
      <p:sp>
        <p:nvSpPr>
          <p:cNvPr id="3" name="Title 2">
            <a:extLst>
              <a:ext uri="{FF2B5EF4-FFF2-40B4-BE49-F238E27FC236}">
                <a16:creationId xmlns:a16="http://schemas.microsoft.com/office/drawing/2014/main" id="{F866C534-B587-40F7-80F4-589C91274B4E}"/>
              </a:ext>
            </a:extLst>
          </p:cNvPr>
          <p:cNvSpPr>
            <a:spLocks noGrp="1"/>
          </p:cNvSpPr>
          <p:nvPr>
            <p:ph type="title"/>
          </p:nvPr>
        </p:nvSpPr>
        <p:spPr/>
        <p:txBody>
          <a:bodyPr/>
          <a:lstStyle/>
          <a:p>
            <a:r>
              <a:rPr lang="en-US" dirty="0"/>
              <a:t>To avoid spurious dry mass changes, total mass changes to match water vapor mass change</a:t>
            </a:r>
          </a:p>
        </p:txBody>
      </p:sp>
      <p:grpSp>
        <p:nvGrpSpPr>
          <p:cNvPr id="5" name="Group 4">
            <a:extLst>
              <a:ext uri="{FF2B5EF4-FFF2-40B4-BE49-F238E27FC236}">
                <a16:creationId xmlns:a16="http://schemas.microsoft.com/office/drawing/2014/main" id="{7D6E7480-1FCA-4416-8E3A-2573A230D3FC}"/>
              </a:ext>
            </a:extLst>
          </p:cNvPr>
          <p:cNvGrpSpPr/>
          <p:nvPr/>
        </p:nvGrpSpPr>
        <p:grpSpPr>
          <a:xfrm>
            <a:off x="4114800" y="2321169"/>
            <a:ext cx="973015" cy="3034180"/>
            <a:chOff x="4114800" y="2321169"/>
            <a:chExt cx="973015" cy="3034180"/>
          </a:xfrm>
        </p:grpSpPr>
        <p:sp>
          <p:nvSpPr>
            <p:cNvPr id="6" name="Rectangle 5">
              <a:extLst>
                <a:ext uri="{FF2B5EF4-FFF2-40B4-BE49-F238E27FC236}">
                  <a16:creationId xmlns:a16="http://schemas.microsoft.com/office/drawing/2014/main" id="{71700E02-9F26-40A2-8689-FCD9BE68238A}"/>
                </a:ext>
              </a:extLst>
            </p:cNvPr>
            <p:cNvSpPr/>
            <p:nvPr/>
          </p:nvSpPr>
          <p:spPr>
            <a:xfrm>
              <a:off x="4114800" y="4607169"/>
              <a:ext cx="973015" cy="349419"/>
            </a:xfrm>
            <a:prstGeom prst="rect">
              <a:avLst/>
            </a:prstGeom>
            <a:solidFill>
              <a:srgbClr val="EDD9D2"/>
            </a:solidFill>
            <a:ln w="635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ln>
                  <a:solidFill>
                    <a:schemeClr val="bg1"/>
                  </a:solidFill>
                </a:ln>
                <a:solidFill>
                  <a:srgbClr val="000000"/>
                </a:solidFill>
              </a:endParaRPr>
            </a:p>
          </p:txBody>
        </p:sp>
        <p:sp>
          <p:nvSpPr>
            <p:cNvPr id="7" name="Rectangle 6">
              <a:extLst>
                <a:ext uri="{FF2B5EF4-FFF2-40B4-BE49-F238E27FC236}">
                  <a16:creationId xmlns:a16="http://schemas.microsoft.com/office/drawing/2014/main" id="{3852C149-9BDF-4147-B4D4-03288403C05D}"/>
                </a:ext>
              </a:extLst>
            </p:cNvPr>
            <p:cNvSpPr/>
            <p:nvPr/>
          </p:nvSpPr>
          <p:spPr>
            <a:xfrm>
              <a:off x="4114800" y="4956589"/>
              <a:ext cx="973015" cy="398760"/>
            </a:xfrm>
            <a:prstGeom prst="rect">
              <a:avLst/>
            </a:prstGeom>
            <a:solidFill>
              <a:schemeClr val="accent6">
                <a:alpha val="20000"/>
              </a:schemeClr>
            </a:solidFill>
            <a:ln w="635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rgbClr val="000000"/>
                  </a:solidFill>
                </a:rPr>
                <a:t>WV</a:t>
              </a:r>
            </a:p>
          </p:txBody>
        </p:sp>
        <p:sp>
          <p:nvSpPr>
            <p:cNvPr id="8" name="Rectangle 7">
              <a:extLst>
                <a:ext uri="{FF2B5EF4-FFF2-40B4-BE49-F238E27FC236}">
                  <a16:creationId xmlns:a16="http://schemas.microsoft.com/office/drawing/2014/main" id="{E61C4C6A-4C96-4EF4-868E-D485BB10D4EA}"/>
                </a:ext>
              </a:extLst>
            </p:cNvPr>
            <p:cNvSpPr/>
            <p:nvPr/>
          </p:nvSpPr>
          <p:spPr>
            <a:xfrm>
              <a:off x="4114800" y="2321169"/>
              <a:ext cx="973015" cy="2297723"/>
            </a:xfrm>
            <a:prstGeom prst="rect">
              <a:avLst/>
            </a:prstGeom>
            <a:solidFill>
              <a:schemeClr val="accent1">
                <a:alpha val="20000"/>
              </a:schemeClr>
            </a:solid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DRY AIR</a:t>
              </a:r>
            </a:p>
          </p:txBody>
        </p:sp>
      </p:grpSp>
      <p:grpSp>
        <p:nvGrpSpPr>
          <p:cNvPr id="19" name="Group 18">
            <a:extLst>
              <a:ext uri="{FF2B5EF4-FFF2-40B4-BE49-F238E27FC236}">
                <a16:creationId xmlns:a16="http://schemas.microsoft.com/office/drawing/2014/main" id="{8279D197-C193-479E-8E64-82CF377BCBBE}"/>
              </a:ext>
            </a:extLst>
          </p:cNvPr>
          <p:cNvGrpSpPr/>
          <p:nvPr/>
        </p:nvGrpSpPr>
        <p:grpSpPr>
          <a:xfrm>
            <a:off x="962920" y="2321168"/>
            <a:ext cx="2204655" cy="3045903"/>
            <a:chOff x="962920" y="2321168"/>
            <a:chExt cx="2204655" cy="3045903"/>
          </a:xfrm>
        </p:grpSpPr>
        <p:sp>
          <p:nvSpPr>
            <p:cNvPr id="20" name="Rectangle 19">
              <a:extLst>
                <a:ext uri="{FF2B5EF4-FFF2-40B4-BE49-F238E27FC236}">
                  <a16:creationId xmlns:a16="http://schemas.microsoft.com/office/drawing/2014/main" id="{8B7066DA-44AE-40AF-8F2D-D72D99DD7AB0}"/>
                </a:ext>
              </a:extLst>
            </p:cNvPr>
            <p:cNvSpPr/>
            <p:nvPr/>
          </p:nvSpPr>
          <p:spPr>
            <a:xfrm>
              <a:off x="2194560" y="2321169"/>
              <a:ext cx="973015" cy="2297723"/>
            </a:xfrm>
            <a:prstGeom prst="rect">
              <a:avLst/>
            </a:prstGeom>
            <a:solidFill>
              <a:schemeClr val="accent1">
                <a:alpha val="20000"/>
              </a:schemeClr>
            </a:solid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DRY AIR</a:t>
              </a:r>
            </a:p>
          </p:txBody>
        </p:sp>
        <p:sp>
          <p:nvSpPr>
            <p:cNvPr id="21" name="Rectangle 20">
              <a:extLst>
                <a:ext uri="{FF2B5EF4-FFF2-40B4-BE49-F238E27FC236}">
                  <a16:creationId xmlns:a16="http://schemas.microsoft.com/office/drawing/2014/main" id="{F2DC63A9-AA1E-4990-B43A-664D21F8D519}"/>
                </a:ext>
              </a:extLst>
            </p:cNvPr>
            <p:cNvSpPr/>
            <p:nvPr/>
          </p:nvSpPr>
          <p:spPr>
            <a:xfrm>
              <a:off x="2194560" y="4675409"/>
              <a:ext cx="973015" cy="679939"/>
            </a:xfrm>
            <a:prstGeom prst="rect">
              <a:avLst/>
            </a:prstGeom>
            <a:solidFill>
              <a:schemeClr val="accent6">
                <a:alpha val="20000"/>
              </a:schemeClr>
            </a:solidFill>
            <a:ln w="635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rgbClr val="000000"/>
                  </a:solidFill>
                </a:rPr>
                <a:t>WV</a:t>
              </a:r>
            </a:p>
          </p:txBody>
        </p:sp>
        <p:sp>
          <p:nvSpPr>
            <p:cNvPr id="22" name="Left Brace 21">
              <a:extLst>
                <a:ext uri="{FF2B5EF4-FFF2-40B4-BE49-F238E27FC236}">
                  <a16:creationId xmlns:a16="http://schemas.microsoft.com/office/drawing/2014/main" id="{C12BCB55-A150-4757-8AF7-9355932C6E68}"/>
                </a:ext>
              </a:extLst>
            </p:cNvPr>
            <p:cNvSpPr/>
            <p:nvPr/>
          </p:nvSpPr>
          <p:spPr>
            <a:xfrm>
              <a:off x="1544558" y="2321168"/>
              <a:ext cx="520716" cy="3045903"/>
            </a:xfrm>
            <a:prstGeom prst="leftBrace">
              <a:avLst>
                <a:gd name="adj1" fmla="val 59135"/>
                <a:gd name="adj2" fmla="val 50000"/>
              </a:avLst>
            </a:prstGeom>
            <a:ln w="381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TextBox 22">
              <a:extLst>
                <a:ext uri="{FF2B5EF4-FFF2-40B4-BE49-F238E27FC236}">
                  <a16:creationId xmlns:a16="http://schemas.microsoft.com/office/drawing/2014/main" id="{C2F04C22-D3FC-4578-8908-63019FFD19DE}"/>
                </a:ext>
              </a:extLst>
            </p:cNvPr>
            <p:cNvSpPr txBox="1"/>
            <p:nvPr/>
          </p:nvSpPr>
          <p:spPr>
            <a:xfrm rot="16200000">
              <a:off x="-339616" y="3639804"/>
              <a:ext cx="3029803" cy="424732"/>
            </a:xfrm>
            <a:prstGeom prst="rect">
              <a:avLst/>
            </a:prstGeom>
            <a:noFill/>
          </p:spPr>
          <p:txBody>
            <a:bodyPr wrap="square" rtlCol="0">
              <a:spAutoFit/>
            </a:bodyPr>
            <a:lstStyle/>
            <a:p>
              <a:pPr algn="ctr"/>
              <a:r>
                <a:rPr lang="en-US" dirty="0"/>
                <a:t>Total Mass (fixed)</a:t>
              </a:r>
            </a:p>
          </p:txBody>
        </p:sp>
      </p:grpSp>
      <p:grpSp>
        <p:nvGrpSpPr>
          <p:cNvPr id="24" name="Group 23">
            <a:extLst>
              <a:ext uri="{FF2B5EF4-FFF2-40B4-BE49-F238E27FC236}">
                <a16:creationId xmlns:a16="http://schemas.microsoft.com/office/drawing/2014/main" id="{5F0DB9FD-572B-48AF-8FE9-3B1E0AED6B36}"/>
              </a:ext>
            </a:extLst>
          </p:cNvPr>
          <p:cNvGrpSpPr/>
          <p:nvPr/>
        </p:nvGrpSpPr>
        <p:grpSpPr>
          <a:xfrm>
            <a:off x="2693900" y="4776104"/>
            <a:ext cx="1720582" cy="2313552"/>
            <a:chOff x="2693900" y="4776104"/>
            <a:chExt cx="1720582" cy="2313552"/>
          </a:xfrm>
        </p:grpSpPr>
        <p:sp>
          <p:nvSpPr>
            <p:cNvPr id="25" name="Arrow: Bent 24">
              <a:extLst>
                <a:ext uri="{FF2B5EF4-FFF2-40B4-BE49-F238E27FC236}">
                  <a16:creationId xmlns:a16="http://schemas.microsoft.com/office/drawing/2014/main" id="{7DB60AD6-4000-453F-84EB-DBD4C672FCA6}"/>
                </a:ext>
              </a:extLst>
            </p:cNvPr>
            <p:cNvSpPr/>
            <p:nvPr/>
          </p:nvSpPr>
          <p:spPr>
            <a:xfrm rot="5400000">
              <a:off x="2755183" y="5315191"/>
              <a:ext cx="1419367" cy="341194"/>
            </a:xfrm>
            <a:prstGeom prst="bentArrow">
              <a:avLst/>
            </a:prstGeom>
            <a:solidFill>
              <a:schemeClr val="accent6">
                <a:alpha val="20000"/>
              </a:schemeClr>
            </a:solidFill>
            <a:ln w="4445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TextBox 25">
              <a:extLst>
                <a:ext uri="{FF2B5EF4-FFF2-40B4-BE49-F238E27FC236}">
                  <a16:creationId xmlns:a16="http://schemas.microsoft.com/office/drawing/2014/main" id="{D34F42C2-3508-41AE-B365-16AC8B42BFD9}"/>
                </a:ext>
              </a:extLst>
            </p:cNvPr>
            <p:cNvSpPr txBox="1"/>
            <p:nvPr/>
          </p:nvSpPr>
          <p:spPr>
            <a:xfrm>
              <a:off x="2693900" y="6332526"/>
              <a:ext cx="1720582" cy="757130"/>
            </a:xfrm>
            <a:prstGeom prst="rect">
              <a:avLst/>
            </a:prstGeom>
            <a:noFill/>
          </p:spPr>
          <p:txBody>
            <a:bodyPr wrap="square" rtlCol="0">
              <a:spAutoFit/>
            </a:bodyPr>
            <a:lstStyle/>
            <a:p>
              <a:pPr algn="ctr"/>
              <a:r>
                <a:rPr lang="en-US" dirty="0"/>
                <a:t>Precipitation</a:t>
              </a:r>
            </a:p>
            <a:p>
              <a:pPr algn="ctr"/>
              <a:r>
                <a:rPr lang="en-US" dirty="0"/>
                <a:t>occurs</a:t>
              </a:r>
            </a:p>
          </p:txBody>
        </p:sp>
      </p:grpSp>
      <p:grpSp>
        <p:nvGrpSpPr>
          <p:cNvPr id="27" name="Group 26">
            <a:extLst>
              <a:ext uri="{FF2B5EF4-FFF2-40B4-BE49-F238E27FC236}">
                <a16:creationId xmlns:a16="http://schemas.microsoft.com/office/drawing/2014/main" id="{82B2BE1A-3143-4372-8C6F-8DAE11BE444D}"/>
              </a:ext>
            </a:extLst>
          </p:cNvPr>
          <p:cNvGrpSpPr/>
          <p:nvPr/>
        </p:nvGrpSpPr>
        <p:grpSpPr>
          <a:xfrm>
            <a:off x="6035040" y="2321169"/>
            <a:ext cx="973015" cy="2750026"/>
            <a:chOff x="6035040" y="2321169"/>
            <a:chExt cx="973015" cy="2750026"/>
          </a:xfrm>
        </p:grpSpPr>
        <p:sp>
          <p:nvSpPr>
            <p:cNvPr id="28" name="Rectangle 27">
              <a:extLst>
                <a:ext uri="{FF2B5EF4-FFF2-40B4-BE49-F238E27FC236}">
                  <a16:creationId xmlns:a16="http://schemas.microsoft.com/office/drawing/2014/main" id="{AF937471-748F-4DB7-B21A-0CCFDF02DC31}"/>
                </a:ext>
              </a:extLst>
            </p:cNvPr>
            <p:cNvSpPr/>
            <p:nvPr/>
          </p:nvSpPr>
          <p:spPr>
            <a:xfrm>
              <a:off x="6035040" y="4672435"/>
              <a:ext cx="973015" cy="398760"/>
            </a:xfrm>
            <a:prstGeom prst="rect">
              <a:avLst/>
            </a:prstGeom>
            <a:solidFill>
              <a:schemeClr val="accent6">
                <a:alpha val="20000"/>
              </a:schemeClr>
            </a:solidFill>
            <a:ln w="635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rgbClr val="000000"/>
                  </a:solidFill>
                </a:rPr>
                <a:t>WV</a:t>
              </a:r>
            </a:p>
          </p:txBody>
        </p:sp>
        <p:sp>
          <p:nvSpPr>
            <p:cNvPr id="29" name="Rectangle 28">
              <a:extLst>
                <a:ext uri="{FF2B5EF4-FFF2-40B4-BE49-F238E27FC236}">
                  <a16:creationId xmlns:a16="http://schemas.microsoft.com/office/drawing/2014/main" id="{C327004C-1674-45A2-9169-F9BB7B9BFD84}"/>
                </a:ext>
              </a:extLst>
            </p:cNvPr>
            <p:cNvSpPr/>
            <p:nvPr/>
          </p:nvSpPr>
          <p:spPr>
            <a:xfrm>
              <a:off x="6035040" y="2321169"/>
              <a:ext cx="973015" cy="2297723"/>
            </a:xfrm>
            <a:prstGeom prst="rect">
              <a:avLst/>
            </a:prstGeom>
            <a:solidFill>
              <a:schemeClr val="accent1">
                <a:alpha val="20000"/>
              </a:schemeClr>
            </a:solid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DRY AIR</a:t>
              </a:r>
            </a:p>
          </p:txBody>
        </p:sp>
      </p:grpSp>
      <p:grpSp>
        <p:nvGrpSpPr>
          <p:cNvPr id="30" name="Group 29">
            <a:extLst>
              <a:ext uri="{FF2B5EF4-FFF2-40B4-BE49-F238E27FC236}">
                <a16:creationId xmlns:a16="http://schemas.microsoft.com/office/drawing/2014/main" id="{217A7CB2-04DF-46B0-B548-EA0064780C82}"/>
              </a:ext>
            </a:extLst>
          </p:cNvPr>
          <p:cNvGrpSpPr/>
          <p:nvPr/>
        </p:nvGrpSpPr>
        <p:grpSpPr>
          <a:xfrm>
            <a:off x="7132785" y="2177814"/>
            <a:ext cx="1259259" cy="3029803"/>
            <a:chOff x="7132785" y="2177814"/>
            <a:chExt cx="1259259" cy="3029803"/>
          </a:xfrm>
        </p:grpSpPr>
        <p:sp>
          <p:nvSpPr>
            <p:cNvPr id="31" name="Left Brace 30">
              <a:extLst>
                <a:ext uri="{FF2B5EF4-FFF2-40B4-BE49-F238E27FC236}">
                  <a16:creationId xmlns:a16="http://schemas.microsoft.com/office/drawing/2014/main" id="{2265741B-C1CC-4DB7-84A4-501BD3C1BA18}"/>
                </a:ext>
              </a:extLst>
            </p:cNvPr>
            <p:cNvSpPr/>
            <p:nvPr/>
          </p:nvSpPr>
          <p:spPr>
            <a:xfrm flipH="1">
              <a:off x="7132785" y="2321170"/>
              <a:ext cx="520716" cy="2750026"/>
            </a:xfrm>
            <a:prstGeom prst="leftBrace">
              <a:avLst>
                <a:gd name="adj1" fmla="val 59135"/>
                <a:gd name="adj2" fmla="val 50000"/>
              </a:avLst>
            </a:prstGeom>
            <a:ln w="381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TextBox 31">
              <a:extLst>
                <a:ext uri="{FF2B5EF4-FFF2-40B4-BE49-F238E27FC236}">
                  <a16:creationId xmlns:a16="http://schemas.microsoft.com/office/drawing/2014/main" id="{B9E8DB93-CBB2-40C7-92CD-0E1F43507FCD}"/>
                </a:ext>
              </a:extLst>
            </p:cNvPr>
            <p:cNvSpPr txBox="1"/>
            <p:nvPr/>
          </p:nvSpPr>
          <p:spPr>
            <a:xfrm rot="16200000">
              <a:off x="6664776" y="3480350"/>
              <a:ext cx="3029803" cy="424732"/>
            </a:xfrm>
            <a:prstGeom prst="rect">
              <a:avLst/>
            </a:prstGeom>
            <a:noFill/>
          </p:spPr>
          <p:txBody>
            <a:bodyPr wrap="square" rtlCol="0">
              <a:spAutoFit/>
            </a:bodyPr>
            <a:lstStyle/>
            <a:p>
              <a:pPr algn="ctr"/>
              <a:r>
                <a:rPr lang="en-US" dirty="0"/>
                <a:t>Total Mass (adjusted)</a:t>
              </a:r>
            </a:p>
          </p:txBody>
        </p:sp>
      </p:grpSp>
      <p:sp>
        <p:nvSpPr>
          <p:cNvPr id="35" name="Arrow: Circular 34">
            <a:extLst>
              <a:ext uri="{FF2B5EF4-FFF2-40B4-BE49-F238E27FC236}">
                <a16:creationId xmlns:a16="http://schemas.microsoft.com/office/drawing/2014/main" id="{D38E0E46-5A00-44CD-9F08-B07667ABDEDC}"/>
              </a:ext>
            </a:extLst>
          </p:cNvPr>
          <p:cNvSpPr/>
          <p:nvPr/>
        </p:nvSpPr>
        <p:spPr>
          <a:xfrm rot="19557364">
            <a:off x="4234777" y="1462983"/>
            <a:ext cx="2869581" cy="3309932"/>
          </a:xfrm>
          <a:prstGeom prst="circularArrow">
            <a:avLst>
              <a:gd name="adj1" fmla="val 6437"/>
              <a:gd name="adj2" fmla="val 555827"/>
              <a:gd name="adj3" fmla="val 20018850"/>
              <a:gd name="adj4" fmla="val 15433798"/>
              <a:gd name="adj5" fmla="val 8205"/>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schemeClr val="tx1"/>
              </a:solidFill>
            </a:endParaRPr>
          </a:p>
        </p:txBody>
      </p:sp>
      <p:sp>
        <p:nvSpPr>
          <p:cNvPr id="36" name="TextBox 35">
            <a:extLst>
              <a:ext uri="{FF2B5EF4-FFF2-40B4-BE49-F238E27FC236}">
                <a16:creationId xmlns:a16="http://schemas.microsoft.com/office/drawing/2014/main" id="{BEE499FF-2AF7-4D90-8A4B-33129891E613}"/>
              </a:ext>
            </a:extLst>
          </p:cNvPr>
          <p:cNvSpPr txBox="1"/>
          <p:nvPr/>
        </p:nvSpPr>
        <p:spPr>
          <a:xfrm>
            <a:off x="6423765" y="1707993"/>
            <a:ext cx="1621101" cy="424732"/>
          </a:xfrm>
          <a:prstGeom prst="rect">
            <a:avLst/>
          </a:prstGeom>
          <a:noFill/>
        </p:spPr>
        <p:txBody>
          <a:bodyPr wrap="square" rtlCol="0">
            <a:spAutoFit/>
          </a:bodyPr>
          <a:lstStyle/>
          <a:p>
            <a:r>
              <a:rPr lang="en-US" dirty="0"/>
              <a:t>Adjustment</a:t>
            </a:r>
          </a:p>
        </p:txBody>
      </p:sp>
      <p:sp>
        <p:nvSpPr>
          <p:cNvPr id="37" name="TextBox 36">
            <a:extLst>
              <a:ext uri="{FF2B5EF4-FFF2-40B4-BE49-F238E27FC236}">
                <a16:creationId xmlns:a16="http://schemas.microsoft.com/office/drawing/2014/main" id="{DCC4B66F-9937-473E-BE86-430781DFC7A1}"/>
              </a:ext>
            </a:extLst>
          </p:cNvPr>
          <p:cNvSpPr txBox="1"/>
          <p:nvPr/>
        </p:nvSpPr>
        <p:spPr>
          <a:xfrm>
            <a:off x="1012797" y="1737823"/>
            <a:ext cx="3352800" cy="424732"/>
          </a:xfrm>
          <a:prstGeom prst="rect">
            <a:avLst/>
          </a:prstGeom>
          <a:noFill/>
        </p:spPr>
        <p:txBody>
          <a:bodyPr wrap="square" rtlCol="0">
            <a:spAutoFit/>
          </a:bodyPr>
          <a:lstStyle/>
          <a:p>
            <a:pPr algn="ctr"/>
            <a:r>
              <a:rPr lang="en-US" dirty="0"/>
              <a:t>CAM/EAM level</a:t>
            </a:r>
          </a:p>
        </p:txBody>
      </p:sp>
      <p:sp>
        <p:nvSpPr>
          <p:cNvPr id="38" name="TextBox 37">
            <a:extLst>
              <a:ext uri="{FF2B5EF4-FFF2-40B4-BE49-F238E27FC236}">
                <a16:creationId xmlns:a16="http://schemas.microsoft.com/office/drawing/2014/main" id="{F07EE60C-04E8-4EA1-B9C9-F6A76921D13F}"/>
              </a:ext>
            </a:extLst>
          </p:cNvPr>
          <p:cNvSpPr txBox="1"/>
          <p:nvPr/>
        </p:nvSpPr>
        <p:spPr>
          <a:xfrm>
            <a:off x="11629605" y="6249426"/>
            <a:ext cx="2817913" cy="830997"/>
          </a:xfrm>
          <a:prstGeom prst="rect">
            <a:avLst/>
          </a:prstGeom>
          <a:noFill/>
        </p:spPr>
        <p:txBody>
          <a:bodyPr wrap="square" rtlCol="0">
            <a:spAutoFit/>
          </a:bodyPr>
          <a:lstStyle/>
          <a:p>
            <a:r>
              <a:rPr lang="en-US" sz="2400" dirty="0"/>
              <a:t>*after physics (m</a:t>
            </a:r>
            <a:r>
              <a:rPr lang="en-US" sz="2400" baseline="-25000" dirty="0"/>
              <a:t>v</a:t>
            </a:r>
            <a:r>
              <a:rPr lang="en-US" sz="2400" dirty="0"/>
              <a:t>)</a:t>
            </a:r>
          </a:p>
          <a:p>
            <a:r>
              <a:rPr lang="en-US" sz="2400" dirty="0"/>
              <a:t>*after adjust (m</a:t>
            </a:r>
            <a:r>
              <a:rPr lang="en-US" sz="2400" baseline="-25000" dirty="0"/>
              <a:t>t</a:t>
            </a:r>
            <a:r>
              <a:rPr lang="en-US" sz="2400" dirty="0"/>
              <a:t>)</a:t>
            </a:r>
          </a:p>
        </p:txBody>
      </p:sp>
      <p:graphicFrame>
        <p:nvGraphicFramePr>
          <p:cNvPr id="39" name="Object 38">
            <a:extLst>
              <a:ext uri="{FF2B5EF4-FFF2-40B4-BE49-F238E27FC236}">
                <a16:creationId xmlns:a16="http://schemas.microsoft.com/office/drawing/2014/main" id="{A5361191-484F-47EE-8E26-7CE8AE79DFEB}"/>
              </a:ext>
            </a:extLst>
          </p:cNvPr>
          <p:cNvGraphicFramePr>
            <a:graphicFrameLocks noChangeAspect="1"/>
          </p:cNvGraphicFramePr>
          <p:nvPr>
            <p:extLst>
              <p:ext uri="{D42A27DB-BD31-4B8C-83A1-F6EECF244321}">
                <p14:modId xmlns:p14="http://schemas.microsoft.com/office/powerpoint/2010/main" val="1426388982"/>
              </p:ext>
            </p:extLst>
          </p:nvPr>
        </p:nvGraphicFramePr>
        <p:xfrm>
          <a:off x="10083381" y="5207618"/>
          <a:ext cx="3092450" cy="815975"/>
        </p:xfrm>
        <a:graphic>
          <a:graphicData uri="http://schemas.openxmlformats.org/presentationml/2006/ole">
            <mc:AlternateContent xmlns:mc="http://schemas.openxmlformats.org/markup-compatibility/2006">
              <mc:Choice xmlns:v="urn:schemas-microsoft-com:vml" Requires="v">
                <p:oleObj spid="_x0000_s3074" name="Equation" r:id="rId3" imgW="914400" imgH="241200" progId="Equation.DSMT4">
                  <p:embed/>
                </p:oleObj>
              </mc:Choice>
              <mc:Fallback>
                <p:oleObj name="Equation" r:id="rId3" imgW="914400" imgH="241200" progId="Equation.DSMT4">
                  <p:embed/>
                  <p:pic>
                    <p:nvPicPr>
                      <p:cNvPr id="39" name="Object 38">
                        <a:extLst>
                          <a:ext uri="{FF2B5EF4-FFF2-40B4-BE49-F238E27FC236}">
                            <a16:creationId xmlns:a16="http://schemas.microsoft.com/office/drawing/2014/main" id="{A5361191-484F-47EE-8E26-7CE8AE79DFEB}"/>
                          </a:ext>
                        </a:extLst>
                      </p:cNvPr>
                      <p:cNvPicPr/>
                      <p:nvPr/>
                    </p:nvPicPr>
                    <p:blipFill>
                      <a:blip r:embed="rId4"/>
                      <a:stretch>
                        <a:fillRect/>
                      </a:stretch>
                    </p:blipFill>
                    <p:spPr>
                      <a:xfrm>
                        <a:off x="10083381" y="5207618"/>
                        <a:ext cx="3092450" cy="815975"/>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FDE24B5F-9ED7-4259-8749-FC43DFC7567F}"/>
              </a:ext>
            </a:extLst>
          </p:cNvPr>
          <p:cNvSpPr txBox="1"/>
          <p:nvPr/>
        </p:nvSpPr>
        <p:spPr>
          <a:xfrm>
            <a:off x="5947606" y="7089656"/>
            <a:ext cx="7228225" cy="954107"/>
          </a:xfrm>
          <a:prstGeom prst="rect">
            <a:avLst/>
          </a:prstGeom>
          <a:noFill/>
        </p:spPr>
        <p:txBody>
          <a:bodyPr wrap="square" rtlCol="0">
            <a:spAutoFit/>
          </a:bodyPr>
          <a:lstStyle/>
          <a:p>
            <a:r>
              <a:rPr lang="en-US" sz="2800" dirty="0"/>
              <a:t>This adjustment happens after all of the physics parameterizations have been called.</a:t>
            </a:r>
          </a:p>
        </p:txBody>
      </p:sp>
      <p:sp>
        <p:nvSpPr>
          <p:cNvPr id="4" name="TextBox 3">
            <a:extLst>
              <a:ext uri="{FF2B5EF4-FFF2-40B4-BE49-F238E27FC236}">
                <a16:creationId xmlns:a16="http://schemas.microsoft.com/office/drawing/2014/main" id="{A5475F54-2292-425F-B44D-00E2A842817B}"/>
              </a:ext>
            </a:extLst>
          </p:cNvPr>
          <p:cNvSpPr txBox="1"/>
          <p:nvPr/>
        </p:nvSpPr>
        <p:spPr>
          <a:xfrm>
            <a:off x="2418815" y="5645992"/>
            <a:ext cx="524503" cy="424732"/>
          </a:xfrm>
          <a:prstGeom prst="rect">
            <a:avLst/>
          </a:prstGeom>
          <a:noFill/>
        </p:spPr>
        <p:txBody>
          <a:bodyPr wrap="none" rtlCol="0">
            <a:spAutoFit/>
          </a:bodyPr>
          <a:lstStyle/>
          <a:p>
            <a:pPr algn="ctr"/>
            <a:r>
              <a:rPr lang="en-US" dirty="0"/>
              <a:t>(1)</a:t>
            </a:r>
          </a:p>
        </p:txBody>
      </p:sp>
      <p:sp>
        <p:nvSpPr>
          <p:cNvPr id="33" name="TextBox 32">
            <a:extLst>
              <a:ext uri="{FF2B5EF4-FFF2-40B4-BE49-F238E27FC236}">
                <a16:creationId xmlns:a16="http://schemas.microsoft.com/office/drawing/2014/main" id="{6C2879A8-6737-44F5-8478-30BF5F27D501}"/>
              </a:ext>
            </a:extLst>
          </p:cNvPr>
          <p:cNvSpPr txBox="1"/>
          <p:nvPr/>
        </p:nvSpPr>
        <p:spPr>
          <a:xfrm>
            <a:off x="4339055" y="5645992"/>
            <a:ext cx="524503" cy="424732"/>
          </a:xfrm>
          <a:prstGeom prst="rect">
            <a:avLst/>
          </a:prstGeom>
          <a:noFill/>
        </p:spPr>
        <p:txBody>
          <a:bodyPr wrap="none" rtlCol="0">
            <a:spAutoFit/>
          </a:bodyPr>
          <a:lstStyle/>
          <a:p>
            <a:pPr algn="ctr"/>
            <a:r>
              <a:rPr lang="en-US" dirty="0"/>
              <a:t>(2)</a:t>
            </a:r>
          </a:p>
        </p:txBody>
      </p:sp>
      <p:sp>
        <p:nvSpPr>
          <p:cNvPr id="34" name="TextBox 33">
            <a:extLst>
              <a:ext uri="{FF2B5EF4-FFF2-40B4-BE49-F238E27FC236}">
                <a16:creationId xmlns:a16="http://schemas.microsoft.com/office/drawing/2014/main" id="{EFE74386-5C8F-4329-871C-AA98E1A0A0D4}"/>
              </a:ext>
            </a:extLst>
          </p:cNvPr>
          <p:cNvSpPr txBox="1"/>
          <p:nvPr/>
        </p:nvSpPr>
        <p:spPr>
          <a:xfrm>
            <a:off x="6259295" y="5645992"/>
            <a:ext cx="524503" cy="424732"/>
          </a:xfrm>
          <a:prstGeom prst="rect">
            <a:avLst/>
          </a:prstGeom>
          <a:noFill/>
        </p:spPr>
        <p:txBody>
          <a:bodyPr wrap="none" rtlCol="0">
            <a:spAutoFit/>
          </a:bodyPr>
          <a:lstStyle/>
          <a:p>
            <a:pPr algn="ctr"/>
            <a:r>
              <a:rPr lang="en-US" dirty="0"/>
              <a:t>(3)</a:t>
            </a:r>
          </a:p>
        </p:txBody>
      </p:sp>
      <p:sp>
        <p:nvSpPr>
          <p:cNvPr id="41" name="TextBox 40">
            <a:extLst>
              <a:ext uri="{FF2B5EF4-FFF2-40B4-BE49-F238E27FC236}">
                <a16:creationId xmlns:a16="http://schemas.microsoft.com/office/drawing/2014/main" id="{D2114D92-A23C-4604-A470-69AFAB278EF6}"/>
              </a:ext>
            </a:extLst>
          </p:cNvPr>
          <p:cNvSpPr txBox="1"/>
          <p:nvPr/>
        </p:nvSpPr>
        <p:spPr>
          <a:xfrm>
            <a:off x="9207206" y="3299505"/>
            <a:ext cx="524503" cy="424732"/>
          </a:xfrm>
          <a:prstGeom prst="rect">
            <a:avLst/>
          </a:prstGeom>
          <a:noFill/>
        </p:spPr>
        <p:txBody>
          <a:bodyPr wrap="none" rtlCol="0">
            <a:spAutoFit/>
          </a:bodyPr>
          <a:lstStyle/>
          <a:p>
            <a:pPr algn="ctr"/>
            <a:r>
              <a:rPr lang="en-US" dirty="0"/>
              <a:t>(1)</a:t>
            </a:r>
          </a:p>
        </p:txBody>
      </p:sp>
      <p:sp>
        <p:nvSpPr>
          <p:cNvPr id="42" name="TextBox 41">
            <a:extLst>
              <a:ext uri="{FF2B5EF4-FFF2-40B4-BE49-F238E27FC236}">
                <a16:creationId xmlns:a16="http://schemas.microsoft.com/office/drawing/2014/main" id="{B7DBF3C4-8CC7-4CC8-BA1F-751760497268}"/>
              </a:ext>
            </a:extLst>
          </p:cNvPr>
          <p:cNvSpPr txBox="1"/>
          <p:nvPr/>
        </p:nvSpPr>
        <p:spPr>
          <a:xfrm>
            <a:off x="9207206" y="4351372"/>
            <a:ext cx="524503" cy="424732"/>
          </a:xfrm>
          <a:prstGeom prst="rect">
            <a:avLst/>
          </a:prstGeom>
          <a:noFill/>
        </p:spPr>
        <p:txBody>
          <a:bodyPr wrap="none" rtlCol="0">
            <a:spAutoFit/>
          </a:bodyPr>
          <a:lstStyle/>
          <a:p>
            <a:pPr algn="ctr"/>
            <a:r>
              <a:rPr lang="en-US" dirty="0"/>
              <a:t>(2)</a:t>
            </a:r>
          </a:p>
        </p:txBody>
      </p:sp>
      <p:sp>
        <p:nvSpPr>
          <p:cNvPr id="43" name="TextBox 42">
            <a:extLst>
              <a:ext uri="{FF2B5EF4-FFF2-40B4-BE49-F238E27FC236}">
                <a16:creationId xmlns:a16="http://schemas.microsoft.com/office/drawing/2014/main" id="{E4D86B92-2E56-4957-9E23-C2669EDFCD75}"/>
              </a:ext>
            </a:extLst>
          </p:cNvPr>
          <p:cNvSpPr txBox="1"/>
          <p:nvPr/>
        </p:nvSpPr>
        <p:spPr>
          <a:xfrm>
            <a:off x="9207206" y="5403239"/>
            <a:ext cx="524503" cy="424732"/>
          </a:xfrm>
          <a:prstGeom prst="rect">
            <a:avLst/>
          </a:prstGeom>
          <a:noFill/>
        </p:spPr>
        <p:txBody>
          <a:bodyPr wrap="none" rtlCol="0">
            <a:spAutoFit/>
          </a:bodyPr>
          <a:lstStyle/>
          <a:p>
            <a:pPr algn="ctr"/>
            <a:r>
              <a:rPr lang="en-US" dirty="0"/>
              <a:t>(3)</a:t>
            </a:r>
          </a:p>
        </p:txBody>
      </p:sp>
      <p:graphicFrame>
        <p:nvGraphicFramePr>
          <p:cNvPr id="44" name="Object 43">
            <a:extLst>
              <a:ext uri="{FF2B5EF4-FFF2-40B4-BE49-F238E27FC236}">
                <a16:creationId xmlns:a16="http://schemas.microsoft.com/office/drawing/2014/main" id="{EA77B946-B553-4348-8AC3-65497C95E3CE}"/>
              </a:ext>
            </a:extLst>
          </p:cNvPr>
          <p:cNvGraphicFramePr>
            <a:graphicFrameLocks noChangeAspect="1"/>
          </p:cNvGraphicFramePr>
          <p:nvPr>
            <p:extLst>
              <p:ext uri="{D42A27DB-BD31-4B8C-83A1-F6EECF244321}">
                <p14:modId xmlns:p14="http://schemas.microsoft.com/office/powerpoint/2010/main" val="3723203345"/>
              </p:ext>
            </p:extLst>
          </p:nvPr>
        </p:nvGraphicFramePr>
        <p:xfrm>
          <a:off x="10169525" y="4159250"/>
          <a:ext cx="2921000" cy="815975"/>
        </p:xfrm>
        <a:graphic>
          <a:graphicData uri="http://schemas.openxmlformats.org/presentationml/2006/ole">
            <mc:AlternateContent xmlns:mc="http://schemas.openxmlformats.org/markup-compatibility/2006">
              <mc:Choice xmlns:v="urn:schemas-microsoft-com:vml" Requires="v">
                <p:oleObj spid="_x0000_s3075" name="Equation" r:id="rId5" imgW="863280" imgH="241200" progId="Equation.DSMT4">
                  <p:embed/>
                </p:oleObj>
              </mc:Choice>
              <mc:Fallback>
                <p:oleObj name="Equation" r:id="rId5" imgW="863280" imgH="241200" progId="Equation.DSMT4">
                  <p:embed/>
                  <p:pic>
                    <p:nvPicPr>
                      <p:cNvPr id="44" name="Object 43">
                        <a:extLst>
                          <a:ext uri="{FF2B5EF4-FFF2-40B4-BE49-F238E27FC236}">
                            <a16:creationId xmlns:a16="http://schemas.microsoft.com/office/drawing/2014/main" id="{EA77B946-B553-4348-8AC3-65497C95E3CE}"/>
                          </a:ext>
                        </a:extLst>
                      </p:cNvPr>
                      <p:cNvPicPr/>
                      <p:nvPr/>
                    </p:nvPicPr>
                    <p:blipFill>
                      <a:blip r:embed="rId6"/>
                      <a:stretch>
                        <a:fillRect/>
                      </a:stretch>
                    </p:blipFill>
                    <p:spPr>
                      <a:xfrm>
                        <a:off x="10169525" y="4159250"/>
                        <a:ext cx="2921000" cy="81597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B85BB5C3-9909-45A1-B443-CE389EF94F9A}"/>
              </a:ext>
            </a:extLst>
          </p:cNvPr>
          <p:cNvGraphicFramePr>
            <a:graphicFrameLocks noChangeAspect="1"/>
          </p:cNvGraphicFramePr>
          <p:nvPr>
            <p:extLst>
              <p:ext uri="{D42A27DB-BD31-4B8C-83A1-F6EECF244321}">
                <p14:modId xmlns:p14="http://schemas.microsoft.com/office/powerpoint/2010/main" val="3269218444"/>
              </p:ext>
            </p:extLst>
          </p:nvPr>
        </p:nvGraphicFramePr>
        <p:xfrm>
          <a:off x="10255250" y="3128963"/>
          <a:ext cx="2749550" cy="773112"/>
        </p:xfrm>
        <a:graphic>
          <a:graphicData uri="http://schemas.openxmlformats.org/presentationml/2006/ole">
            <mc:AlternateContent xmlns:mc="http://schemas.openxmlformats.org/markup-compatibility/2006">
              <mc:Choice xmlns:v="urn:schemas-microsoft-com:vml" Requires="v">
                <p:oleObj spid="_x0000_s3076" name="Equation" r:id="rId7" imgW="812520" imgH="228600" progId="Equation.DSMT4">
                  <p:embed/>
                </p:oleObj>
              </mc:Choice>
              <mc:Fallback>
                <p:oleObj name="Equation" r:id="rId7" imgW="812520" imgH="228600" progId="Equation.DSMT4">
                  <p:embed/>
                  <p:pic>
                    <p:nvPicPr>
                      <p:cNvPr id="45" name="Object 44">
                        <a:extLst>
                          <a:ext uri="{FF2B5EF4-FFF2-40B4-BE49-F238E27FC236}">
                            <a16:creationId xmlns:a16="http://schemas.microsoft.com/office/drawing/2014/main" id="{B85BB5C3-9909-45A1-B443-CE389EF94F9A}"/>
                          </a:ext>
                        </a:extLst>
                      </p:cNvPr>
                      <p:cNvPicPr/>
                      <p:nvPr/>
                    </p:nvPicPr>
                    <p:blipFill>
                      <a:blip r:embed="rId8"/>
                      <a:stretch>
                        <a:fillRect/>
                      </a:stretch>
                    </p:blipFill>
                    <p:spPr>
                      <a:xfrm>
                        <a:off x="10255250" y="3128963"/>
                        <a:ext cx="2749550" cy="773112"/>
                      </a:xfrm>
                      <a:prstGeom prst="rect">
                        <a:avLst/>
                      </a:prstGeom>
                    </p:spPr>
                  </p:pic>
                </p:oleObj>
              </mc:Fallback>
            </mc:AlternateContent>
          </a:graphicData>
        </a:graphic>
      </p:graphicFrame>
    </p:spTree>
    <p:extLst>
      <p:ext uri="{BB962C8B-B14F-4D97-AF65-F5344CB8AC3E}">
        <p14:creationId xmlns:p14="http://schemas.microsoft.com/office/powerpoint/2010/main" val="109809103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D266CA9-B20C-4F2F-BDAA-6BBCDBCDF1B0}"/>
              </a:ext>
            </a:extLst>
          </p:cNvPr>
          <p:cNvSpPr>
            <a:spLocks noGrp="1"/>
          </p:cNvSpPr>
          <p:nvPr>
            <p:ph type="sldNum" sz="quarter" idx="12"/>
          </p:nvPr>
        </p:nvSpPr>
        <p:spPr/>
        <p:txBody>
          <a:bodyPr/>
          <a:lstStyle/>
          <a:p>
            <a:fld id="{FE7A4BB3-E848-5A44-82DF-322201952CD8}" type="slidenum">
              <a:rPr lang="en-US" smtClean="0"/>
              <a:pPr/>
              <a:t>12</a:t>
            </a:fld>
            <a:endParaRPr lang="en-US" dirty="0"/>
          </a:p>
        </p:txBody>
      </p:sp>
      <p:sp>
        <p:nvSpPr>
          <p:cNvPr id="3" name="Title 2">
            <a:extLst>
              <a:ext uri="{FF2B5EF4-FFF2-40B4-BE49-F238E27FC236}">
                <a16:creationId xmlns:a16="http://schemas.microsoft.com/office/drawing/2014/main" id="{CDB70F3B-2A8B-4C45-B6CD-ED111F37C0D9}"/>
              </a:ext>
            </a:extLst>
          </p:cNvPr>
          <p:cNvSpPr>
            <a:spLocks noGrp="1"/>
          </p:cNvSpPr>
          <p:nvPr>
            <p:ph type="title"/>
          </p:nvPr>
        </p:nvSpPr>
        <p:spPr/>
        <p:txBody>
          <a:bodyPr/>
          <a:lstStyle/>
          <a:p>
            <a:r>
              <a:rPr lang="en-US" dirty="0"/>
              <a:t>CAM (and EAM) tracks column-energy budget for conservation purposes</a:t>
            </a:r>
          </a:p>
        </p:txBody>
      </p:sp>
      <p:graphicFrame>
        <p:nvGraphicFramePr>
          <p:cNvPr id="6" name="Object 5">
            <a:extLst>
              <a:ext uri="{FF2B5EF4-FFF2-40B4-BE49-F238E27FC236}">
                <a16:creationId xmlns:a16="http://schemas.microsoft.com/office/drawing/2014/main" id="{DEC9D950-0AE9-4174-B37E-9BD36461D28D}"/>
              </a:ext>
            </a:extLst>
          </p:cNvPr>
          <p:cNvGraphicFramePr>
            <a:graphicFrameLocks noChangeAspect="1"/>
          </p:cNvGraphicFramePr>
          <p:nvPr/>
        </p:nvGraphicFramePr>
        <p:xfrm>
          <a:off x="1371600" y="3503613"/>
          <a:ext cx="12803188" cy="1698625"/>
        </p:xfrm>
        <a:graphic>
          <a:graphicData uri="http://schemas.openxmlformats.org/presentationml/2006/ole">
            <mc:AlternateContent xmlns:mc="http://schemas.openxmlformats.org/markup-compatibility/2006">
              <mc:Choice xmlns:v="urn:schemas-microsoft-com:vml" Requires="v">
                <p:oleObj spid="_x0000_s4098" name="Equation" r:id="rId3" imgW="3352680" imgH="444240" progId="Equation.DSMT4">
                  <p:embed/>
                </p:oleObj>
              </mc:Choice>
              <mc:Fallback>
                <p:oleObj name="Equation" r:id="rId3" imgW="3352680" imgH="444240" progId="Equation.DSMT4">
                  <p:embed/>
                  <p:pic>
                    <p:nvPicPr>
                      <p:cNvPr id="6" name="Object 5">
                        <a:extLst>
                          <a:ext uri="{FF2B5EF4-FFF2-40B4-BE49-F238E27FC236}">
                            <a16:creationId xmlns:a16="http://schemas.microsoft.com/office/drawing/2014/main" id="{DEC9D950-0AE9-4174-B37E-9BD36461D28D}"/>
                          </a:ext>
                        </a:extLst>
                      </p:cNvPr>
                      <p:cNvPicPr/>
                      <p:nvPr/>
                    </p:nvPicPr>
                    <p:blipFill>
                      <a:blip r:embed="rId4"/>
                      <a:stretch>
                        <a:fillRect/>
                      </a:stretch>
                    </p:blipFill>
                    <p:spPr>
                      <a:xfrm>
                        <a:off x="1371600" y="3503613"/>
                        <a:ext cx="12803188" cy="169862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3A493D7E-AB53-4466-B92F-DEA1FE727F58}"/>
              </a:ext>
            </a:extLst>
          </p:cNvPr>
          <p:cNvSpPr txBox="1"/>
          <p:nvPr/>
        </p:nvSpPr>
        <p:spPr>
          <a:xfrm>
            <a:off x="12328202" y="6818293"/>
            <a:ext cx="2361063" cy="954107"/>
          </a:xfrm>
          <a:prstGeom prst="rect">
            <a:avLst/>
          </a:prstGeom>
          <a:noFill/>
        </p:spPr>
        <p:txBody>
          <a:bodyPr wrap="square" rtlCol="0">
            <a:spAutoFit/>
          </a:bodyPr>
          <a:lstStyle/>
          <a:p>
            <a:pPr algn="ctr"/>
            <a:r>
              <a:rPr lang="en-US" sz="2800" dirty="0"/>
              <a:t>Surface Geopotential</a:t>
            </a:r>
          </a:p>
        </p:txBody>
      </p:sp>
      <p:cxnSp>
        <p:nvCxnSpPr>
          <p:cNvPr id="19" name="Straight Arrow Connector 18">
            <a:extLst>
              <a:ext uri="{FF2B5EF4-FFF2-40B4-BE49-F238E27FC236}">
                <a16:creationId xmlns:a16="http://schemas.microsoft.com/office/drawing/2014/main" id="{042E955C-DBC9-4FBB-94FB-4B28EC77856B}"/>
              </a:ext>
            </a:extLst>
          </p:cNvPr>
          <p:cNvCxnSpPr>
            <a:cxnSpLocks/>
          </p:cNvCxnSpPr>
          <p:nvPr/>
        </p:nvCxnSpPr>
        <p:spPr>
          <a:xfrm flipV="1">
            <a:off x="5961495" y="5659163"/>
            <a:ext cx="197319" cy="948172"/>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F6D3D2F7-6472-47BA-A125-C44300837A62}"/>
              </a:ext>
            </a:extLst>
          </p:cNvPr>
          <p:cNvCxnSpPr>
            <a:cxnSpLocks/>
            <a:stCxn id="15" idx="0"/>
          </p:cNvCxnSpPr>
          <p:nvPr/>
        </p:nvCxnSpPr>
        <p:spPr>
          <a:xfrm flipV="1">
            <a:off x="13508734" y="4867365"/>
            <a:ext cx="220914" cy="1950928"/>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7261B86-748B-45EB-BE6D-21D7F3817149}"/>
              </a:ext>
            </a:extLst>
          </p:cNvPr>
          <p:cNvSpPr txBox="1"/>
          <p:nvPr/>
        </p:nvSpPr>
        <p:spPr>
          <a:xfrm>
            <a:off x="2478092" y="2309052"/>
            <a:ext cx="1444616" cy="757130"/>
          </a:xfrm>
          <a:prstGeom prst="rect">
            <a:avLst/>
          </a:prstGeom>
          <a:noFill/>
        </p:spPr>
        <p:txBody>
          <a:bodyPr wrap="square" rtlCol="0">
            <a:spAutoFit/>
          </a:bodyPr>
          <a:lstStyle/>
          <a:p>
            <a:pPr algn="ctr"/>
            <a:r>
              <a:rPr lang="en-US" dirty="0"/>
              <a:t>Sum over </a:t>
            </a:r>
            <a:r>
              <a:rPr lang="en-US" i="1" dirty="0"/>
              <a:t>k</a:t>
            </a:r>
            <a:r>
              <a:rPr lang="en-US" dirty="0"/>
              <a:t> levels</a:t>
            </a:r>
          </a:p>
        </p:txBody>
      </p:sp>
      <p:cxnSp>
        <p:nvCxnSpPr>
          <p:cNvPr id="30" name="Straight Arrow Connector 29">
            <a:extLst>
              <a:ext uri="{FF2B5EF4-FFF2-40B4-BE49-F238E27FC236}">
                <a16:creationId xmlns:a16="http://schemas.microsoft.com/office/drawing/2014/main" id="{84FDC71F-8F5A-47F5-8974-586EA05CFE59}"/>
              </a:ext>
            </a:extLst>
          </p:cNvPr>
          <p:cNvCxnSpPr>
            <a:cxnSpLocks/>
            <a:stCxn id="29" idx="2"/>
          </p:cNvCxnSpPr>
          <p:nvPr/>
        </p:nvCxnSpPr>
        <p:spPr>
          <a:xfrm>
            <a:off x="3200400" y="3066182"/>
            <a:ext cx="0" cy="621294"/>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9D0C7688-9502-4CD2-891C-40D99965312F}"/>
              </a:ext>
            </a:extLst>
          </p:cNvPr>
          <p:cNvSpPr txBox="1"/>
          <p:nvPr/>
        </p:nvSpPr>
        <p:spPr>
          <a:xfrm>
            <a:off x="5030034" y="6581888"/>
            <a:ext cx="2124957" cy="523220"/>
          </a:xfrm>
          <a:prstGeom prst="rect">
            <a:avLst/>
          </a:prstGeom>
          <a:noFill/>
        </p:spPr>
        <p:txBody>
          <a:bodyPr wrap="square" rtlCol="0">
            <a:spAutoFit/>
          </a:bodyPr>
          <a:lstStyle/>
          <a:p>
            <a:pPr algn="ctr"/>
            <a:r>
              <a:rPr lang="en-US" sz="2800" dirty="0"/>
              <a:t>Enthalpy</a:t>
            </a:r>
          </a:p>
        </p:txBody>
      </p:sp>
      <p:sp>
        <p:nvSpPr>
          <p:cNvPr id="26" name="Left Brace 25">
            <a:extLst>
              <a:ext uri="{FF2B5EF4-FFF2-40B4-BE49-F238E27FC236}">
                <a16:creationId xmlns:a16="http://schemas.microsoft.com/office/drawing/2014/main" id="{50F176A7-64C2-438D-9C65-A57296A17066}"/>
              </a:ext>
            </a:extLst>
          </p:cNvPr>
          <p:cNvSpPr/>
          <p:nvPr/>
        </p:nvSpPr>
        <p:spPr>
          <a:xfrm rot="16200000">
            <a:off x="5959345" y="2414179"/>
            <a:ext cx="499458" cy="5405831"/>
          </a:xfrm>
          <a:prstGeom prst="leftBrac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Left Brace 26">
            <a:extLst>
              <a:ext uri="{FF2B5EF4-FFF2-40B4-BE49-F238E27FC236}">
                <a16:creationId xmlns:a16="http://schemas.microsoft.com/office/drawing/2014/main" id="{422DD497-6479-4532-AAD1-A1401C17207F}"/>
              </a:ext>
            </a:extLst>
          </p:cNvPr>
          <p:cNvSpPr/>
          <p:nvPr/>
        </p:nvSpPr>
        <p:spPr>
          <a:xfrm rot="16200000">
            <a:off x="10179837" y="4026626"/>
            <a:ext cx="499458" cy="2180936"/>
          </a:xfrm>
          <a:prstGeom prst="leftBrac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8" name="Straight Arrow Connector 27">
            <a:extLst>
              <a:ext uri="{FF2B5EF4-FFF2-40B4-BE49-F238E27FC236}">
                <a16:creationId xmlns:a16="http://schemas.microsoft.com/office/drawing/2014/main" id="{C6C5B95E-FE82-4406-B179-86583D4D31A5}"/>
              </a:ext>
            </a:extLst>
          </p:cNvPr>
          <p:cNvCxnSpPr>
            <a:cxnSpLocks/>
          </p:cNvCxnSpPr>
          <p:nvPr/>
        </p:nvCxnSpPr>
        <p:spPr>
          <a:xfrm flipV="1">
            <a:off x="10170609" y="5697229"/>
            <a:ext cx="197319" cy="948172"/>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53E86517-7E47-4965-9DF0-88C3AB64E55E}"/>
              </a:ext>
            </a:extLst>
          </p:cNvPr>
          <p:cNvSpPr txBox="1"/>
          <p:nvPr/>
        </p:nvSpPr>
        <p:spPr>
          <a:xfrm>
            <a:off x="9239148" y="6619954"/>
            <a:ext cx="2124957" cy="954107"/>
          </a:xfrm>
          <a:prstGeom prst="rect">
            <a:avLst/>
          </a:prstGeom>
          <a:noFill/>
        </p:spPr>
        <p:txBody>
          <a:bodyPr wrap="square" rtlCol="0">
            <a:spAutoFit/>
          </a:bodyPr>
          <a:lstStyle/>
          <a:p>
            <a:pPr algn="ctr"/>
            <a:r>
              <a:rPr lang="en-US" sz="2800" dirty="0"/>
              <a:t>Kinetic Energy</a:t>
            </a:r>
          </a:p>
        </p:txBody>
      </p:sp>
      <p:sp>
        <p:nvSpPr>
          <p:cNvPr id="20" name="TextBox 19">
            <a:extLst>
              <a:ext uri="{FF2B5EF4-FFF2-40B4-BE49-F238E27FC236}">
                <a16:creationId xmlns:a16="http://schemas.microsoft.com/office/drawing/2014/main" id="{B3564B60-21D2-44A6-9BDD-ECAE97D69044}"/>
              </a:ext>
            </a:extLst>
          </p:cNvPr>
          <p:cNvSpPr txBox="1"/>
          <p:nvPr/>
        </p:nvSpPr>
        <p:spPr>
          <a:xfrm>
            <a:off x="10959391" y="1748727"/>
            <a:ext cx="3597867" cy="1384995"/>
          </a:xfrm>
          <a:prstGeom prst="rect">
            <a:avLst/>
          </a:prstGeom>
          <a:noFill/>
        </p:spPr>
        <p:txBody>
          <a:bodyPr wrap="square" rtlCol="0">
            <a:spAutoFit/>
          </a:bodyPr>
          <a:lstStyle/>
          <a:p>
            <a:r>
              <a:rPr lang="en-US" sz="2800" b="1" u="sng" dirty="0"/>
              <a:t>Assumptions</a:t>
            </a:r>
          </a:p>
          <a:p>
            <a:r>
              <a:rPr lang="en-US" sz="2800" dirty="0"/>
              <a:t>Column-integrated</a:t>
            </a:r>
          </a:p>
          <a:p>
            <a:r>
              <a:rPr lang="en-US" sz="2800" dirty="0"/>
              <a:t>Hydrostatic balance</a:t>
            </a:r>
          </a:p>
        </p:txBody>
      </p:sp>
    </p:spTree>
    <p:extLst>
      <p:ext uri="{BB962C8B-B14F-4D97-AF65-F5344CB8AC3E}">
        <p14:creationId xmlns:p14="http://schemas.microsoft.com/office/powerpoint/2010/main" val="311029785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D266CA9-B20C-4F2F-BDAA-6BBCDBCDF1B0}"/>
              </a:ext>
            </a:extLst>
          </p:cNvPr>
          <p:cNvSpPr>
            <a:spLocks noGrp="1"/>
          </p:cNvSpPr>
          <p:nvPr>
            <p:ph type="sldNum" sz="quarter" idx="12"/>
          </p:nvPr>
        </p:nvSpPr>
        <p:spPr/>
        <p:txBody>
          <a:bodyPr/>
          <a:lstStyle/>
          <a:p>
            <a:fld id="{FE7A4BB3-E848-5A44-82DF-322201952CD8}" type="slidenum">
              <a:rPr lang="en-US" smtClean="0"/>
              <a:pPr/>
              <a:t>13</a:t>
            </a:fld>
            <a:endParaRPr lang="en-US" dirty="0"/>
          </a:p>
        </p:txBody>
      </p:sp>
      <p:sp>
        <p:nvSpPr>
          <p:cNvPr id="3" name="Title 2">
            <a:extLst>
              <a:ext uri="{FF2B5EF4-FFF2-40B4-BE49-F238E27FC236}">
                <a16:creationId xmlns:a16="http://schemas.microsoft.com/office/drawing/2014/main" id="{CDB70F3B-2A8B-4C45-B6CD-ED111F37C0D9}"/>
              </a:ext>
            </a:extLst>
          </p:cNvPr>
          <p:cNvSpPr>
            <a:spLocks noGrp="1"/>
          </p:cNvSpPr>
          <p:nvPr>
            <p:ph type="title"/>
          </p:nvPr>
        </p:nvSpPr>
        <p:spPr/>
        <p:txBody>
          <a:bodyPr/>
          <a:lstStyle/>
          <a:p>
            <a:r>
              <a:rPr lang="en-US" dirty="0"/>
              <a:t>Simple example:</a:t>
            </a:r>
            <a:br>
              <a:rPr lang="en-US" dirty="0"/>
            </a:br>
            <a:r>
              <a:rPr lang="en-US" dirty="0"/>
              <a:t>Ignore kinetic energy for an oceanic column</a:t>
            </a:r>
          </a:p>
        </p:txBody>
      </p:sp>
      <p:graphicFrame>
        <p:nvGraphicFramePr>
          <p:cNvPr id="6" name="Object 5">
            <a:extLst>
              <a:ext uri="{FF2B5EF4-FFF2-40B4-BE49-F238E27FC236}">
                <a16:creationId xmlns:a16="http://schemas.microsoft.com/office/drawing/2014/main" id="{DEC9D950-0AE9-4174-B37E-9BD36461D28D}"/>
              </a:ext>
            </a:extLst>
          </p:cNvPr>
          <p:cNvGraphicFramePr>
            <a:graphicFrameLocks noChangeAspect="1"/>
          </p:cNvGraphicFramePr>
          <p:nvPr>
            <p:extLst>
              <p:ext uri="{D42A27DB-BD31-4B8C-83A1-F6EECF244321}">
                <p14:modId xmlns:p14="http://schemas.microsoft.com/office/powerpoint/2010/main" val="2389448621"/>
              </p:ext>
            </p:extLst>
          </p:nvPr>
        </p:nvGraphicFramePr>
        <p:xfrm>
          <a:off x="1371600" y="3503613"/>
          <a:ext cx="12803188" cy="1698625"/>
        </p:xfrm>
        <a:graphic>
          <a:graphicData uri="http://schemas.openxmlformats.org/presentationml/2006/ole">
            <mc:AlternateContent xmlns:mc="http://schemas.openxmlformats.org/markup-compatibility/2006">
              <mc:Choice xmlns:v="urn:schemas-microsoft-com:vml" Requires="v">
                <p:oleObj spid="_x0000_s5122" name="Equation" r:id="rId3" imgW="3352680" imgH="444240" progId="Equation.DSMT4">
                  <p:embed/>
                </p:oleObj>
              </mc:Choice>
              <mc:Fallback>
                <p:oleObj name="Equation" r:id="rId3" imgW="3352680" imgH="444240" progId="Equation.DSMT4">
                  <p:embed/>
                  <p:pic>
                    <p:nvPicPr>
                      <p:cNvPr id="6" name="Object 5">
                        <a:extLst>
                          <a:ext uri="{FF2B5EF4-FFF2-40B4-BE49-F238E27FC236}">
                            <a16:creationId xmlns:a16="http://schemas.microsoft.com/office/drawing/2014/main" id="{DEC9D950-0AE9-4174-B37E-9BD36461D28D}"/>
                          </a:ext>
                        </a:extLst>
                      </p:cNvPr>
                      <p:cNvPicPr/>
                      <p:nvPr/>
                    </p:nvPicPr>
                    <p:blipFill>
                      <a:blip r:embed="rId4"/>
                      <a:stretch>
                        <a:fillRect/>
                      </a:stretch>
                    </p:blipFill>
                    <p:spPr>
                      <a:xfrm>
                        <a:off x="1371600" y="3503613"/>
                        <a:ext cx="12803188" cy="16986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FB3173F5-F714-4111-8275-BBBD104C1DF2}"/>
              </a:ext>
            </a:extLst>
          </p:cNvPr>
          <p:cNvSpPr txBox="1"/>
          <p:nvPr/>
        </p:nvSpPr>
        <p:spPr>
          <a:xfrm>
            <a:off x="10959391" y="1748727"/>
            <a:ext cx="3597867" cy="1384995"/>
          </a:xfrm>
          <a:prstGeom prst="rect">
            <a:avLst/>
          </a:prstGeom>
          <a:noFill/>
        </p:spPr>
        <p:txBody>
          <a:bodyPr wrap="square" rtlCol="0">
            <a:spAutoFit/>
          </a:bodyPr>
          <a:lstStyle/>
          <a:p>
            <a:r>
              <a:rPr lang="en-US" sz="2800" b="1" u="sng" dirty="0"/>
              <a:t>Assumptions</a:t>
            </a:r>
          </a:p>
          <a:p>
            <a:r>
              <a:rPr lang="en-US" sz="2800" dirty="0"/>
              <a:t>Column-integrated</a:t>
            </a:r>
          </a:p>
          <a:p>
            <a:r>
              <a:rPr lang="en-US" sz="2800" dirty="0"/>
              <a:t>Hydrostatic balance</a:t>
            </a:r>
          </a:p>
        </p:txBody>
      </p:sp>
      <p:cxnSp>
        <p:nvCxnSpPr>
          <p:cNvPr id="19" name="Straight Arrow Connector 18">
            <a:extLst>
              <a:ext uri="{FF2B5EF4-FFF2-40B4-BE49-F238E27FC236}">
                <a16:creationId xmlns:a16="http://schemas.microsoft.com/office/drawing/2014/main" id="{042E955C-DBC9-4FBB-94FB-4B28EC77856B}"/>
              </a:ext>
            </a:extLst>
          </p:cNvPr>
          <p:cNvCxnSpPr>
            <a:cxnSpLocks/>
          </p:cNvCxnSpPr>
          <p:nvPr/>
        </p:nvCxnSpPr>
        <p:spPr>
          <a:xfrm flipV="1">
            <a:off x="5961495" y="5659163"/>
            <a:ext cx="197319" cy="948172"/>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7261B86-748B-45EB-BE6D-21D7F3817149}"/>
              </a:ext>
            </a:extLst>
          </p:cNvPr>
          <p:cNvSpPr txBox="1"/>
          <p:nvPr/>
        </p:nvSpPr>
        <p:spPr>
          <a:xfrm>
            <a:off x="2478092" y="2309052"/>
            <a:ext cx="1444616" cy="757130"/>
          </a:xfrm>
          <a:prstGeom prst="rect">
            <a:avLst/>
          </a:prstGeom>
          <a:noFill/>
        </p:spPr>
        <p:txBody>
          <a:bodyPr wrap="square" rtlCol="0">
            <a:spAutoFit/>
          </a:bodyPr>
          <a:lstStyle/>
          <a:p>
            <a:pPr algn="ctr"/>
            <a:r>
              <a:rPr lang="en-US" dirty="0"/>
              <a:t>Sum over </a:t>
            </a:r>
            <a:r>
              <a:rPr lang="en-US" i="1" dirty="0"/>
              <a:t>k</a:t>
            </a:r>
            <a:r>
              <a:rPr lang="en-US" dirty="0"/>
              <a:t> levels</a:t>
            </a:r>
          </a:p>
        </p:txBody>
      </p:sp>
      <p:cxnSp>
        <p:nvCxnSpPr>
          <p:cNvPr id="30" name="Straight Arrow Connector 29">
            <a:extLst>
              <a:ext uri="{FF2B5EF4-FFF2-40B4-BE49-F238E27FC236}">
                <a16:creationId xmlns:a16="http://schemas.microsoft.com/office/drawing/2014/main" id="{84FDC71F-8F5A-47F5-8974-586EA05CFE59}"/>
              </a:ext>
            </a:extLst>
          </p:cNvPr>
          <p:cNvCxnSpPr>
            <a:cxnSpLocks/>
            <a:stCxn id="29" idx="2"/>
          </p:cNvCxnSpPr>
          <p:nvPr/>
        </p:nvCxnSpPr>
        <p:spPr>
          <a:xfrm>
            <a:off x="3200400" y="3066182"/>
            <a:ext cx="0" cy="621294"/>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9D0C7688-9502-4CD2-891C-40D99965312F}"/>
              </a:ext>
            </a:extLst>
          </p:cNvPr>
          <p:cNvSpPr txBox="1"/>
          <p:nvPr/>
        </p:nvSpPr>
        <p:spPr>
          <a:xfrm>
            <a:off x="5030034" y="6581888"/>
            <a:ext cx="2124957" cy="523220"/>
          </a:xfrm>
          <a:prstGeom prst="rect">
            <a:avLst/>
          </a:prstGeom>
          <a:noFill/>
        </p:spPr>
        <p:txBody>
          <a:bodyPr wrap="square" rtlCol="0">
            <a:spAutoFit/>
          </a:bodyPr>
          <a:lstStyle/>
          <a:p>
            <a:pPr algn="ctr"/>
            <a:r>
              <a:rPr lang="en-US" sz="2800" dirty="0"/>
              <a:t>Enthalpy</a:t>
            </a:r>
          </a:p>
        </p:txBody>
      </p:sp>
      <p:sp>
        <p:nvSpPr>
          <p:cNvPr id="26" name="Left Brace 25">
            <a:extLst>
              <a:ext uri="{FF2B5EF4-FFF2-40B4-BE49-F238E27FC236}">
                <a16:creationId xmlns:a16="http://schemas.microsoft.com/office/drawing/2014/main" id="{50F176A7-64C2-438D-9C65-A57296A17066}"/>
              </a:ext>
            </a:extLst>
          </p:cNvPr>
          <p:cNvSpPr/>
          <p:nvPr/>
        </p:nvSpPr>
        <p:spPr>
          <a:xfrm rot="16200000">
            <a:off x="5959345" y="2414179"/>
            <a:ext cx="499458" cy="5405831"/>
          </a:xfrm>
          <a:prstGeom prst="leftBrac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E16ECD83-A05B-4B99-A640-717E71543D20}"/>
              </a:ext>
            </a:extLst>
          </p:cNvPr>
          <p:cNvGraphicFramePr>
            <a:graphicFrameLocks noChangeAspect="1"/>
          </p:cNvGraphicFramePr>
          <p:nvPr>
            <p:extLst>
              <p:ext uri="{D42A27DB-BD31-4B8C-83A1-F6EECF244321}">
                <p14:modId xmlns:p14="http://schemas.microsoft.com/office/powerpoint/2010/main" val="3011785516"/>
              </p:ext>
            </p:extLst>
          </p:nvPr>
        </p:nvGraphicFramePr>
        <p:xfrm>
          <a:off x="11042358" y="5809708"/>
          <a:ext cx="2049463" cy="1295400"/>
        </p:xfrm>
        <a:graphic>
          <a:graphicData uri="http://schemas.openxmlformats.org/presentationml/2006/ole">
            <mc:AlternateContent xmlns:mc="http://schemas.openxmlformats.org/markup-compatibility/2006">
              <mc:Choice xmlns:v="urn:schemas-microsoft-com:vml" Requires="v">
                <p:oleObj spid="_x0000_s5123" name="Equation" r:id="rId5" imgW="723600" imgH="457200" progId="Equation.DSMT4">
                  <p:embed/>
                </p:oleObj>
              </mc:Choice>
              <mc:Fallback>
                <p:oleObj name="Equation" r:id="rId5" imgW="723600" imgH="457200" progId="Equation.DSMT4">
                  <p:embed/>
                  <p:pic>
                    <p:nvPicPr>
                      <p:cNvPr id="20" name="Object 19">
                        <a:extLst>
                          <a:ext uri="{FF2B5EF4-FFF2-40B4-BE49-F238E27FC236}">
                            <a16:creationId xmlns:a16="http://schemas.microsoft.com/office/drawing/2014/main" id="{E16ECD83-A05B-4B99-A640-717E71543D20}"/>
                          </a:ext>
                        </a:extLst>
                      </p:cNvPr>
                      <p:cNvPicPr/>
                      <p:nvPr/>
                    </p:nvPicPr>
                    <p:blipFill>
                      <a:blip r:embed="rId6"/>
                      <a:stretch>
                        <a:fillRect/>
                      </a:stretch>
                    </p:blipFill>
                    <p:spPr>
                      <a:xfrm>
                        <a:off x="11042358" y="5809708"/>
                        <a:ext cx="2049463" cy="1295400"/>
                      </a:xfrm>
                      <a:prstGeom prst="rect">
                        <a:avLst/>
                      </a:prstGeom>
                    </p:spPr>
                  </p:pic>
                </p:oleObj>
              </mc:Fallback>
            </mc:AlternateContent>
          </a:graphicData>
        </a:graphic>
      </p:graphicFrame>
      <p:grpSp>
        <p:nvGrpSpPr>
          <p:cNvPr id="21" name="Group 20">
            <a:extLst>
              <a:ext uri="{FF2B5EF4-FFF2-40B4-BE49-F238E27FC236}">
                <a16:creationId xmlns:a16="http://schemas.microsoft.com/office/drawing/2014/main" id="{A797982C-3832-498B-B079-AE5459A6ECDD}"/>
              </a:ext>
            </a:extLst>
          </p:cNvPr>
          <p:cNvGrpSpPr/>
          <p:nvPr/>
        </p:nvGrpSpPr>
        <p:grpSpPr>
          <a:xfrm>
            <a:off x="12600295" y="3671365"/>
            <a:ext cx="1317009" cy="1559267"/>
            <a:chOff x="11022334" y="4228832"/>
            <a:chExt cx="1317009" cy="1559267"/>
          </a:xfrm>
        </p:grpSpPr>
        <p:cxnSp>
          <p:nvCxnSpPr>
            <p:cNvPr id="23" name="Straight Connector 22">
              <a:extLst>
                <a:ext uri="{FF2B5EF4-FFF2-40B4-BE49-F238E27FC236}">
                  <a16:creationId xmlns:a16="http://schemas.microsoft.com/office/drawing/2014/main" id="{58256615-7A63-43FA-ACB5-595DCA06C2ED}"/>
                </a:ext>
              </a:extLst>
            </p:cNvPr>
            <p:cNvCxnSpPr/>
            <p:nvPr/>
          </p:nvCxnSpPr>
          <p:spPr>
            <a:xfrm flipV="1">
              <a:off x="11022334" y="4228832"/>
              <a:ext cx="1317009" cy="1559267"/>
            </a:xfrm>
            <a:prstGeom prst="line">
              <a:avLst/>
            </a:prstGeom>
            <a:ln w="412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A18CA3F5-0C4E-49FA-A844-14CD01CE32F0}"/>
                </a:ext>
              </a:extLst>
            </p:cNvPr>
            <p:cNvCxnSpPr>
              <a:cxnSpLocks/>
            </p:cNvCxnSpPr>
            <p:nvPr/>
          </p:nvCxnSpPr>
          <p:spPr>
            <a:xfrm flipH="1" flipV="1">
              <a:off x="11022334" y="4228832"/>
              <a:ext cx="1317009" cy="1559267"/>
            </a:xfrm>
            <a:prstGeom prst="line">
              <a:avLst/>
            </a:prstGeom>
            <a:ln w="41275">
              <a:solidFill>
                <a:schemeClr val="accent5"/>
              </a:solidFill>
            </a:ln>
          </p:spPr>
          <p:style>
            <a:lnRef idx="1">
              <a:schemeClr val="accent1"/>
            </a:lnRef>
            <a:fillRef idx="0">
              <a:schemeClr val="accent1"/>
            </a:fillRef>
            <a:effectRef idx="0">
              <a:schemeClr val="accent1"/>
            </a:effectRef>
            <a:fontRef idx="minor">
              <a:schemeClr val="tx1"/>
            </a:fontRef>
          </p:style>
        </p:cxnSp>
      </p:grpSp>
      <p:grpSp>
        <p:nvGrpSpPr>
          <p:cNvPr id="34" name="Group 33">
            <a:extLst>
              <a:ext uri="{FF2B5EF4-FFF2-40B4-BE49-F238E27FC236}">
                <a16:creationId xmlns:a16="http://schemas.microsoft.com/office/drawing/2014/main" id="{074173F1-A61D-4ACB-83BB-1D2391353DB2}"/>
              </a:ext>
            </a:extLst>
          </p:cNvPr>
          <p:cNvGrpSpPr/>
          <p:nvPr/>
        </p:nvGrpSpPr>
        <p:grpSpPr>
          <a:xfrm>
            <a:off x="9725349" y="3647088"/>
            <a:ext cx="1317009" cy="1559267"/>
            <a:chOff x="11022334" y="4228832"/>
            <a:chExt cx="1317009" cy="1559267"/>
          </a:xfrm>
        </p:grpSpPr>
        <p:cxnSp>
          <p:nvCxnSpPr>
            <p:cNvPr id="36" name="Straight Connector 35">
              <a:extLst>
                <a:ext uri="{FF2B5EF4-FFF2-40B4-BE49-F238E27FC236}">
                  <a16:creationId xmlns:a16="http://schemas.microsoft.com/office/drawing/2014/main" id="{5C5B52A2-814F-4EE6-B752-B16AD6CF4E95}"/>
                </a:ext>
              </a:extLst>
            </p:cNvPr>
            <p:cNvCxnSpPr/>
            <p:nvPr/>
          </p:nvCxnSpPr>
          <p:spPr>
            <a:xfrm flipV="1">
              <a:off x="11022334" y="4228832"/>
              <a:ext cx="1317009" cy="1559267"/>
            </a:xfrm>
            <a:prstGeom prst="line">
              <a:avLst/>
            </a:prstGeom>
            <a:ln w="41275">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9ADB2692-81E3-43AC-8A60-2902F848D06A}"/>
                </a:ext>
              </a:extLst>
            </p:cNvPr>
            <p:cNvCxnSpPr>
              <a:cxnSpLocks/>
            </p:cNvCxnSpPr>
            <p:nvPr/>
          </p:nvCxnSpPr>
          <p:spPr>
            <a:xfrm flipH="1" flipV="1">
              <a:off x="11022334" y="4228832"/>
              <a:ext cx="1317009" cy="1559267"/>
            </a:xfrm>
            <a:prstGeom prst="line">
              <a:avLst/>
            </a:prstGeom>
            <a:ln w="41275">
              <a:solidFill>
                <a:schemeClr val="accent5"/>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1779392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D266CA9-B20C-4F2F-BDAA-6BBCDBCDF1B0}"/>
              </a:ext>
            </a:extLst>
          </p:cNvPr>
          <p:cNvSpPr>
            <a:spLocks noGrp="1"/>
          </p:cNvSpPr>
          <p:nvPr>
            <p:ph type="sldNum" sz="quarter" idx="12"/>
          </p:nvPr>
        </p:nvSpPr>
        <p:spPr/>
        <p:txBody>
          <a:bodyPr/>
          <a:lstStyle/>
          <a:p>
            <a:fld id="{FE7A4BB3-E848-5A44-82DF-322201952CD8}" type="slidenum">
              <a:rPr lang="en-US" smtClean="0"/>
              <a:pPr/>
              <a:t>14</a:t>
            </a:fld>
            <a:endParaRPr lang="en-US" dirty="0"/>
          </a:p>
        </p:txBody>
      </p:sp>
      <p:sp>
        <p:nvSpPr>
          <p:cNvPr id="3" name="Title 2">
            <a:extLst>
              <a:ext uri="{FF2B5EF4-FFF2-40B4-BE49-F238E27FC236}">
                <a16:creationId xmlns:a16="http://schemas.microsoft.com/office/drawing/2014/main" id="{CDB70F3B-2A8B-4C45-B6CD-ED111F37C0D9}"/>
              </a:ext>
            </a:extLst>
          </p:cNvPr>
          <p:cNvSpPr>
            <a:spLocks noGrp="1"/>
          </p:cNvSpPr>
          <p:nvPr>
            <p:ph type="title"/>
          </p:nvPr>
        </p:nvSpPr>
        <p:spPr/>
        <p:txBody>
          <a:bodyPr/>
          <a:lstStyle/>
          <a:p>
            <a:r>
              <a:rPr lang="en-US" dirty="0"/>
              <a:t>Heating/Cooling is applied to the “total mass” which is held fixed at its initial value during the physics parameterizations</a:t>
            </a:r>
          </a:p>
        </p:txBody>
      </p:sp>
      <p:grpSp>
        <p:nvGrpSpPr>
          <p:cNvPr id="4" name="Group 3">
            <a:extLst>
              <a:ext uri="{FF2B5EF4-FFF2-40B4-BE49-F238E27FC236}">
                <a16:creationId xmlns:a16="http://schemas.microsoft.com/office/drawing/2014/main" id="{A8F39867-48DF-4B25-BE10-AE7E29817B42}"/>
              </a:ext>
            </a:extLst>
          </p:cNvPr>
          <p:cNvGrpSpPr/>
          <p:nvPr/>
        </p:nvGrpSpPr>
        <p:grpSpPr>
          <a:xfrm>
            <a:off x="3986784" y="1784350"/>
            <a:ext cx="7564438" cy="5936880"/>
            <a:chOff x="5981700" y="1784350"/>
            <a:chExt cx="7564438" cy="5936880"/>
          </a:xfrm>
        </p:grpSpPr>
        <p:graphicFrame>
          <p:nvGraphicFramePr>
            <p:cNvPr id="6" name="Object 5">
              <a:extLst>
                <a:ext uri="{FF2B5EF4-FFF2-40B4-BE49-F238E27FC236}">
                  <a16:creationId xmlns:a16="http://schemas.microsoft.com/office/drawing/2014/main" id="{DEC9D950-0AE9-4174-B37E-9BD36461D28D}"/>
                </a:ext>
              </a:extLst>
            </p:cNvPr>
            <p:cNvGraphicFramePr>
              <a:graphicFrameLocks noChangeAspect="1"/>
            </p:cNvGraphicFramePr>
            <p:nvPr>
              <p:extLst>
                <p:ext uri="{D42A27DB-BD31-4B8C-83A1-F6EECF244321}">
                  <p14:modId xmlns:p14="http://schemas.microsoft.com/office/powerpoint/2010/main" val="2800607414"/>
                </p:ext>
              </p:extLst>
            </p:nvPr>
          </p:nvGraphicFramePr>
          <p:xfrm>
            <a:off x="5981700" y="1784350"/>
            <a:ext cx="7564438" cy="1371600"/>
          </p:xfrm>
          <a:graphic>
            <a:graphicData uri="http://schemas.openxmlformats.org/presentationml/2006/ole">
              <mc:AlternateContent xmlns:mc="http://schemas.openxmlformats.org/markup-compatibility/2006">
                <mc:Choice xmlns:v="urn:schemas-microsoft-com:vml" Requires="v">
                  <p:oleObj spid="_x0000_s6146" name="Equation" r:id="rId3" imgW="1892160" imgH="342720" progId="Equation.DSMT4">
                    <p:embed/>
                  </p:oleObj>
                </mc:Choice>
                <mc:Fallback>
                  <p:oleObj name="Equation" r:id="rId3" imgW="1892160" imgH="342720" progId="Equation.DSMT4">
                    <p:embed/>
                    <p:pic>
                      <p:nvPicPr>
                        <p:cNvPr id="6" name="Object 5">
                          <a:extLst>
                            <a:ext uri="{FF2B5EF4-FFF2-40B4-BE49-F238E27FC236}">
                              <a16:creationId xmlns:a16="http://schemas.microsoft.com/office/drawing/2014/main" id="{DEC9D950-0AE9-4174-B37E-9BD36461D28D}"/>
                            </a:ext>
                          </a:extLst>
                        </p:cNvPr>
                        <p:cNvPicPr/>
                        <p:nvPr/>
                      </p:nvPicPr>
                      <p:blipFill>
                        <a:blip r:embed="rId4"/>
                        <a:stretch>
                          <a:fillRect/>
                        </a:stretch>
                      </p:blipFill>
                      <p:spPr>
                        <a:xfrm>
                          <a:off x="5981700" y="1784350"/>
                          <a:ext cx="7564438" cy="1371600"/>
                        </a:xfrm>
                        <a:prstGeom prst="rect">
                          <a:avLst/>
                        </a:prstGeom>
                      </p:spPr>
                    </p:pic>
                  </p:oleObj>
                </mc:Fallback>
              </mc:AlternateContent>
            </a:graphicData>
          </a:graphic>
        </p:graphicFrame>
        <p:sp>
          <p:nvSpPr>
            <p:cNvPr id="100" name="TextBox 99">
              <a:extLst>
                <a:ext uri="{FF2B5EF4-FFF2-40B4-BE49-F238E27FC236}">
                  <a16:creationId xmlns:a16="http://schemas.microsoft.com/office/drawing/2014/main" id="{B9DDB827-3FD4-4780-B15A-C2318A59FBF6}"/>
                </a:ext>
              </a:extLst>
            </p:cNvPr>
            <p:cNvSpPr txBox="1"/>
            <p:nvPr/>
          </p:nvSpPr>
          <p:spPr>
            <a:xfrm>
              <a:off x="9548883" y="4083685"/>
              <a:ext cx="3616657" cy="424732"/>
            </a:xfrm>
            <a:prstGeom prst="rect">
              <a:avLst/>
            </a:prstGeom>
            <a:noFill/>
          </p:spPr>
          <p:txBody>
            <a:bodyPr wrap="square" rtlCol="0">
              <a:spAutoFit/>
            </a:bodyPr>
            <a:lstStyle/>
            <a:p>
              <a:r>
                <a:rPr lang="en-US" dirty="0"/>
                <a:t>Changes during physics</a:t>
              </a:r>
            </a:p>
          </p:txBody>
        </p:sp>
        <p:sp>
          <p:nvSpPr>
            <p:cNvPr id="101" name="TextBox 100">
              <a:extLst>
                <a:ext uri="{FF2B5EF4-FFF2-40B4-BE49-F238E27FC236}">
                  <a16:creationId xmlns:a16="http://schemas.microsoft.com/office/drawing/2014/main" id="{4C40D31D-C448-4B55-BB40-BC4DA0288A0C}"/>
                </a:ext>
              </a:extLst>
            </p:cNvPr>
            <p:cNvSpPr txBox="1"/>
            <p:nvPr/>
          </p:nvSpPr>
          <p:spPr>
            <a:xfrm>
              <a:off x="7576782" y="4833106"/>
              <a:ext cx="3616657" cy="424732"/>
            </a:xfrm>
            <a:prstGeom prst="rect">
              <a:avLst/>
            </a:prstGeom>
            <a:noFill/>
          </p:spPr>
          <p:txBody>
            <a:bodyPr wrap="square" rtlCol="0">
              <a:spAutoFit/>
            </a:bodyPr>
            <a:lstStyle/>
            <a:p>
              <a:r>
                <a:rPr lang="en-US" dirty="0"/>
                <a:t>Changes during adjustment</a:t>
              </a:r>
            </a:p>
          </p:txBody>
        </p:sp>
        <p:cxnSp>
          <p:nvCxnSpPr>
            <p:cNvPr id="102" name="Straight Arrow Connector 101">
              <a:extLst>
                <a:ext uri="{FF2B5EF4-FFF2-40B4-BE49-F238E27FC236}">
                  <a16:creationId xmlns:a16="http://schemas.microsoft.com/office/drawing/2014/main" id="{5F124CC2-177A-46E9-B477-AC693F3B7010}"/>
                </a:ext>
              </a:extLst>
            </p:cNvPr>
            <p:cNvCxnSpPr>
              <a:cxnSpLocks/>
              <a:stCxn id="101" idx="0"/>
            </p:cNvCxnSpPr>
            <p:nvPr/>
          </p:nvCxnSpPr>
          <p:spPr>
            <a:xfrm flipH="1" flipV="1">
              <a:off x="8817993" y="2754356"/>
              <a:ext cx="567118" cy="2078750"/>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a:extLst>
                <a:ext uri="{FF2B5EF4-FFF2-40B4-BE49-F238E27FC236}">
                  <a16:creationId xmlns:a16="http://schemas.microsoft.com/office/drawing/2014/main" id="{C16833C1-44C8-45E7-90A0-D5C9B6AF6307}"/>
                </a:ext>
              </a:extLst>
            </p:cNvPr>
            <p:cNvCxnSpPr>
              <a:cxnSpLocks/>
              <a:stCxn id="100" idx="0"/>
            </p:cNvCxnSpPr>
            <p:nvPr/>
          </p:nvCxnSpPr>
          <p:spPr>
            <a:xfrm flipH="1" flipV="1">
              <a:off x="9548883" y="2606785"/>
              <a:ext cx="1808329" cy="1476900"/>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a:extLst>
                <a:ext uri="{FF2B5EF4-FFF2-40B4-BE49-F238E27FC236}">
                  <a16:creationId xmlns:a16="http://schemas.microsoft.com/office/drawing/2014/main" id="{926CE6E6-ED61-455D-82F3-F7EC468AA9B2}"/>
                </a:ext>
              </a:extLst>
            </p:cNvPr>
            <p:cNvCxnSpPr>
              <a:cxnSpLocks/>
              <a:stCxn id="100" idx="0"/>
            </p:cNvCxnSpPr>
            <p:nvPr/>
          </p:nvCxnSpPr>
          <p:spPr>
            <a:xfrm flipH="1" flipV="1">
              <a:off x="11193439" y="2675738"/>
              <a:ext cx="163773" cy="1407947"/>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C6A99E50-3C5D-414E-BD2E-9FC5FCD56693}"/>
                </a:ext>
              </a:extLst>
            </p:cNvPr>
            <p:cNvCxnSpPr>
              <a:cxnSpLocks/>
              <a:stCxn id="100" idx="0"/>
            </p:cNvCxnSpPr>
            <p:nvPr/>
          </p:nvCxnSpPr>
          <p:spPr>
            <a:xfrm flipV="1">
              <a:off x="11357212" y="2675738"/>
              <a:ext cx="1458036" cy="1407947"/>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7" name="Object 116">
              <a:extLst>
                <a:ext uri="{FF2B5EF4-FFF2-40B4-BE49-F238E27FC236}">
                  <a16:creationId xmlns:a16="http://schemas.microsoft.com/office/drawing/2014/main" id="{239BA236-1D93-421B-8FA9-52408210DCCF}"/>
                </a:ext>
              </a:extLst>
            </p:cNvPr>
            <p:cNvGraphicFramePr>
              <a:graphicFrameLocks noChangeAspect="1"/>
            </p:cNvGraphicFramePr>
            <p:nvPr>
              <p:extLst>
                <p:ext uri="{D42A27DB-BD31-4B8C-83A1-F6EECF244321}">
                  <p14:modId xmlns:p14="http://schemas.microsoft.com/office/powerpoint/2010/main" val="202755328"/>
                </p:ext>
              </p:extLst>
            </p:nvPr>
          </p:nvGraphicFramePr>
          <p:xfrm>
            <a:off x="6990846" y="5868618"/>
            <a:ext cx="6392863" cy="1852612"/>
          </p:xfrm>
          <a:graphic>
            <a:graphicData uri="http://schemas.openxmlformats.org/presentationml/2006/ole">
              <mc:AlternateContent xmlns:mc="http://schemas.openxmlformats.org/markup-compatibility/2006">
                <mc:Choice xmlns:v="urn:schemas-microsoft-com:vml" Requires="v">
                  <p:oleObj spid="_x0000_s6147" name="Equation" r:id="rId5" imgW="2450880" imgH="711000" progId="Equation.DSMT4">
                    <p:embed/>
                  </p:oleObj>
                </mc:Choice>
                <mc:Fallback>
                  <p:oleObj name="Equation" r:id="rId5" imgW="2450880" imgH="711000" progId="Equation.DSMT4">
                    <p:embed/>
                    <p:pic>
                      <p:nvPicPr>
                        <p:cNvPr id="117" name="Object 116">
                          <a:extLst>
                            <a:ext uri="{FF2B5EF4-FFF2-40B4-BE49-F238E27FC236}">
                              <a16:creationId xmlns:a16="http://schemas.microsoft.com/office/drawing/2014/main" id="{239BA236-1D93-421B-8FA9-52408210DCCF}"/>
                            </a:ext>
                          </a:extLst>
                        </p:cNvPr>
                        <p:cNvPicPr/>
                        <p:nvPr/>
                      </p:nvPicPr>
                      <p:blipFill>
                        <a:blip r:embed="rId6"/>
                        <a:stretch>
                          <a:fillRect/>
                        </a:stretch>
                      </p:blipFill>
                      <p:spPr>
                        <a:xfrm>
                          <a:off x="6990846" y="5868618"/>
                          <a:ext cx="6392863" cy="1852612"/>
                        </a:xfrm>
                        <a:prstGeom prst="rect">
                          <a:avLst/>
                        </a:prstGeom>
                      </p:spPr>
                    </p:pic>
                  </p:oleObj>
                </mc:Fallback>
              </mc:AlternateContent>
            </a:graphicData>
          </a:graphic>
        </p:graphicFrame>
      </p:grpSp>
    </p:spTree>
    <p:extLst>
      <p:ext uri="{BB962C8B-B14F-4D97-AF65-F5344CB8AC3E}">
        <p14:creationId xmlns:p14="http://schemas.microsoft.com/office/powerpoint/2010/main" val="27189791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D81F813-4EA1-4CB5-A500-008613F19E91}"/>
              </a:ext>
            </a:extLst>
          </p:cNvPr>
          <p:cNvSpPr/>
          <p:nvPr/>
        </p:nvSpPr>
        <p:spPr>
          <a:xfrm>
            <a:off x="1382751" y="3880624"/>
            <a:ext cx="13064768" cy="3891776"/>
          </a:xfrm>
          <a:prstGeom prst="rect">
            <a:avLst/>
          </a:prstGeom>
          <a:gradFill>
            <a:gsLst>
              <a:gs pos="0">
                <a:schemeClr val="accent6">
                  <a:lumMod val="110000"/>
                  <a:satMod val="105000"/>
                  <a:tint val="67000"/>
                  <a:alpha val="30000"/>
                </a:schemeClr>
              </a:gs>
              <a:gs pos="50000">
                <a:schemeClr val="accent6">
                  <a:lumMod val="105000"/>
                  <a:satMod val="103000"/>
                  <a:tint val="73000"/>
                  <a:alpha val="40000"/>
                </a:schemeClr>
              </a:gs>
              <a:gs pos="100000">
                <a:schemeClr val="accent6">
                  <a:lumMod val="105000"/>
                  <a:satMod val="109000"/>
                  <a:tint val="81000"/>
                  <a:alpha val="50000"/>
                </a:schemeClr>
              </a:gs>
            </a:gsLst>
          </a:gradFill>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dirty="0"/>
              <a:t>Water vapor is included in the mass used for our energy expression.  It has internal, potential, and kinetic energy, just like the dry air.  The inconsistency appears when water vapor changes phase.  Because we do not keep track of liquid or ice in the energy expression, we throw away the energy associated with any water vapor that has condensed during the physics timestep, creating the adjustment energy tendency.</a:t>
            </a:r>
          </a:p>
        </p:txBody>
      </p:sp>
      <p:sp>
        <p:nvSpPr>
          <p:cNvPr id="2" name="Slide Number Placeholder 1">
            <a:extLst>
              <a:ext uri="{FF2B5EF4-FFF2-40B4-BE49-F238E27FC236}">
                <a16:creationId xmlns:a16="http://schemas.microsoft.com/office/drawing/2014/main" id="{51404D44-F6BC-4DFF-8F4A-6D8D82C6BF86}"/>
              </a:ext>
            </a:extLst>
          </p:cNvPr>
          <p:cNvSpPr>
            <a:spLocks noGrp="1"/>
          </p:cNvSpPr>
          <p:nvPr>
            <p:ph type="sldNum" sz="quarter" idx="12"/>
          </p:nvPr>
        </p:nvSpPr>
        <p:spPr/>
        <p:txBody>
          <a:bodyPr/>
          <a:lstStyle/>
          <a:p>
            <a:fld id="{FE7A4BB3-E848-5A44-82DF-322201952CD8}" type="slidenum">
              <a:rPr lang="en-US" smtClean="0"/>
              <a:pPr/>
              <a:t>15</a:t>
            </a:fld>
            <a:endParaRPr lang="en-US" dirty="0"/>
          </a:p>
        </p:txBody>
      </p:sp>
      <p:pic>
        <p:nvPicPr>
          <p:cNvPr id="8" name="Picture 7" descr="Diagram&#10;&#10;Description automatically generated">
            <a:extLst>
              <a:ext uri="{FF2B5EF4-FFF2-40B4-BE49-F238E27FC236}">
                <a16:creationId xmlns:a16="http://schemas.microsoft.com/office/drawing/2014/main" id="{82221E38-BFE0-4188-A29E-5B7A8926B141}"/>
              </a:ext>
            </a:extLst>
          </p:cNvPr>
          <p:cNvPicPr>
            <a:picLocks noChangeAspect="1"/>
          </p:cNvPicPr>
          <p:nvPr/>
        </p:nvPicPr>
        <p:blipFill>
          <a:blip r:embed="rId3"/>
          <a:stretch>
            <a:fillRect/>
          </a:stretch>
        </p:blipFill>
        <p:spPr>
          <a:xfrm>
            <a:off x="7559856" y="225355"/>
            <a:ext cx="7070544" cy="3418763"/>
          </a:xfrm>
          <a:prstGeom prst="rect">
            <a:avLst/>
          </a:prstGeom>
        </p:spPr>
      </p:pic>
      <p:graphicFrame>
        <p:nvGraphicFramePr>
          <p:cNvPr id="9" name="Object 8">
            <a:extLst>
              <a:ext uri="{FF2B5EF4-FFF2-40B4-BE49-F238E27FC236}">
                <a16:creationId xmlns:a16="http://schemas.microsoft.com/office/drawing/2014/main" id="{49DA3072-5B3D-4AB7-8F68-74EAE21110EF}"/>
              </a:ext>
            </a:extLst>
          </p:cNvPr>
          <p:cNvGraphicFramePr>
            <a:graphicFrameLocks noChangeAspect="1"/>
          </p:cNvGraphicFramePr>
          <p:nvPr>
            <p:extLst>
              <p:ext uri="{D42A27DB-BD31-4B8C-83A1-F6EECF244321}">
                <p14:modId xmlns:p14="http://schemas.microsoft.com/office/powerpoint/2010/main" val="1637256389"/>
              </p:ext>
            </p:extLst>
          </p:nvPr>
        </p:nvGraphicFramePr>
        <p:xfrm>
          <a:off x="1728788" y="1749903"/>
          <a:ext cx="5586412" cy="1492250"/>
        </p:xfrm>
        <a:graphic>
          <a:graphicData uri="http://schemas.openxmlformats.org/presentationml/2006/ole">
            <mc:AlternateContent xmlns:mc="http://schemas.openxmlformats.org/markup-compatibility/2006">
              <mc:Choice xmlns:v="urn:schemas-microsoft-com:vml" Requires="v">
                <p:oleObj spid="_x0000_s7170" name="Equation" r:id="rId4" imgW="1282680" imgH="342720" progId="Equation.DSMT4">
                  <p:embed/>
                </p:oleObj>
              </mc:Choice>
              <mc:Fallback>
                <p:oleObj name="Equation" r:id="rId4" imgW="1282680" imgH="342720" progId="Equation.DSMT4">
                  <p:embed/>
                  <p:pic>
                    <p:nvPicPr>
                      <p:cNvPr id="9" name="Object 8">
                        <a:extLst>
                          <a:ext uri="{FF2B5EF4-FFF2-40B4-BE49-F238E27FC236}">
                            <a16:creationId xmlns:a16="http://schemas.microsoft.com/office/drawing/2014/main" id="{49DA3072-5B3D-4AB7-8F68-74EAE21110EF}"/>
                          </a:ext>
                        </a:extLst>
                      </p:cNvPr>
                      <p:cNvPicPr/>
                      <p:nvPr/>
                    </p:nvPicPr>
                    <p:blipFill>
                      <a:blip r:embed="rId5"/>
                      <a:stretch>
                        <a:fillRect/>
                      </a:stretch>
                    </p:blipFill>
                    <p:spPr>
                      <a:xfrm>
                        <a:off x="1728788" y="1749903"/>
                        <a:ext cx="5586412" cy="1492250"/>
                      </a:xfrm>
                      <a:prstGeom prst="rect">
                        <a:avLst/>
                      </a:prstGeom>
                    </p:spPr>
                  </p:pic>
                </p:oleObj>
              </mc:Fallback>
            </mc:AlternateContent>
          </a:graphicData>
        </a:graphic>
      </p:graphicFrame>
    </p:spTree>
    <p:extLst>
      <p:ext uri="{BB962C8B-B14F-4D97-AF65-F5344CB8AC3E}">
        <p14:creationId xmlns:p14="http://schemas.microsoft.com/office/powerpoint/2010/main" val="428369179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6B24534-F625-4E27-BD5F-ADAED07A166A}"/>
              </a:ext>
            </a:extLst>
          </p:cNvPr>
          <p:cNvSpPr>
            <a:spLocks noGrp="1"/>
          </p:cNvSpPr>
          <p:nvPr>
            <p:ph type="sldNum" sz="quarter" idx="12"/>
          </p:nvPr>
        </p:nvSpPr>
        <p:spPr/>
        <p:txBody>
          <a:bodyPr/>
          <a:lstStyle/>
          <a:p>
            <a:fld id="{FE7A4BB3-E848-5A44-82DF-322201952CD8}" type="slidenum">
              <a:rPr lang="en-US" smtClean="0"/>
              <a:pPr/>
              <a:t>16</a:t>
            </a:fld>
            <a:endParaRPr lang="en-US" dirty="0"/>
          </a:p>
        </p:txBody>
      </p:sp>
      <p:sp>
        <p:nvSpPr>
          <p:cNvPr id="3" name="Title 2">
            <a:extLst>
              <a:ext uri="{FF2B5EF4-FFF2-40B4-BE49-F238E27FC236}">
                <a16:creationId xmlns:a16="http://schemas.microsoft.com/office/drawing/2014/main" id="{E47E8FE3-0F45-45E7-B74E-19E1C747B70F}"/>
              </a:ext>
            </a:extLst>
          </p:cNvPr>
          <p:cNvSpPr>
            <a:spLocks noGrp="1"/>
          </p:cNvSpPr>
          <p:nvPr>
            <p:ph type="title"/>
          </p:nvPr>
        </p:nvSpPr>
        <p:spPr/>
        <p:txBody>
          <a:bodyPr/>
          <a:lstStyle/>
          <a:p>
            <a:r>
              <a:rPr lang="en-US" dirty="0"/>
              <a:t>The preceding interpretation sounds nice, but “sounds nice” isn’t science.  Let’s verify it.</a:t>
            </a:r>
          </a:p>
        </p:txBody>
      </p:sp>
      <p:sp>
        <p:nvSpPr>
          <p:cNvPr id="4" name="Content Placeholder 3">
            <a:extLst>
              <a:ext uri="{FF2B5EF4-FFF2-40B4-BE49-F238E27FC236}">
                <a16:creationId xmlns:a16="http://schemas.microsoft.com/office/drawing/2014/main" id="{4A0D9C12-6E47-40B2-8FC7-13777E99E7D4}"/>
              </a:ext>
            </a:extLst>
          </p:cNvPr>
          <p:cNvSpPr>
            <a:spLocks noGrp="1"/>
          </p:cNvSpPr>
          <p:nvPr>
            <p:ph sz="quarter" idx="20"/>
          </p:nvPr>
        </p:nvSpPr>
        <p:spPr/>
        <p:txBody>
          <a:bodyPr/>
          <a:lstStyle/>
          <a:p>
            <a:r>
              <a:rPr lang="en-US" dirty="0"/>
              <a:t>If the adjustment energy tendency really represents untracked energy associated with water, we can verify it by calculating offline budgets of missing energy fluxes associated with water:</a:t>
            </a:r>
          </a:p>
          <a:p>
            <a:pPr lvl="1"/>
            <a:r>
              <a:rPr lang="en-US" dirty="0"/>
              <a:t>Full surface enthalpy flux</a:t>
            </a:r>
          </a:p>
          <a:p>
            <a:pPr lvl="1"/>
            <a:r>
              <a:rPr lang="en-US" dirty="0"/>
              <a:t>Change in thermal and potential energy of hydrometeors as they fall</a:t>
            </a:r>
          </a:p>
        </p:txBody>
      </p:sp>
      <p:graphicFrame>
        <p:nvGraphicFramePr>
          <p:cNvPr id="5" name="Object 4">
            <a:extLst>
              <a:ext uri="{FF2B5EF4-FFF2-40B4-BE49-F238E27FC236}">
                <a16:creationId xmlns:a16="http://schemas.microsoft.com/office/drawing/2014/main" id="{7AA96A00-B829-49F4-9CAC-067B9AA3AB43}"/>
              </a:ext>
            </a:extLst>
          </p:cNvPr>
          <p:cNvGraphicFramePr>
            <a:graphicFrameLocks noChangeAspect="1"/>
          </p:cNvGraphicFramePr>
          <p:nvPr>
            <p:extLst>
              <p:ext uri="{D42A27DB-BD31-4B8C-83A1-F6EECF244321}">
                <p14:modId xmlns:p14="http://schemas.microsoft.com/office/powerpoint/2010/main" val="3543813734"/>
              </p:ext>
            </p:extLst>
          </p:nvPr>
        </p:nvGraphicFramePr>
        <p:xfrm>
          <a:off x="1371600" y="4982899"/>
          <a:ext cx="10815093" cy="1129048"/>
        </p:xfrm>
        <a:graphic>
          <a:graphicData uri="http://schemas.openxmlformats.org/presentationml/2006/ole">
            <mc:AlternateContent xmlns:mc="http://schemas.openxmlformats.org/markup-compatibility/2006">
              <mc:Choice xmlns:v="urn:schemas-microsoft-com:vml" Requires="v">
                <p:oleObj spid="_x0000_s8194" name="Equation" r:id="rId3" imgW="2311200" imgH="241200" progId="Equation.DSMT4">
                  <p:embed/>
                </p:oleObj>
              </mc:Choice>
              <mc:Fallback>
                <p:oleObj name="Equation" r:id="rId3" imgW="2311200" imgH="241200" progId="Equation.DSMT4">
                  <p:embed/>
                  <p:pic>
                    <p:nvPicPr>
                      <p:cNvPr id="5" name="Object 4">
                        <a:extLst>
                          <a:ext uri="{FF2B5EF4-FFF2-40B4-BE49-F238E27FC236}">
                            <a16:creationId xmlns:a16="http://schemas.microsoft.com/office/drawing/2014/main" id="{7AA96A00-B829-49F4-9CAC-067B9AA3AB43}"/>
                          </a:ext>
                        </a:extLst>
                      </p:cNvPr>
                      <p:cNvPicPr/>
                      <p:nvPr/>
                    </p:nvPicPr>
                    <p:blipFill>
                      <a:blip r:embed="rId4"/>
                      <a:stretch>
                        <a:fillRect/>
                      </a:stretch>
                    </p:blipFill>
                    <p:spPr>
                      <a:xfrm>
                        <a:off x="1371600" y="4982899"/>
                        <a:ext cx="10815093" cy="1129048"/>
                      </a:xfrm>
                      <a:prstGeom prst="rect">
                        <a:avLst/>
                      </a:prstGeom>
                    </p:spPr>
                  </p:pic>
                </p:oleObj>
              </mc:Fallback>
            </mc:AlternateContent>
          </a:graphicData>
        </a:graphic>
      </p:graphicFrame>
      <p:sp>
        <p:nvSpPr>
          <p:cNvPr id="6" name="Left Brace 5">
            <a:extLst>
              <a:ext uri="{FF2B5EF4-FFF2-40B4-BE49-F238E27FC236}">
                <a16:creationId xmlns:a16="http://schemas.microsoft.com/office/drawing/2014/main" id="{709C50DE-5598-4C63-8C34-C949A014ECF6}"/>
              </a:ext>
            </a:extLst>
          </p:cNvPr>
          <p:cNvSpPr/>
          <p:nvPr/>
        </p:nvSpPr>
        <p:spPr>
          <a:xfrm rot="16200000">
            <a:off x="5297431" y="3897596"/>
            <a:ext cx="499458" cy="4928160"/>
          </a:xfrm>
          <a:prstGeom prst="leftBrac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38358885-B988-4C22-B853-B4714DB3956E}"/>
              </a:ext>
            </a:extLst>
          </p:cNvPr>
          <p:cNvSpPr txBox="1"/>
          <p:nvPr/>
        </p:nvSpPr>
        <p:spPr>
          <a:xfrm>
            <a:off x="2998440" y="6755642"/>
            <a:ext cx="5097439" cy="424732"/>
          </a:xfrm>
          <a:prstGeom prst="rect">
            <a:avLst/>
          </a:prstGeom>
          <a:noFill/>
        </p:spPr>
        <p:txBody>
          <a:bodyPr wrap="square" rtlCol="0">
            <a:spAutoFit/>
          </a:bodyPr>
          <a:lstStyle/>
          <a:p>
            <a:pPr algn="ctr"/>
            <a:r>
              <a:rPr lang="en-US" dirty="0"/>
              <a:t>Surface Missing Enthalpy flux (SMH)</a:t>
            </a:r>
          </a:p>
        </p:txBody>
      </p:sp>
      <p:sp>
        <p:nvSpPr>
          <p:cNvPr id="8" name="Left Brace 7">
            <a:extLst>
              <a:ext uri="{FF2B5EF4-FFF2-40B4-BE49-F238E27FC236}">
                <a16:creationId xmlns:a16="http://schemas.microsoft.com/office/drawing/2014/main" id="{6E7F928A-8D2A-4001-B9F5-6DBC9D83137C}"/>
              </a:ext>
            </a:extLst>
          </p:cNvPr>
          <p:cNvSpPr/>
          <p:nvPr/>
        </p:nvSpPr>
        <p:spPr>
          <a:xfrm rot="16200000">
            <a:off x="10110776" y="4535488"/>
            <a:ext cx="499458" cy="3652377"/>
          </a:xfrm>
          <a:prstGeom prst="leftBrac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016A4700-61FE-4536-80C6-031AEE2BD996}"/>
              </a:ext>
            </a:extLst>
          </p:cNvPr>
          <p:cNvSpPr txBox="1"/>
          <p:nvPr/>
        </p:nvSpPr>
        <p:spPr>
          <a:xfrm>
            <a:off x="7816630" y="6755643"/>
            <a:ext cx="5097439" cy="757130"/>
          </a:xfrm>
          <a:prstGeom prst="rect">
            <a:avLst/>
          </a:prstGeom>
          <a:noFill/>
        </p:spPr>
        <p:txBody>
          <a:bodyPr wrap="square" rtlCol="0">
            <a:spAutoFit/>
          </a:bodyPr>
          <a:lstStyle/>
          <a:p>
            <a:pPr algn="ctr"/>
            <a:r>
              <a:rPr lang="en-US" dirty="0"/>
              <a:t>Latent heat flux</a:t>
            </a:r>
          </a:p>
          <a:p>
            <a:pPr algn="ctr"/>
            <a:r>
              <a:rPr lang="en-US" dirty="0"/>
              <a:t>(accounted for in model)</a:t>
            </a:r>
          </a:p>
        </p:txBody>
      </p:sp>
    </p:spTree>
    <p:extLst>
      <p:ext uri="{BB962C8B-B14F-4D97-AF65-F5344CB8AC3E}">
        <p14:creationId xmlns:p14="http://schemas.microsoft.com/office/powerpoint/2010/main" val="108898254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13E382-E98E-44FF-B76A-CC347A0364C8}"/>
              </a:ext>
            </a:extLst>
          </p:cNvPr>
          <p:cNvSpPr>
            <a:spLocks noGrp="1"/>
          </p:cNvSpPr>
          <p:nvPr>
            <p:ph type="sldNum" sz="quarter" idx="12"/>
          </p:nvPr>
        </p:nvSpPr>
        <p:spPr/>
        <p:txBody>
          <a:bodyPr/>
          <a:lstStyle/>
          <a:p>
            <a:fld id="{FE7A4BB3-E848-5A44-82DF-322201952CD8}" type="slidenum">
              <a:rPr lang="en-US" smtClean="0"/>
              <a:pPr/>
              <a:t>17</a:t>
            </a:fld>
            <a:endParaRPr lang="en-US" dirty="0"/>
          </a:p>
        </p:txBody>
      </p:sp>
      <p:sp>
        <p:nvSpPr>
          <p:cNvPr id="3" name="Title 2">
            <a:extLst>
              <a:ext uri="{FF2B5EF4-FFF2-40B4-BE49-F238E27FC236}">
                <a16:creationId xmlns:a16="http://schemas.microsoft.com/office/drawing/2014/main" id="{E6B84E0B-C066-4D6C-9196-8D4970090CE0}"/>
              </a:ext>
            </a:extLst>
          </p:cNvPr>
          <p:cNvSpPr>
            <a:spLocks noGrp="1"/>
          </p:cNvSpPr>
          <p:nvPr>
            <p:ph type="title"/>
          </p:nvPr>
        </p:nvSpPr>
        <p:spPr/>
        <p:txBody>
          <a:bodyPr/>
          <a:lstStyle/>
          <a:p>
            <a:r>
              <a:rPr lang="en-US" dirty="0"/>
              <a:t>Hydrometeors warm up as they fall</a:t>
            </a:r>
          </a:p>
        </p:txBody>
      </p:sp>
      <p:pic>
        <p:nvPicPr>
          <p:cNvPr id="6" name="Content Placeholder 5" descr="Rain">
            <a:extLst>
              <a:ext uri="{FF2B5EF4-FFF2-40B4-BE49-F238E27FC236}">
                <a16:creationId xmlns:a16="http://schemas.microsoft.com/office/drawing/2014/main" id="{B62D2DCD-7CE6-4554-9823-945CC59B4810}"/>
              </a:ext>
            </a:extLst>
          </p:cNvPr>
          <p:cNvPicPr>
            <a:picLocks noGrp="1" noChangeAspect="1"/>
          </p:cNvPicPr>
          <p:nvPr>
            <p:ph sz="quarter" idx="20"/>
          </p:nvPr>
        </p:nvPicPr>
        <p:blipFill>
          <a:blip r:embed="rId2">
            <a:extLst>
              <a:ext uri="{96DAC541-7B7A-43D3-8B79-37D633B846F1}">
                <asvg:svgBlip xmlns:asvg="http://schemas.microsoft.com/office/drawing/2016/SVG/main" r:embed="rId3"/>
              </a:ext>
            </a:extLst>
          </a:blip>
          <a:stretch>
            <a:fillRect/>
          </a:stretch>
        </p:blipFill>
        <p:spPr>
          <a:xfrm>
            <a:off x="2898531" y="1776046"/>
            <a:ext cx="2104292" cy="2104292"/>
          </a:xfrm>
        </p:spPr>
      </p:pic>
      <p:pic>
        <p:nvPicPr>
          <p:cNvPr id="7" name="Content Placeholder 5" descr="Rain">
            <a:extLst>
              <a:ext uri="{FF2B5EF4-FFF2-40B4-BE49-F238E27FC236}">
                <a16:creationId xmlns:a16="http://schemas.microsoft.com/office/drawing/2014/main" id="{1E48C9AC-F439-4BEA-BBC7-8BAB28094DBA}"/>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58974" b="10623"/>
          <a:stretch/>
        </p:blipFill>
        <p:spPr>
          <a:xfrm>
            <a:off x="2898532" y="6648125"/>
            <a:ext cx="2104291" cy="639778"/>
          </a:xfrm>
          <a:prstGeom prst="rect">
            <a:avLst/>
          </a:prstGeom>
        </p:spPr>
      </p:pic>
      <p:cxnSp>
        <p:nvCxnSpPr>
          <p:cNvPr id="9" name="Straight Connector 8">
            <a:extLst>
              <a:ext uri="{FF2B5EF4-FFF2-40B4-BE49-F238E27FC236}">
                <a16:creationId xmlns:a16="http://schemas.microsoft.com/office/drawing/2014/main" id="{9B88C433-6077-43D3-9C21-A9A2DF94F614}"/>
              </a:ext>
            </a:extLst>
          </p:cNvPr>
          <p:cNvCxnSpPr/>
          <p:nvPr/>
        </p:nvCxnSpPr>
        <p:spPr>
          <a:xfrm>
            <a:off x="1969477" y="7338646"/>
            <a:ext cx="3962400" cy="0"/>
          </a:xfrm>
          <a:prstGeom prst="line">
            <a:avLst/>
          </a:prstGeom>
          <a:ln w="381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2105470-831D-4165-858E-DA6927665D92}"/>
              </a:ext>
            </a:extLst>
          </p:cNvPr>
          <p:cNvCxnSpPr/>
          <p:nvPr/>
        </p:nvCxnSpPr>
        <p:spPr>
          <a:xfrm flipH="1">
            <a:off x="2033515"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5D69C59-64E5-4E7F-83B9-4D26F62E1E47}"/>
              </a:ext>
            </a:extLst>
          </p:cNvPr>
          <p:cNvCxnSpPr/>
          <p:nvPr/>
        </p:nvCxnSpPr>
        <p:spPr>
          <a:xfrm flipH="1">
            <a:off x="2521261"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149461E7-12B7-4EE2-80AC-D5FAD9207922}"/>
              </a:ext>
            </a:extLst>
          </p:cNvPr>
          <p:cNvCxnSpPr/>
          <p:nvPr/>
        </p:nvCxnSpPr>
        <p:spPr>
          <a:xfrm flipH="1">
            <a:off x="3252880"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084B8CF4-B63C-43A8-BB07-0F976AE80D60}"/>
              </a:ext>
            </a:extLst>
          </p:cNvPr>
          <p:cNvCxnSpPr/>
          <p:nvPr/>
        </p:nvCxnSpPr>
        <p:spPr>
          <a:xfrm flipH="1">
            <a:off x="3984499"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141A3CF2-7D41-4A68-98FB-DAEDB007279B}"/>
              </a:ext>
            </a:extLst>
          </p:cNvPr>
          <p:cNvCxnSpPr>
            <a:cxnSpLocks/>
          </p:cNvCxnSpPr>
          <p:nvPr/>
        </p:nvCxnSpPr>
        <p:spPr>
          <a:xfrm flipH="1">
            <a:off x="4228372"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1B7EAF1C-595F-438B-8FA0-DCC04E60C69C}"/>
              </a:ext>
            </a:extLst>
          </p:cNvPr>
          <p:cNvCxnSpPr/>
          <p:nvPr/>
        </p:nvCxnSpPr>
        <p:spPr>
          <a:xfrm flipH="1">
            <a:off x="4716118"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1B8571D1-DA28-4BBA-B4FC-3986B2BCC229}"/>
              </a:ext>
            </a:extLst>
          </p:cNvPr>
          <p:cNvCxnSpPr/>
          <p:nvPr/>
        </p:nvCxnSpPr>
        <p:spPr>
          <a:xfrm flipH="1">
            <a:off x="5447730"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9AD8B623-B4CB-4EB5-A9CC-D244EB6FC042}"/>
              </a:ext>
            </a:extLst>
          </p:cNvPr>
          <p:cNvCxnSpPr/>
          <p:nvPr/>
        </p:nvCxnSpPr>
        <p:spPr>
          <a:xfrm flipH="1">
            <a:off x="5203864"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CAA4C76-F811-4840-9161-799AF30DF120}"/>
              </a:ext>
            </a:extLst>
          </p:cNvPr>
          <p:cNvCxnSpPr/>
          <p:nvPr/>
        </p:nvCxnSpPr>
        <p:spPr>
          <a:xfrm flipH="1">
            <a:off x="4959991"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F5BDB086-77F4-49BB-B45B-9B30B3CD1241}"/>
              </a:ext>
            </a:extLst>
          </p:cNvPr>
          <p:cNvCxnSpPr/>
          <p:nvPr/>
        </p:nvCxnSpPr>
        <p:spPr>
          <a:xfrm flipH="1">
            <a:off x="4472245"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8F68AE34-3765-4AED-9064-55EFC51E09DC}"/>
              </a:ext>
            </a:extLst>
          </p:cNvPr>
          <p:cNvCxnSpPr/>
          <p:nvPr/>
        </p:nvCxnSpPr>
        <p:spPr>
          <a:xfrm flipH="1">
            <a:off x="2277388"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C9FE2A51-8250-42E3-A661-35785745F4F9}"/>
              </a:ext>
            </a:extLst>
          </p:cNvPr>
          <p:cNvCxnSpPr/>
          <p:nvPr/>
        </p:nvCxnSpPr>
        <p:spPr>
          <a:xfrm flipH="1">
            <a:off x="2765134"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326A37F-098F-4E9A-A791-74F73FD247BF}"/>
              </a:ext>
            </a:extLst>
          </p:cNvPr>
          <p:cNvCxnSpPr/>
          <p:nvPr/>
        </p:nvCxnSpPr>
        <p:spPr>
          <a:xfrm flipH="1">
            <a:off x="3009007"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EABD63A9-EE72-4171-AA83-C101FD4AAF73}"/>
              </a:ext>
            </a:extLst>
          </p:cNvPr>
          <p:cNvCxnSpPr/>
          <p:nvPr/>
        </p:nvCxnSpPr>
        <p:spPr>
          <a:xfrm flipH="1">
            <a:off x="3496753"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8A2015D-4A01-48D0-89C5-2D1B1187827E}"/>
              </a:ext>
            </a:extLst>
          </p:cNvPr>
          <p:cNvCxnSpPr/>
          <p:nvPr/>
        </p:nvCxnSpPr>
        <p:spPr>
          <a:xfrm flipH="1">
            <a:off x="3740626" y="7358375"/>
            <a:ext cx="232012" cy="222214"/>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64A51D6C-4A5F-4635-8ED4-F651DF1500DC}"/>
              </a:ext>
            </a:extLst>
          </p:cNvPr>
          <p:cNvSpPr txBox="1"/>
          <p:nvPr/>
        </p:nvSpPr>
        <p:spPr>
          <a:xfrm>
            <a:off x="8038531" y="2283427"/>
            <a:ext cx="4995081" cy="1089529"/>
          </a:xfrm>
          <a:prstGeom prst="rect">
            <a:avLst/>
          </a:prstGeom>
          <a:noFill/>
        </p:spPr>
        <p:txBody>
          <a:bodyPr wrap="square" rtlCol="0">
            <a:spAutoFit/>
          </a:bodyPr>
          <a:lstStyle/>
          <a:p>
            <a:r>
              <a:rPr lang="en-US" dirty="0"/>
              <a:t>Rain starts up high and cold, i.e., with a large potential energy and small thermal energy</a:t>
            </a:r>
          </a:p>
        </p:txBody>
      </p:sp>
      <p:sp>
        <p:nvSpPr>
          <p:cNvPr id="28" name="TextBox 27">
            <a:extLst>
              <a:ext uri="{FF2B5EF4-FFF2-40B4-BE49-F238E27FC236}">
                <a16:creationId xmlns:a16="http://schemas.microsoft.com/office/drawing/2014/main" id="{A9FA8258-B6E3-4A35-925B-AD9C3E02C15C}"/>
              </a:ext>
            </a:extLst>
          </p:cNvPr>
          <p:cNvSpPr txBox="1"/>
          <p:nvPr/>
        </p:nvSpPr>
        <p:spPr>
          <a:xfrm>
            <a:off x="8071734" y="6103360"/>
            <a:ext cx="4995081" cy="1089529"/>
          </a:xfrm>
          <a:prstGeom prst="rect">
            <a:avLst/>
          </a:prstGeom>
          <a:noFill/>
        </p:spPr>
        <p:txBody>
          <a:bodyPr wrap="square" rtlCol="0">
            <a:spAutoFit/>
          </a:bodyPr>
          <a:lstStyle/>
          <a:p>
            <a:r>
              <a:rPr lang="en-US" dirty="0"/>
              <a:t>Rain ends up low and warm, i.e., with a small potential energy and large thermal energy</a:t>
            </a:r>
          </a:p>
        </p:txBody>
      </p:sp>
      <p:sp>
        <p:nvSpPr>
          <p:cNvPr id="29" name="Arrow: Right 28">
            <a:extLst>
              <a:ext uri="{FF2B5EF4-FFF2-40B4-BE49-F238E27FC236}">
                <a16:creationId xmlns:a16="http://schemas.microsoft.com/office/drawing/2014/main" id="{486F19A6-958F-4CC0-86C4-057BF62CAFBE}"/>
              </a:ext>
            </a:extLst>
          </p:cNvPr>
          <p:cNvSpPr/>
          <p:nvPr/>
        </p:nvSpPr>
        <p:spPr>
          <a:xfrm flipH="1">
            <a:off x="5726154" y="2825072"/>
            <a:ext cx="1751464" cy="354827"/>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30" name="Arrow: Right 29">
            <a:extLst>
              <a:ext uri="{FF2B5EF4-FFF2-40B4-BE49-F238E27FC236}">
                <a16:creationId xmlns:a16="http://schemas.microsoft.com/office/drawing/2014/main" id="{8BA1A4F7-26E8-4126-98B2-52F95D4A6BFB}"/>
              </a:ext>
            </a:extLst>
          </p:cNvPr>
          <p:cNvSpPr/>
          <p:nvPr/>
        </p:nvSpPr>
        <p:spPr>
          <a:xfrm flipH="1">
            <a:off x="5726154" y="6613187"/>
            <a:ext cx="1751464" cy="354827"/>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5C722A5-32F5-4405-9484-EC59D810D69C}"/>
              </a:ext>
            </a:extLst>
          </p:cNvPr>
          <p:cNvSpPr txBox="1"/>
          <p:nvPr/>
        </p:nvSpPr>
        <p:spPr>
          <a:xfrm>
            <a:off x="8038531" y="4351778"/>
            <a:ext cx="6305267" cy="1089529"/>
          </a:xfrm>
          <a:prstGeom prst="rect">
            <a:avLst/>
          </a:prstGeom>
          <a:noFill/>
        </p:spPr>
        <p:txBody>
          <a:bodyPr wrap="square" rtlCol="0">
            <a:spAutoFit/>
          </a:bodyPr>
          <a:lstStyle/>
          <a:p>
            <a:r>
              <a:rPr lang="en-US" dirty="0"/>
              <a:t>As they fall…</a:t>
            </a:r>
          </a:p>
          <a:p>
            <a:r>
              <a:rPr lang="en-US" dirty="0"/>
              <a:t>…potential energy goes into heating atmosphere.  </a:t>
            </a:r>
          </a:p>
          <a:p>
            <a:r>
              <a:rPr lang="en-US" dirty="0"/>
              <a:t>…atmosphere loses energy to heat hydrometeors.</a:t>
            </a:r>
          </a:p>
        </p:txBody>
      </p:sp>
      <p:pic>
        <p:nvPicPr>
          <p:cNvPr id="32" name="Content Placeholder 5" descr="Rain">
            <a:extLst>
              <a:ext uri="{FF2B5EF4-FFF2-40B4-BE49-F238E27FC236}">
                <a16:creationId xmlns:a16="http://schemas.microsoft.com/office/drawing/2014/main" id="{318501D8-7583-4E3E-B0BA-B9644BFE1563}"/>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58974" b="10623"/>
          <a:stretch/>
        </p:blipFill>
        <p:spPr>
          <a:xfrm>
            <a:off x="2898532" y="4576653"/>
            <a:ext cx="2104291" cy="639778"/>
          </a:xfrm>
          <a:prstGeom prst="rect">
            <a:avLst/>
          </a:prstGeom>
        </p:spPr>
      </p:pic>
      <p:sp>
        <p:nvSpPr>
          <p:cNvPr id="33" name="Arrow: Right 32">
            <a:extLst>
              <a:ext uri="{FF2B5EF4-FFF2-40B4-BE49-F238E27FC236}">
                <a16:creationId xmlns:a16="http://schemas.microsoft.com/office/drawing/2014/main" id="{6BBE2F74-1864-4B5B-975E-DD3E152EAB22}"/>
              </a:ext>
            </a:extLst>
          </p:cNvPr>
          <p:cNvSpPr/>
          <p:nvPr/>
        </p:nvSpPr>
        <p:spPr>
          <a:xfrm flipH="1">
            <a:off x="5726154" y="4719130"/>
            <a:ext cx="1751464" cy="354827"/>
          </a:xfrm>
          <a:prstGeom prst="rightArrow">
            <a:avLst/>
          </a:prstGeom>
        </p:spPr>
        <p:style>
          <a:lnRef idx="3">
            <a:schemeClr val="lt1"/>
          </a:lnRef>
          <a:fillRef idx="1">
            <a:schemeClr val="dk1"/>
          </a:fillRef>
          <a:effectRef idx="1">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5949308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02DACA4-9B12-4DA3-B308-C97BF865595E}"/>
              </a:ext>
            </a:extLst>
          </p:cNvPr>
          <p:cNvSpPr>
            <a:spLocks noGrp="1"/>
          </p:cNvSpPr>
          <p:nvPr>
            <p:ph type="sldNum" sz="quarter" idx="12"/>
          </p:nvPr>
        </p:nvSpPr>
        <p:spPr/>
        <p:txBody>
          <a:bodyPr/>
          <a:lstStyle/>
          <a:p>
            <a:fld id="{FE7A4BB3-E848-5A44-82DF-322201952CD8}" type="slidenum">
              <a:rPr lang="en-US" smtClean="0"/>
              <a:pPr/>
              <a:t>18</a:t>
            </a:fld>
            <a:endParaRPr lang="en-US" dirty="0"/>
          </a:p>
        </p:txBody>
      </p:sp>
      <p:sp>
        <p:nvSpPr>
          <p:cNvPr id="3" name="Title 2">
            <a:extLst>
              <a:ext uri="{FF2B5EF4-FFF2-40B4-BE49-F238E27FC236}">
                <a16:creationId xmlns:a16="http://schemas.microsoft.com/office/drawing/2014/main" id="{2C1B2E46-5B5D-464D-A52F-FFE8EEEDC2B0}"/>
              </a:ext>
            </a:extLst>
          </p:cNvPr>
          <p:cNvSpPr>
            <a:spLocks noGrp="1"/>
          </p:cNvSpPr>
          <p:nvPr>
            <p:ph type="title"/>
          </p:nvPr>
        </p:nvSpPr>
        <p:spPr/>
        <p:txBody>
          <a:bodyPr/>
          <a:lstStyle/>
          <a:p>
            <a:r>
              <a:rPr lang="en-US" dirty="0"/>
              <a:t>The missing terms sum up to be approximately equal to the adjustment energy tendency </a:t>
            </a:r>
          </a:p>
        </p:txBody>
      </p:sp>
      <p:pic>
        <p:nvPicPr>
          <p:cNvPr id="6" name="Picture 5" descr="Chart, diagram&#10;&#10;Description automatically generated">
            <a:extLst>
              <a:ext uri="{FF2B5EF4-FFF2-40B4-BE49-F238E27FC236}">
                <a16:creationId xmlns:a16="http://schemas.microsoft.com/office/drawing/2014/main" id="{453C7E32-EE6C-4037-A317-59749F61F69B}"/>
              </a:ext>
            </a:extLst>
          </p:cNvPr>
          <p:cNvPicPr>
            <a:picLocks noChangeAspect="1"/>
          </p:cNvPicPr>
          <p:nvPr/>
        </p:nvPicPr>
        <p:blipFill>
          <a:blip r:embed="rId2"/>
          <a:stretch>
            <a:fillRect/>
          </a:stretch>
        </p:blipFill>
        <p:spPr>
          <a:xfrm>
            <a:off x="914400" y="2400822"/>
            <a:ext cx="13716000" cy="4723501"/>
          </a:xfrm>
          <a:prstGeom prst="rect">
            <a:avLst/>
          </a:prstGeom>
        </p:spPr>
      </p:pic>
      <p:sp>
        <p:nvSpPr>
          <p:cNvPr id="7" name="TextBox 6">
            <a:extLst>
              <a:ext uri="{FF2B5EF4-FFF2-40B4-BE49-F238E27FC236}">
                <a16:creationId xmlns:a16="http://schemas.microsoft.com/office/drawing/2014/main" id="{BD89395A-22A8-4FAD-BE2B-8C424F34AE89}"/>
              </a:ext>
            </a:extLst>
          </p:cNvPr>
          <p:cNvSpPr txBox="1"/>
          <p:nvPr/>
        </p:nvSpPr>
        <p:spPr>
          <a:xfrm>
            <a:off x="8306026" y="1647282"/>
            <a:ext cx="6141493" cy="424732"/>
          </a:xfrm>
          <a:prstGeom prst="rect">
            <a:avLst/>
          </a:prstGeom>
          <a:noFill/>
        </p:spPr>
        <p:txBody>
          <a:bodyPr wrap="square" rtlCol="0">
            <a:spAutoFit/>
          </a:bodyPr>
          <a:lstStyle/>
          <a:p>
            <a:r>
              <a:rPr lang="en-US" dirty="0"/>
              <a:t>Note that the </a:t>
            </a:r>
            <a:r>
              <a:rPr lang="en-US" dirty="0" err="1"/>
              <a:t>colorbar</a:t>
            </a:r>
            <a:r>
              <a:rPr lang="en-US" dirty="0"/>
              <a:t> limits aren’t all the same.</a:t>
            </a:r>
          </a:p>
        </p:txBody>
      </p:sp>
      <p:sp>
        <p:nvSpPr>
          <p:cNvPr id="8" name="TextBox 7">
            <a:extLst>
              <a:ext uri="{FF2B5EF4-FFF2-40B4-BE49-F238E27FC236}">
                <a16:creationId xmlns:a16="http://schemas.microsoft.com/office/drawing/2014/main" id="{F57DB908-DCF3-4AE6-951B-F77C8661F204}"/>
              </a:ext>
            </a:extLst>
          </p:cNvPr>
          <p:cNvSpPr txBox="1"/>
          <p:nvPr/>
        </p:nvSpPr>
        <p:spPr>
          <a:xfrm>
            <a:off x="4886460" y="2188456"/>
            <a:ext cx="492443" cy="424732"/>
          </a:xfrm>
          <a:prstGeom prst="rect">
            <a:avLst/>
          </a:prstGeom>
          <a:noFill/>
        </p:spPr>
        <p:txBody>
          <a:bodyPr wrap="none" rtlCol="0">
            <a:spAutoFit/>
          </a:bodyPr>
          <a:lstStyle/>
          <a:p>
            <a:r>
              <a:rPr lang="en-US" dirty="0"/>
              <a:t>45</a:t>
            </a:r>
          </a:p>
        </p:txBody>
      </p:sp>
      <p:sp>
        <p:nvSpPr>
          <p:cNvPr id="9" name="TextBox 8">
            <a:extLst>
              <a:ext uri="{FF2B5EF4-FFF2-40B4-BE49-F238E27FC236}">
                <a16:creationId xmlns:a16="http://schemas.microsoft.com/office/drawing/2014/main" id="{10829ADC-937E-4EB2-891D-F20C8EEBC32D}"/>
              </a:ext>
            </a:extLst>
          </p:cNvPr>
          <p:cNvSpPr txBox="1"/>
          <p:nvPr/>
        </p:nvSpPr>
        <p:spPr>
          <a:xfrm>
            <a:off x="9512208" y="2188456"/>
            <a:ext cx="492443" cy="424732"/>
          </a:xfrm>
          <a:prstGeom prst="rect">
            <a:avLst/>
          </a:prstGeom>
          <a:noFill/>
        </p:spPr>
        <p:txBody>
          <a:bodyPr wrap="none" rtlCol="0">
            <a:spAutoFit/>
          </a:bodyPr>
          <a:lstStyle/>
          <a:p>
            <a:r>
              <a:rPr lang="en-US" dirty="0"/>
              <a:t>45</a:t>
            </a:r>
          </a:p>
        </p:txBody>
      </p:sp>
      <p:sp>
        <p:nvSpPr>
          <p:cNvPr id="10" name="TextBox 9">
            <a:extLst>
              <a:ext uri="{FF2B5EF4-FFF2-40B4-BE49-F238E27FC236}">
                <a16:creationId xmlns:a16="http://schemas.microsoft.com/office/drawing/2014/main" id="{4FD6D38F-E422-4CA5-B3CB-01E543C90BAF}"/>
              </a:ext>
            </a:extLst>
          </p:cNvPr>
          <p:cNvSpPr txBox="1"/>
          <p:nvPr/>
        </p:nvSpPr>
        <p:spPr>
          <a:xfrm>
            <a:off x="14028773" y="2188456"/>
            <a:ext cx="569387" cy="424732"/>
          </a:xfrm>
          <a:prstGeom prst="rect">
            <a:avLst/>
          </a:prstGeom>
          <a:noFill/>
        </p:spPr>
        <p:txBody>
          <a:bodyPr wrap="none" rtlCol="0">
            <a:spAutoFit/>
          </a:bodyPr>
          <a:lstStyle/>
          <a:p>
            <a:r>
              <a:rPr lang="en-US" dirty="0"/>
              <a:t>3.5</a:t>
            </a:r>
          </a:p>
        </p:txBody>
      </p:sp>
      <p:sp>
        <p:nvSpPr>
          <p:cNvPr id="11" name="TextBox 10">
            <a:extLst>
              <a:ext uri="{FF2B5EF4-FFF2-40B4-BE49-F238E27FC236}">
                <a16:creationId xmlns:a16="http://schemas.microsoft.com/office/drawing/2014/main" id="{AF633DD2-61DF-42E0-B760-3705BFD9223E}"/>
              </a:ext>
            </a:extLst>
          </p:cNvPr>
          <p:cNvSpPr txBox="1"/>
          <p:nvPr/>
        </p:nvSpPr>
        <p:spPr>
          <a:xfrm>
            <a:off x="4886460" y="7023629"/>
            <a:ext cx="662361" cy="424732"/>
          </a:xfrm>
          <a:prstGeom prst="rect">
            <a:avLst/>
          </a:prstGeom>
          <a:noFill/>
        </p:spPr>
        <p:txBody>
          <a:bodyPr wrap="none" rtlCol="0">
            <a:spAutoFit/>
          </a:bodyPr>
          <a:lstStyle/>
          <a:p>
            <a:r>
              <a:rPr lang="en-US" dirty="0"/>
              <a:t>-3.5</a:t>
            </a:r>
          </a:p>
        </p:txBody>
      </p:sp>
      <p:sp>
        <p:nvSpPr>
          <p:cNvPr id="12" name="TextBox 11">
            <a:extLst>
              <a:ext uri="{FF2B5EF4-FFF2-40B4-BE49-F238E27FC236}">
                <a16:creationId xmlns:a16="http://schemas.microsoft.com/office/drawing/2014/main" id="{E87A64D1-FAAA-4048-A36A-4D9E2FA53F52}"/>
              </a:ext>
            </a:extLst>
          </p:cNvPr>
          <p:cNvSpPr txBox="1"/>
          <p:nvPr/>
        </p:nvSpPr>
        <p:spPr>
          <a:xfrm>
            <a:off x="9512208" y="7023629"/>
            <a:ext cx="662361" cy="424732"/>
          </a:xfrm>
          <a:prstGeom prst="rect">
            <a:avLst/>
          </a:prstGeom>
          <a:noFill/>
        </p:spPr>
        <p:txBody>
          <a:bodyPr wrap="none" rtlCol="0">
            <a:spAutoFit/>
          </a:bodyPr>
          <a:lstStyle/>
          <a:p>
            <a:r>
              <a:rPr lang="en-US" dirty="0"/>
              <a:t>-3.5</a:t>
            </a:r>
          </a:p>
        </p:txBody>
      </p:sp>
      <p:sp>
        <p:nvSpPr>
          <p:cNvPr id="13" name="TextBox 12">
            <a:extLst>
              <a:ext uri="{FF2B5EF4-FFF2-40B4-BE49-F238E27FC236}">
                <a16:creationId xmlns:a16="http://schemas.microsoft.com/office/drawing/2014/main" id="{182C594F-903A-4584-A013-486C051BC7AB}"/>
              </a:ext>
            </a:extLst>
          </p:cNvPr>
          <p:cNvSpPr txBox="1"/>
          <p:nvPr/>
        </p:nvSpPr>
        <p:spPr>
          <a:xfrm>
            <a:off x="14028772" y="7023629"/>
            <a:ext cx="585417" cy="424732"/>
          </a:xfrm>
          <a:prstGeom prst="rect">
            <a:avLst/>
          </a:prstGeom>
          <a:noFill/>
        </p:spPr>
        <p:txBody>
          <a:bodyPr wrap="none" rtlCol="0">
            <a:spAutoFit/>
          </a:bodyPr>
          <a:lstStyle/>
          <a:p>
            <a:r>
              <a:rPr lang="en-US" dirty="0"/>
              <a:t>-45</a:t>
            </a:r>
          </a:p>
        </p:txBody>
      </p:sp>
      <p:sp>
        <p:nvSpPr>
          <p:cNvPr id="4" name="TextBox 3">
            <a:extLst>
              <a:ext uri="{FF2B5EF4-FFF2-40B4-BE49-F238E27FC236}">
                <a16:creationId xmlns:a16="http://schemas.microsoft.com/office/drawing/2014/main" id="{840E3120-C048-4A45-8DCB-9B7C39145183}"/>
              </a:ext>
            </a:extLst>
          </p:cNvPr>
          <p:cNvSpPr txBox="1"/>
          <p:nvPr/>
        </p:nvSpPr>
        <p:spPr>
          <a:xfrm>
            <a:off x="1373169" y="7281689"/>
            <a:ext cx="2811438" cy="757130"/>
          </a:xfrm>
          <a:prstGeom prst="rect">
            <a:avLst/>
          </a:prstGeom>
          <a:noFill/>
        </p:spPr>
        <p:txBody>
          <a:bodyPr wrap="square" rtlCol="0">
            <a:spAutoFit/>
          </a:bodyPr>
          <a:lstStyle/>
          <a:p>
            <a:pPr algn="ctr"/>
            <a:r>
              <a:rPr lang="en-US" dirty="0"/>
              <a:t>Atmosphere losing heat to rain as it falls</a:t>
            </a:r>
          </a:p>
        </p:txBody>
      </p:sp>
      <p:sp>
        <p:nvSpPr>
          <p:cNvPr id="14" name="TextBox 13">
            <a:extLst>
              <a:ext uri="{FF2B5EF4-FFF2-40B4-BE49-F238E27FC236}">
                <a16:creationId xmlns:a16="http://schemas.microsoft.com/office/drawing/2014/main" id="{165D7108-0E67-4038-940C-5A6E897D13B9}"/>
              </a:ext>
            </a:extLst>
          </p:cNvPr>
          <p:cNvSpPr txBox="1"/>
          <p:nvPr/>
        </p:nvSpPr>
        <p:spPr>
          <a:xfrm>
            <a:off x="5922880" y="7281689"/>
            <a:ext cx="3242565" cy="757130"/>
          </a:xfrm>
          <a:prstGeom prst="rect">
            <a:avLst/>
          </a:prstGeom>
          <a:noFill/>
        </p:spPr>
        <p:txBody>
          <a:bodyPr wrap="square" rtlCol="0">
            <a:spAutoFit/>
          </a:bodyPr>
          <a:lstStyle/>
          <a:p>
            <a:pPr algn="ctr"/>
            <a:r>
              <a:rPr lang="en-US" dirty="0"/>
              <a:t>Atmosphere gaining heat from friction with rain</a:t>
            </a:r>
          </a:p>
        </p:txBody>
      </p:sp>
      <p:sp>
        <p:nvSpPr>
          <p:cNvPr id="15" name="TextBox 14">
            <a:extLst>
              <a:ext uri="{FF2B5EF4-FFF2-40B4-BE49-F238E27FC236}">
                <a16:creationId xmlns:a16="http://schemas.microsoft.com/office/drawing/2014/main" id="{C36592FE-8A2D-4CCC-8AB9-AD38100CBFA6}"/>
              </a:ext>
            </a:extLst>
          </p:cNvPr>
          <p:cNvSpPr txBox="1"/>
          <p:nvPr/>
        </p:nvSpPr>
        <p:spPr>
          <a:xfrm>
            <a:off x="10561919" y="7281689"/>
            <a:ext cx="3126787" cy="757130"/>
          </a:xfrm>
          <a:prstGeom prst="rect">
            <a:avLst/>
          </a:prstGeom>
          <a:noFill/>
        </p:spPr>
        <p:txBody>
          <a:bodyPr wrap="square" rtlCol="0">
            <a:spAutoFit/>
          </a:bodyPr>
          <a:lstStyle/>
          <a:p>
            <a:pPr algn="ctr"/>
            <a:r>
              <a:rPr lang="en-US" dirty="0"/>
              <a:t>Surface missing enthalpy flux</a:t>
            </a:r>
          </a:p>
        </p:txBody>
      </p:sp>
      <p:sp>
        <p:nvSpPr>
          <p:cNvPr id="5" name="Rectangle 4">
            <a:extLst>
              <a:ext uri="{FF2B5EF4-FFF2-40B4-BE49-F238E27FC236}">
                <a16:creationId xmlns:a16="http://schemas.microsoft.com/office/drawing/2014/main" id="{4AEAD9AD-0FFA-4480-B5EC-AB85FF1AA6EA}"/>
              </a:ext>
            </a:extLst>
          </p:cNvPr>
          <p:cNvSpPr/>
          <p:nvPr/>
        </p:nvSpPr>
        <p:spPr>
          <a:xfrm>
            <a:off x="914400" y="4653887"/>
            <a:ext cx="13683760" cy="33849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8127298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02DACA4-9B12-4DA3-B308-C97BF865595E}"/>
              </a:ext>
            </a:extLst>
          </p:cNvPr>
          <p:cNvSpPr>
            <a:spLocks noGrp="1"/>
          </p:cNvSpPr>
          <p:nvPr>
            <p:ph type="sldNum" sz="quarter" idx="12"/>
          </p:nvPr>
        </p:nvSpPr>
        <p:spPr/>
        <p:txBody>
          <a:bodyPr/>
          <a:lstStyle/>
          <a:p>
            <a:fld id="{FE7A4BB3-E848-5A44-82DF-322201952CD8}" type="slidenum">
              <a:rPr lang="en-US" smtClean="0"/>
              <a:pPr/>
              <a:t>19</a:t>
            </a:fld>
            <a:endParaRPr lang="en-US" dirty="0"/>
          </a:p>
        </p:txBody>
      </p:sp>
      <p:sp>
        <p:nvSpPr>
          <p:cNvPr id="3" name="Title 2">
            <a:extLst>
              <a:ext uri="{FF2B5EF4-FFF2-40B4-BE49-F238E27FC236}">
                <a16:creationId xmlns:a16="http://schemas.microsoft.com/office/drawing/2014/main" id="{2C1B2E46-5B5D-464D-A52F-FFE8EEEDC2B0}"/>
              </a:ext>
            </a:extLst>
          </p:cNvPr>
          <p:cNvSpPr>
            <a:spLocks noGrp="1"/>
          </p:cNvSpPr>
          <p:nvPr>
            <p:ph type="title"/>
          </p:nvPr>
        </p:nvSpPr>
        <p:spPr/>
        <p:txBody>
          <a:bodyPr/>
          <a:lstStyle/>
          <a:p>
            <a:r>
              <a:rPr lang="en-US" dirty="0"/>
              <a:t>The missing terms sum up to be approximately equal to the adjustment energy tendency </a:t>
            </a:r>
          </a:p>
        </p:txBody>
      </p:sp>
      <p:pic>
        <p:nvPicPr>
          <p:cNvPr id="6" name="Picture 5" descr="Chart, diagram&#10;&#10;Description automatically generated">
            <a:extLst>
              <a:ext uri="{FF2B5EF4-FFF2-40B4-BE49-F238E27FC236}">
                <a16:creationId xmlns:a16="http://schemas.microsoft.com/office/drawing/2014/main" id="{453C7E32-EE6C-4037-A317-59749F61F69B}"/>
              </a:ext>
            </a:extLst>
          </p:cNvPr>
          <p:cNvPicPr>
            <a:picLocks noChangeAspect="1"/>
          </p:cNvPicPr>
          <p:nvPr/>
        </p:nvPicPr>
        <p:blipFill>
          <a:blip r:embed="rId2"/>
          <a:stretch>
            <a:fillRect/>
          </a:stretch>
        </p:blipFill>
        <p:spPr>
          <a:xfrm>
            <a:off x="914400" y="2400822"/>
            <a:ext cx="13716000" cy="4723501"/>
          </a:xfrm>
          <a:prstGeom prst="rect">
            <a:avLst/>
          </a:prstGeom>
        </p:spPr>
      </p:pic>
      <p:sp>
        <p:nvSpPr>
          <p:cNvPr id="7" name="TextBox 6">
            <a:extLst>
              <a:ext uri="{FF2B5EF4-FFF2-40B4-BE49-F238E27FC236}">
                <a16:creationId xmlns:a16="http://schemas.microsoft.com/office/drawing/2014/main" id="{BD89395A-22A8-4FAD-BE2B-8C424F34AE89}"/>
              </a:ext>
            </a:extLst>
          </p:cNvPr>
          <p:cNvSpPr txBox="1"/>
          <p:nvPr/>
        </p:nvSpPr>
        <p:spPr>
          <a:xfrm>
            <a:off x="8306026" y="1647282"/>
            <a:ext cx="6141493" cy="424732"/>
          </a:xfrm>
          <a:prstGeom prst="rect">
            <a:avLst/>
          </a:prstGeom>
          <a:noFill/>
        </p:spPr>
        <p:txBody>
          <a:bodyPr wrap="square" rtlCol="0">
            <a:spAutoFit/>
          </a:bodyPr>
          <a:lstStyle/>
          <a:p>
            <a:r>
              <a:rPr lang="en-US" dirty="0"/>
              <a:t>Note that the </a:t>
            </a:r>
            <a:r>
              <a:rPr lang="en-US" dirty="0" err="1"/>
              <a:t>colorbar</a:t>
            </a:r>
            <a:r>
              <a:rPr lang="en-US" dirty="0"/>
              <a:t> limits aren’t all the same.</a:t>
            </a:r>
          </a:p>
        </p:txBody>
      </p:sp>
      <p:sp>
        <p:nvSpPr>
          <p:cNvPr id="8" name="TextBox 7">
            <a:extLst>
              <a:ext uri="{FF2B5EF4-FFF2-40B4-BE49-F238E27FC236}">
                <a16:creationId xmlns:a16="http://schemas.microsoft.com/office/drawing/2014/main" id="{F57DB908-DCF3-4AE6-951B-F77C8661F204}"/>
              </a:ext>
            </a:extLst>
          </p:cNvPr>
          <p:cNvSpPr txBox="1"/>
          <p:nvPr/>
        </p:nvSpPr>
        <p:spPr>
          <a:xfrm>
            <a:off x="4886460" y="2188456"/>
            <a:ext cx="492443" cy="424732"/>
          </a:xfrm>
          <a:prstGeom prst="rect">
            <a:avLst/>
          </a:prstGeom>
          <a:noFill/>
        </p:spPr>
        <p:txBody>
          <a:bodyPr wrap="none" rtlCol="0">
            <a:spAutoFit/>
          </a:bodyPr>
          <a:lstStyle/>
          <a:p>
            <a:r>
              <a:rPr lang="en-US" dirty="0"/>
              <a:t>45</a:t>
            </a:r>
          </a:p>
        </p:txBody>
      </p:sp>
      <p:sp>
        <p:nvSpPr>
          <p:cNvPr id="9" name="TextBox 8">
            <a:extLst>
              <a:ext uri="{FF2B5EF4-FFF2-40B4-BE49-F238E27FC236}">
                <a16:creationId xmlns:a16="http://schemas.microsoft.com/office/drawing/2014/main" id="{10829ADC-937E-4EB2-891D-F20C8EEBC32D}"/>
              </a:ext>
            </a:extLst>
          </p:cNvPr>
          <p:cNvSpPr txBox="1"/>
          <p:nvPr/>
        </p:nvSpPr>
        <p:spPr>
          <a:xfrm>
            <a:off x="9512208" y="2188456"/>
            <a:ext cx="492443" cy="424732"/>
          </a:xfrm>
          <a:prstGeom prst="rect">
            <a:avLst/>
          </a:prstGeom>
          <a:noFill/>
        </p:spPr>
        <p:txBody>
          <a:bodyPr wrap="none" rtlCol="0">
            <a:spAutoFit/>
          </a:bodyPr>
          <a:lstStyle/>
          <a:p>
            <a:r>
              <a:rPr lang="en-US" dirty="0"/>
              <a:t>45</a:t>
            </a:r>
          </a:p>
        </p:txBody>
      </p:sp>
      <p:sp>
        <p:nvSpPr>
          <p:cNvPr id="10" name="TextBox 9">
            <a:extLst>
              <a:ext uri="{FF2B5EF4-FFF2-40B4-BE49-F238E27FC236}">
                <a16:creationId xmlns:a16="http://schemas.microsoft.com/office/drawing/2014/main" id="{4FD6D38F-E422-4CA5-B3CB-01E543C90BAF}"/>
              </a:ext>
            </a:extLst>
          </p:cNvPr>
          <p:cNvSpPr txBox="1"/>
          <p:nvPr/>
        </p:nvSpPr>
        <p:spPr>
          <a:xfrm>
            <a:off x="14028773" y="2188456"/>
            <a:ext cx="569387" cy="424732"/>
          </a:xfrm>
          <a:prstGeom prst="rect">
            <a:avLst/>
          </a:prstGeom>
          <a:noFill/>
        </p:spPr>
        <p:txBody>
          <a:bodyPr wrap="none" rtlCol="0">
            <a:spAutoFit/>
          </a:bodyPr>
          <a:lstStyle/>
          <a:p>
            <a:r>
              <a:rPr lang="en-US" dirty="0"/>
              <a:t>3.5</a:t>
            </a:r>
          </a:p>
        </p:txBody>
      </p:sp>
      <p:sp>
        <p:nvSpPr>
          <p:cNvPr id="11" name="TextBox 10">
            <a:extLst>
              <a:ext uri="{FF2B5EF4-FFF2-40B4-BE49-F238E27FC236}">
                <a16:creationId xmlns:a16="http://schemas.microsoft.com/office/drawing/2014/main" id="{AF633DD2-61DF-42E0-B760-3705BFD9223E}"/>
              </a:ext>
            </a:extLst>
          </p:cNvPr>
          <p:cNvSpPr txBox="1"/>
          <p:nvPr/>
        </p:nvSpPr>
        <p:spPr>
          <a:xfrm>
            <a:off x="4886460" y="7023629"/>
            <a:ext cx="662361" cy="424732"/>
          </a:xfrm>
          <a:prstGeom prst="rect">
            <a:avLst/>
          </a:prstGeom>
          <a:noFill/>
        </p:spPr>
        <p:txBody>
          <a:bodyPr wrap="none" rtlCol="0">
            <a:spAutoFit/>
          </a:bodyPr>
          <a:lstStyle/>
          <a:p>
            <a:r>
              <a:rPr lang="en-US" dirty="0"/>
              <a:t>-3.5</a:t>
            </a:r>
          </a:p>
        </p:txBody>
      </p:sp>
      <p:sp>
        <p:nvSpPr>
          <p:cNvPr id="12" name="TextBox 11">
            <a:extLst>
              <a:ext uri="{FF2B5EF4-FFF2-40B4-BE49-F238E27FC236}">
                <a16:creationId xmlns:a16="http://schemas.microsoft.com/office/drawing/2014/main" id="{E87A64D1-FAAA-4048-A36A-4D9E2FA53F52}"/>
              </a:ext>
            </a:extLst>
          </p:cNvPr>
          <p:cNvSpPr txBox="1"/>
          <p:nvPr/>
        </p:nvSpPr>
        <p:spPr>
          <a:xfrm>
            <a:off x="9512208" y="7023629"/>
            <a:ext cx="662361" cy="424732"/>
          </a:xfrm>
          <a:prstGeom prst="rect">
            <a:avLst/>
          </a:prstGeom>
          <a:noFill/>
        </p:spPr>
        <p:txBody>
          <a:bodyPr wrap="none" rtlCol="0">
            <a:spAutoFit/>
          </a:bodyPr>
          <a:lstStyle/>
          <a:p>
            <a:r>
              <a:rPr lang="en-US" dirty="0"/>
              <a:t>-3.5</a:t>
            </a:r>
          </a:p>
        </p:txBody>
      </p:sp>
      <p:sp>
        <p:nvSpPr>
          <p:cNvPr id="13" name="TextBox 12">
            <a:extLst>
              <a:ext uri="{FF2B5EF4-FFF2-40B4-BE49-F238E27FC236}">
                <a16:creationId xmlns:a16="http://schemas.microsoft.com/office/drawing/2014/main" id="{182C594F-903A-4584-A013-486C051BC7AB}"/>
              </a:ext>
            </a:extLst>
          </p:cNvPr>
          <p:cNvSpPr txBox="1"/>
          <p:nvPr/>
        </p:nvSpPr>
        <p:spPr>
          <a:xfrm>
            <a:off x="14028772" y="7023629"/>
            <a:ext cx="585417" cy="424732"/>
          </a:xfrm>
          <a:prstGeom prst="rect">
            <a:avLst/>
          </a:prstGeom>
          <a:noFill/>
        </p:spPr>
        <p:txBody>
          <a:bodyPr wrap="none" rtlCol="0">
            <a:spAutoFit/>
          </a:bodyPr>
          <a:lstStyle/>
          <a:p>
            <a:r>
              <a:rPr lang="en-US" dirty="0"/>
              <a:t>-45</a:t>
            </a:r>
          </a:p>
        </p:txBody>
      </p:sp>
      <p:sp>
        <p:nvSpPr>
          <p:cNvPr id="4" name="TextBox 3">
            <a:extLst>
              <a:ext uri="{FF2B5EF4-FFF2-40B4-BE49-F238E27FC236}">
                <a16:creationId xmlns:a16="http://schemas.microsoft.com/office/drawing/2014/main" id="{840E3120-C048-4A45-8DCB-9B7C39145183}"/>
              </a:ext>
            </a:extLst>
          </p:cNvPr>
          <p:cNvSpPr txBox="1"/>
          <p:nvPr/>
        </p:nvSpPr>
        <p:spPr>
          <a:xfrm>
            <a:off x="1373169" y="7281689"/>
            <a:ext cx="2811438" cy="757130"/>
          </a:xfrm>
          <a:prstGeom prst="rect">
            <a:avLst/>
          </a:prstGeom>
          <a:noFill/>
        </p:spPr>
        <p:txBody>
          <a:bodyPr wrap="square" rtlCol="0">
            <a:spAutoFit/>
          </a:bodyPr>
          <a:lstStyle/>
          <a:p>
            <a:pPr algn="ctr"/>
            <a:r>
              <a:rPr lang="en-US" dirty="0"/>
              <a:t>Atmosphere losing heat to rain as it falls</a:t>
            </a:r>
          </a:p>
        </p:txBody>
      </p:sp>
      <p:sp>
        <p:nvSpPr>
          <p:cNvPr id="14" name="TextBox 13">
            <a:extLst>
              <a:ext uri="{FF2B5EF4-FFF2-40B4-BE49-F238E27FC236}">
                <a16:creationId xmlns:a16="http://schemas.microsoft.com/office/drawing/2014/main" id="{165D7108-0E67-4038-940C-5A6E897D13B9}"/>
              </a:ext>
            </a:extLst>
          </p:cNvPr>
          <p:cNvSpPr txBox="1"/>
          <p:nvPr/>
        </p:nvSpPr>
        <p:spPr>
          <a:xfrm>
            <a:off x="5922880" y="7281689"/>
            <a:ext cx="3242565" cy="757130"/>
          </a:xfrm>
          <a:prstGeom prst="rect">
            <a:avLst/>
          </a:prstGeom>
          <a:noFill/>
        </p:spPr>
        <p:txBody>
          <a:bodyPr wrap="square" rtlCol="0">
            <a:spAutoFit/>
          </a:bodyPr>
          <a:lstStyle/>
          <a:p>
            <a:pPr algn="ctr"/>
            <a:r>
              <a:rPr lang="en-US" dirty="0"/>
              <a:t>Atmosphere gaining heat from friction with rain</a:t>
            </a:r>
          </a:p>
        </p:txBody>
      </p:sp>
      <p:sp>
        <p:nvSpPr>
          <p:cNvPr id="15" name="TextBox 14">
            <a:extLst>
              <a:ext uri="{FF2B5EF4-FFF2-40B4-BE49-F238E27FC236}">
                <a16:creationId xmlns:a16="http://schemas.microsoft.com/office/drawing/2014/main" id="{C36592FE-8A2D-4CCC-8AB9-AD38100CBFA6}"/>
              </a:ext>
            </a:extLst>
          </p:cNvPr>
          <p:cNvSpPr txBox="1"/>
          <p:nvPr/>
        </p:nvSpPr>
        <p:spPr>
          <a:xfrm>
            <a:off x="10561919" y="7281689"/>
            <a:ext cx="3126787" cy="757130"/>
          </a:xfrm>
          <a:prstGeom prst="rect">
            <a:avLst/>
          </a:prstGeom>
          <a:noFill/>
        </p:spPr>
        <p:txBody>
          <a:bodyPr wrap="square" rtlCol="0">
            <a:spAutoFit/>
          </a:bodyPr>
          <a:lstStyle/>
          <a:p>
            <a:pPr algn="ctr"/>
            <a:r>
              <a:rPr lang="en-US" dirty="0"/>
              <a:t>Surface missing enthalpy flux</a:t>
            </a:r>
          </a:p>
        </p:txBody>
      </p:sp>
    </p:spTree>
    <p:extLst>
      <p:ext uri="{BB962C8B-B14F-4D97-AF65-F5344CB8AC3E}">
        <p14:creationId xmlns:p14="http://schemas.microsoft.com/office/powerpoint/2010/main" val="247475400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312E0D6C-FC93-4417-A9F2-86D9E7543582}"/>
              </a:ext>
            </a:extLst>
          </p:cNvPr>
          <p:cNvSpPr>
            <a:spLocks noGrp="1"/>
          </p:cNvSpPr>
          <p:nvPr>
            <p:ph type="sldNum" sz="quarter" idx="12"/>
          </p:nvPr>
        </p:nvSpPr>
        <p:spPr/>
        <p:txBody>
          <a:bodyPr/>
          <a:lstStyle/>
          <a:p>
            <a:fld id="{FE7A4BB3-E848-5A44-82DF-322201952CD8}" type="slidenum">
              <a:rPr lang="en-US" smtClean="0"/>
              <a:pPr/>
              <a:t>2</a:t>
            </a:fld>
            <a:endParaRPr lang="en-US" dirty="0"/>
          </a:p>
        </p:txBody>
      </p:sp>
      <p:sp>
        <p:nvSpPr>
          <p:cNvPr id="7" name="Title 6">
            <a:extLst>
              <a:ext uri="{FF2B5EF4-FFF2-40B4-BE49-F238E27FC236}">
                <a16:creationId xmlns:a16="http://schemas.microsoft.com/office/drawing/2014/main" id="{7AD8DF69-2C87-4166-AD58-92C9729A9D46}"/>
              </a:ext>
            </a:extLst>
          </p:cNvPr>
          <p:cNvSpPr>
            <a:spLocks noGrp="1"/>
          </p:cNvSpPr>
          <p:nvPr>
            <p:ph type="title"/>
          </p:nvPr>
        </p:nvSpPr>
        <p:spPr/>
        <p:txBody>
          <a:bodyPr/>
          <a:lstStyle/>
          <a:p>
            <a:r>
              <a:rPr lang="en-US" dirty="0"/>
              <a:t>Regional energy and precipitation budgets linked to create diagnostic and predictive measures of rainfall changes.</a:t>
            </a:r>
          </a:p>
        </p:txBody>
      </p:sp>
      <p:pic>
        <p:nvPicPr>
          <p:cNvPr id="9" name="Picture 8">
            <a:extLst>
              <a:ext uri="{FF2B5EF4-FFF2-40B4-BE49-F238E27FC236}">
                <a16:creationId xmlns:a16="http://schemas.microsoft.com/office/drawing/2014/main" id="{FCD4A14A-B758-4B87-9DC9-80459E3D89F8}"/>
              </a:ext>
            </a:extLst>
          </p:cNvPr>
          <p:cNvPicPr>
            <a:picLocks noChangeAspect="1"/>
          </p:cNvPicPr>
          <p:nvPr/>
        </p:nvPicPr>
        <p:blipFill rotWithShape="1">
          <a:blip r:embed="rId2"/>
          <a:srcRect t="50608" r="50299"/>
          <a:stretch/>
        </p:blipFill>
        <p:spPr>
          <a:xfrm>
            <a:off x="914400" y="2032995"/>
            <a:ext cx="6861195" cy="4114800"/>
          </a:xfrm>
          <a:prstGeom prst="rect">
            <a:avLst/>
          </a:prstGeom>
        </p:spPr>
      </p:pic>
      <p:pic>
        <p:nvPicPr>
          <p:cNvPr id="10" name="Picture 9">
            <a:extLst>
              <a:ext uri="{FF2B5EF4-FFF2-40B4-BE49-F238E27FC236}">
                <a16:creationId xmlns:a16="http://schemas.microsoft.com/office/drawing/2014/main" id="{CDE4EC57-1EF2-494F-ACB4-9C6855128417}"/>
              </a:ext>
            </a:extLst>
          </p:cNvPr>
          <p:cNvPicPr>
            <a:picLocks noChangeAspect="1"/>
          </p:cNvPicPr>
          <p:nvPr/>
        </p:nvPicPr>
        <p:blipFill rotWithShape="1">
          <a:blip r:embed="rId2"/>
          <a:srcRect l="50299" b="50608"/>
          <a:stretch/>
        </p:blipFill>
        <p:spPr>
          <a:xfrm>
            <a:off x="7769205" y="2032995"/>
            <a:ext cx="6861195" cy="4114800"/>
          </a:xfrm>
          <a:prstGeom prst="rect">
            <a:avLst/>
          </a:prstGeom>
        </p:spPr>
      </p:pic>
      <p:sp>
        <p:nvSpPr>
          <p:cNvPr id="11" name="TextBox 10">
            <a:extLst>
              <a:ext uri="{FF2B5EF4-FFF2-40B4-BE49-F238E27FC236}">
                <a16:creationId xmlns:a16="http://schemas.microsoft.com/office/drawing/2014/main" id="{E45440B1-E017-4F7D-BEEB-AB9AA32E1E26}"/>
              </a:ext>
            </a:extLst>
          </p:cNvPr>
          <p:cNvSpPr txBox="1"/>
          <p:nvPr/>
        </p:nvSpPr>
        <p:spPr>
          <a:xfrm>
            <a:off x="1596788" y="6496334"/>
            <a:ext cx="11150221" cy="757130"/>
          </a:xfrm>
          <a:prstGeom prst="rect">
            <a:avLst/>
          </a:prstGeom>
          <a:noFill/>
        </p:spPr>
        <p:txBody>
          <a:bodyPr wrap="square" rtlCol="0">
            <a:spAutoFit/>
          </a:bodyPr>
          <a:lstStyle/>
          <a:p>
            <a:r>
              <a:rPr lang="en-US" dirty="0"/>
              <a:t>Energy flows away from centers of tropical deep convection.  Both the flow of energy and the rainfall distribution shift with some climate features like ENSO.</a:t>
            </a:r>
          </a:p>
        </p:txBody>
      </p:sp>
      <p:sp>
        <p:nvSpPr>
          <p:cNvPr id="12" name="TextBox 11">
            <a:extLst>
              <a:ext uri="{FF2B5EF4-FFF2-40B4-BE49-F238E27FC236}">
                <a16:creationId xmlns:a16="http://schemas.microsoft.com/office/drawing/2014/main" id="{FCA28802-1296-44CD-910E-09F13CE121A7}"/>
              </a:ext>
            </a:extLst>
          </p:cNvPr>
          <p:cNvSpPr txBox="1"/>
          <p:nvPr/>
        </p:nvSpPr>
        <p:spPr>
          <a:xfrm>
            <a:off x="12064621" y="6084550"/>
            <a:ext cx="2382898" cy="338554"/>
          </a:xfrm>
          <a:prstGeom prst="rect">
            <a:avLst/>
          </a:prstGeom>
          <a:noFill/>
        </p:spPr>
        <p:txBody>
          <a:bodyPr wrap="square" rtlCol="0">
            <a:spAutoFit/>
          </a:bodyPr>
          <a:lstStyle/>
          <a:p>
            <a:pPr algn="ctr"/>
            <a:r>
              <a:rPr lang="en-US" sz="1600" dirty="0"/>
              <a:t>Boos &amp; </a:t>
            </a:r>
            <a:r>
              <a:rPr lang="en-US" sz="1600" dirty="0" err="1"/>
              <a:t>Korty</a:t>
            </a:r>
            <a:r>
              <a:rPr lang="en-US" sz="1600" dirty="0"/>
              <a:t> (2016)</a:t>
            </a:r>
          </a:p>
        </p:txBody>
      </p:sp>
    </p:spTree>
    <p:extLst>
      <p:ext uri="{BB962C8B-B14F-4D97-AF65-F5344CB8AC3E}">
        <p14:creationId xmlns:p14="http://schemas.microsoft.com/office/powerpoint/2010/main" val="262381220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6C55FF6-E1D6-44E3-B157-774B9BFC4EF8}"/>
              </a:ext>
            </a:extLst>
          </p:cNvPr>
          <p:cNvSpPr>
            <a:spLocks noGrp="1"/>
          </p:cNvSpPr>
          <p:nvPr>
            <p:ph type="sldNum" sz="quarter" idx="12"/>
          </p:nvPr>
        </p:nvSpPr>
        <p:spPr/>
        <p:txBody>
          <a:bodyPr/>
          <a:lstStyle/>
          <a:p>
            <a:fld id="{FE7A4BB3-E848-5A44-82DF-322201952CD8}" type="slidenum">
              <a:rPr lang="en-US" smtClean="0"/>
              <a:pPr/>
              <a:t>20</a:t>
            </a:fld>
            <a:endParaRPr lang="en-US" dirty="0"/>
          </a:p>
        </p:txBody>
      </p:sp>
      <p:sp>
        <p:nvSpPr>
          <p:cNvPr id="3" name="Title 2">
            <a:extLst>
              <a:ext uri="{FF2B5EF4-FFF2-40B4-BE49-F238E27FC236}">
                <a16:creationId xmlns:a16="http://schemas.microsoft.com/office/drawing/2014/main" id="{CC687297-09DA-4437-B2E4-8F43AA3E2F92}"/>
              </a:ext>
            </a:extLst>
          </p:cNvPr>
          <p:cNvSpPr>
            <a:spLocks noGrp="1"/>
          </p:cNvSpPr>
          <p:nvPr>
            <p:ph type="title"/>
          </p:nvPr>
        </p:nvSpPr>
        <p:spPr/>
        <p:txBody>
          <a:bodyPr/>
          <a:lstStyle/>
          <a:p>
            <a:r>
              <a:rPr lang="en-US" dirty="0"/>
              <a:t>The three big questions that we are going to answer here</a:t>
            </a:r>
          </a:p>
        </p:txBody>
      </p:sp>
      <p:sp>
        <p:nvSpPr>
          <p:cNvPr id="4" name="Content Placeholder 3">
            <a:extLst>
              <a:ext uri="{FF2B5EF4-FFF2-40B4-BE49-F238E27FC236}">
                <a16:creationId xmlns:a16="http://schemas.microsoft.com/office/drawing/2014/main" id="{E58AE318-A5FA-41D9-B17C-C664F7B625FE}"/>
              </a:ext>
            </a:extLst>
          </p:cNvPr>
          <p:cNvSpPr>
            <a:spLocks noGrp="1"/>
          </p:cNvSpPr>
          <p:nvPr>
            <p:ph sz="quarter" idx="20"/>
          </p:nvPr>
        </p:nvSpPr>
        <p:spPr/>
        <p:txBody>
          <a:bodyPr/>
          <a:lstStyle/>
          <a:p>
            <a:pPr marL="514350" indent="-514350">
              <a:buFont typeface="+mj-lt"/>
              <a:buAutoNum type="arabicPeriod"/>
            </a:pPr>
            <a:r>
              <a:rPr lang="en-US" sz="3600" dirty="0">
                <a:solidFill>
                  <a:schemeClr val="tx1">
                    <a:lumMod val="20000"/>
                    <a:lumOff val="80000"/>
                  </a:schemeClr>
                </a:solidFill>
              </a:rPr>
              <a:t>What is the adjustment process and why does it produce an energy tendency?</a:t>
            </a:r>
          </a:p>
          <a:p>
            <a:pPr marL="514350" indent="-514350">
              <a:buFont typeface="+mj-lt"/>
              <a:buAutoNum type="arabicPeriod"/>
            </a:pPr>
            <a:endParaRPr lang="en-US" sz="3600" dirty="0"/>
          </a:p>
          <a:p>
            <a:pPr marL="514350" indent="-514350">
              <a:buFont typeface="+mj-lt"/>
              <a:buAutoNum type="arabicPeriod"/>
            </a:pPr>
            <a:r>
              <a:rPr lang="en-US" sz="3600" dirty="0"/>
              <a:t>What impact does this energy tendency have on the simulated hydrologic cycle?</a:t>
            </a:r>
          </a:p>
          <a:p>
            <a:pPr marL="514350" indent="-514350">
              <a:buFont typeface="+mj-lt"/>
              <a:buAutoNum type="arabicPeriod"/>
            </a:pPr>
            <a:endParaRPr lang="en-US" sz="3600" dirty="0"/>
          </a:p>
          <a:p>
            <a:pPr marL="514350" indent="-514350">
              <a:buFont typeface="+mj-lt"/>
              <a:buAutoNum type="arabicPeriod"/>
            </a:pPr>
            <a:r>
              <a:rPr lang="en-US" sz="3600" dirty="0">
                <a:solidFill>
                  <a:schemeClr val="tx1">
                    <a:lumMod val="20000"/>
                    <a:lumOff val="80000"/>
                  </a:schemeClr>
                </a:solidFill>
              </a:rPr>
              <a:t>How can we make things better?</a:t>
            </a:r>
          </a:p>
        </p:txBody>
      </p:sp>
      <p:sp>
        <p:nvSpPr>
          <p:cNvPr id="5" name="TextBox 4">
            <a:extLst>
              <a:ext uri="{FF2B5EF4-FFF2-40B4-BE49-F238E27FC236}">
                <a16:creationId xmlns:a16="http://schemas.microsoft.com/office/drawing/2014/main" id="{4AC581F8-58AC-4B4F-9364-8960CDF98A63}"/>
              </a:ext>
            </a:extLst>
          </p:cNvPr>
          <p:cNvSpPr txBox="1"/>
          <p:nvPr/>
        </p:nvSpPr>
        <p:spPr>
          <a:xfrm>
            <a:off x="3200401" y="3228523"/>
            <a:ext cx="10972800" cy="523220"/>
          </a:xfrm>
          <a:prstGeom prst="rect">
            <a:avLst/>
          </a:prstGeom>
          <a:noFill/>
        </p:spPr>
        <p:txBody>
          <a:bodyPr wrap="square" rtlCol="0">
            <a:spAutoFit/>
          </a:bodyPr>
          <a:lstStyle/>
          <a:p>
            <a:r>
              <a:rPr lang="en-US" sz="2800" dirty="0">
                <a:solidFill>
                  <a:schemeClr val="tx2">
                    <a:lumMod val="20000"/>
                    <a:lumOff val="80000"/>
                  </a:schemeClr>
                </a:solidFill>
              </a:rPr>
              <a:t>An inconsistency in how water is treated in the energy budget</a:t>
            </a:r>
          </a:p>
        </p:txBody>
      </p:sp>
      <p:sp>
        <p:nvSpPr>
          <p:cNvPr id="6" name="TextBox 5">
            <a:extLst>
              <a:ext uri="{FF2B5EF4-FFF2-40B4-BE49-F238E27FC236}">
                <a16:creationId xmlns:a16="http://schemas.microsoft.com/office/drawing/2014/main" id="{07226064-F8B8-4157-85E6-361AA3BD6949}"/>
              </a:ext>
            </a:extLst>
          </p:cNvPr>
          <p:cNvSpPr txBox="1"/>
          <p:nvPr/>
        </p:nvSpPr>
        <p:spPr>
          <a:xfrm>
            <a:off x="3200401" y="5018243"/>
            <a:ext cx="10972800" cy="523220"/>
          </a:xfrm>
          <a:prstGeom prst="rect">
            <a:avLst/>
          </a:prstGeom>
          <a:noFill/>
        </p:spPr>
        <p:txBody>
          <a:bodyPr wrap="square" rtlCol="0">
            <a:spAutoFit/>
          </a:bodyPr>
          <a:lstStyle/>
          <a:p>
            <a:r>
              <a:rPr lang="en-US" sz="2800" dirty="0">
                <a:solidFill>
                  <a:schemeClr val="tx2"/>
                </a:solidFill>
              </a:rPr>
              <a:t>Dramatic changes to tropical rainfall variability</a:t>
            </a:r>
          </a:p>
        </p:txBody>
      </p:sp>
      <p:sp>
        <p:nvSpPr>
          <p:cNvPr id="7" name="TextBox 6">
            <a:extLst>
              <a:ext uri="{FF2B5EF4-FFF2-40B4-BE49-F238E27FC236}">
                <a16:creationId xmlns:a16="http://schemas.microsoft.com/office/drawing/2014/main" id="{11748A7A-B21A-4C4D-AA85-D04C20F82638}"/>
              </a:ext>
            </a:extLst>
          </p:cNvPr>
          <p:cNvSpPr txBox="1"/>
          <p:nvPr/>
        </p:nvSpPr>
        <p:spPr>
          <a:xfrm>
            <a:off x="3200401" y="6398942"/>
            <a:ext cx="10972800" cy="523220"/>
          </a:xfrm>
          <a:prstGeom prst="rect">
            <a:avLst/>
          </a:prstGeom>
          <a:noFill/>
        </p:spPr>
        <p:txBody>
          <a:bodyPr wrap="square" rtlCol="0">
            <a:spAutoFit/>
          </a:bodyPr>
          <a:lstStyle/>
          <a:p>
            <a:r>
              <a:rPr lang="en-US" sz="2800" dirty="0">
                <a:solidFill>
                  <a:schemeClr val="tx2">
                    <a:lumMod val="20000"/>
                    <a:lumOff val="80000"/>
                  </a:schemeClr>
                </a:solidFill>
              </a:rPr>
              <a:t>Fix the inconsistency with a more rigorous energy budget</a:t>
            </a:r>
          </a:p>
        </p:txBody>
      </p:sp>
    </p:spTree>
    <p:extLst>
      <p:ext uri="{BB962C8B-B14F-4D97-AF65-F5344CB8AC3E}">
        <p14:creationId xmlns:p14="http://schemas.microsoft.com/office/powerpoint/2010/main" val="157892941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2FB82C-9E20-40D3-BA25-C9B7689C7A45}"/>
              </a:ext>
            </a:extLst>
          </p:cNvPr>
          <p:cNvSpPr>
            <a:spLocks noGrp="1"/>
          </p:cNvSpPr>
          <p:nvPr>
            <p:ph type="sldNum" sz="quarter" idx="12"/>
          </p:nvPr>
        </p:nvSpPr>
        <p:spPr/>
        <p:txBody>
          <a:bodyPr/>
          <a:lstStyle/>
          <a:p>
            <a:fld id="{FE7A4BB3-E848-5A44-82DF-322201952CD8}" type="slidenum">
              <a:rPr lang="en-US" smtClean="0"/>
              <a:pPr/>
              <a:t>21</a:t>
            </a:fld>
            <a:endParaRPr lang="en-US" dirty="0"/>
          </a:p>
        </p:txBody>
      </p:sp>
      <p:sp>
        <p:nvSpPr>
          <p:cNvPr id="3" name="Title 2">
            <a:extLst>
              <a:ext uri="{FF2B5EF4-FFF2-40B4-BE49-F238E27FC236}">
                <a16:creationId xmlns:a16="http://schemas.microsoft.com/office/drawing/2014/main" id="{B95CB510-BFF8-4410-BB14-AE60B030A624}"/>
              </a:ext>
            </a:extLst>
          </p:cNvPr>
          <p:cNvSpPr>
            <a:spLocks noGrp="1"/>
          </p:cNvSpPr>
          <p:nvPr>
            <p:ph type="title"/>
          </p:nvPr>
        </p:nvSpPr>
        <p:spPr/>
        <p:txBody>
          <a:bodyPr/>
          <a:lstStyle/>
          <a:p>
            <a:r>
              <a:rPr lang="en-US" dirty="0"/>
              <a:t>An easy first test on whether any of this matters is to simply “give back” the energy lost</a:t>
            </a:r>
          </a:p>
        </p:txBody>
      </p:sp>
      <p:graphicFrame>
        <p:nvGraphicFramePr>
          <p:cNvPr id="5" name="Object 4">
            <a:extLst>
              <a:ext uri="{FF2B5EF4-FFF2-40B4-BE49-F238E27FC236}">
                <a16:creationId xmlns:a16="http://schemas.microsoft.com/office/drawing/2014/main" id="{CBD1618B-E132-45CB-ADB3-834089FAE18F}"/>
              </a:ext>
            </a:extLst>
          </p:cNvPr>
          <p:cNvGraphicFramePr>
            <a:graphicFrameLocks noChangeAspect="1"/>
          </p:cNvGraphicFramePr>
          <p:nvPr>
            <p:extLst>
              <p:ext uri="{D42A27DB-BD31-4B8C-83A1-F6EECF244321}">
                <p14:modId xmlns:p14="http://schemas.microsoft.com/office/powerpoint/2010/main" val="929539067"/>
              </p:ext>
            </p:extLst>
          </p:nvPr>
        </p:nvGraphicFramePr>
        <p:xfrm>
          <a:off x="5615249" y="2909647"/>
          <a:ext cx="4691490" cy="1827212"/>
        </p:xfrm>
        <a:graphic>
          <a:graphicData uri="http://schemas.openxmlformats.org/presentationml/2006/ole">
            <mc:AlternateContent xmlns:mc="http://schemas.openxmlformats.org/markup-compatibility/2006">
              <mc:Choice xmlns:v="urn:schemas-microsoft-com:vml" Requires="v">
                <p:oleObj spid="_x0000_s9218" name="Equation" r:id="rId3" imgW="1206360" imgH="469800" progId="Equation.DSMT4">
                  <p:embed/>
                </p:oleObj>
              </mc:Choice>
              <mc:Fallback>
                <p:oleObj name="Equation" r:id="rId3" imgW="1206360" imgH="469800" progId="Equation.DSMT4">
                  <p:embed/>
                  <p:pic>
                    <p:nvPicPr>
                      <p:cNvPr id="5" name="Object 4">
                        <a:extLst>
                          <a:ext uri="{FF2B5EF4-FFF2-40B4-BE49-F238E27FC236}">
                            <a16:creationId xmlns:a16="http://schemas.microsoft.com/office/drawing/2014/main" id="{CBD1618B-E132-45CB-ADB3-834089FAE18F}"/>
                          </a:ext>
                        </a:extLst>
                      </p:cNvPr>
                      <p:cNvPicPr/>
                      <p:nvPr/>
                    </p:nvPicPr>
                    <p:blipFill>
                      <a:blip r:embed="rId4"/>
                      <a:stretch>
                        <a:fillRect/>
                      </a:stretch>
                    </p:blipFill>
                    <p:spPr>
                      <a:xfrm>
                        <a:off x="5615249" y="2909647"/>
                        <a:ext cx="4691490" cy="18272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BD19906-D2BB-42B6-AA18-E4CB53C01BFF}"/>
              </a:ext>
            </a:extLst>
          </p:cNvPr>
          <p:cNvSpPr txBox="1"/>
          <p:nvPr/>
        </p:nvSpPr>
        <p:spPr>
          <a:xfrm>
            <a:off x="10523219" y="3050934"/>
            <a:ext cx="3924300" cy="2751522"/>
          </a:xfrm>
          <a:prstGeom prst="rect">
            <a:avLst/>
          </a:prstGeom>
          <a:noFill/>
        </p:spPr>
        <p:txBody>
          <a:bodyPr wrap="square" rtlCol="0">
            <a:spAutoFit/>
          </a:bodyPr>
          <a:lstStyle/>
          <a:p>
            <a:r>
              <a:rPr lang="en-US" dirty="0"/>
              <a:t>The experimental adjustment “gives back” the energy thrown away when water vapor condenses by retroactively assuming that heating and cooling is only applied to dry air plus uncondensed water vapor.</a:t>
            </a:r>
          </a:p>
        </p:txBody>
      </p:sp>
      <p:sp>
        <p:nvSpPr>
          <p:cNvPr id="7" name="TextBox 6">
            <a:extLst>
              <a:ext uri="{FF2B5EF4-FFF2-40B4-BE49-F238E27FC236}">
                <a16:creationId xmlns:a16="http://schemas.microsoft.com/office/drawing/2014/main" id="{CDF1BA93-9471-4053-AFA1-DAEF823F6E10}"/>
              </a:ext>
            </a:extLst>
          </p:cNvPr>
          <p:cNvSpPr txBox="1"/>
          <p:nvPr/>
        </p:nvSpPr>
        <p:spPr>
          <a:xfrm>
            <a:off x="1012797" y="1737823"/>
            <a:ext cx="3352800" cy="424732"/>
          </a:xfrm>
          <a:prstGeom prst="rect">
            <a:avLst/>
          </a:prstGeom>
          <a:noFill/>
        </p:spPr>
        <p:txBody>
          <a:bodyPr wrap="square" rtlCol="0">
            <a:spAutoFit/>
          </a:bodyPr>
          <a:lstStyle/>
          <a:p>
            <a:pPr algn="ctr"/>
            <a:r>
              <a:rPr lang="en-US" dirty="0"/>
              <a:t>CAM/EAM level</a:t>
            </a:r>
          </a:p>
        </p:txBody>
      </p:sp>
      <p:grpSp>
        <p:nvGrpSpPr>
          <p:cNvPr id="8" name="Group 7">
            <a:extLst>
              <a:ext uri="{FF2B5EF4-FFF2-40B4-BE49-F238E27FC236}">
                <a16:creationId xmlns:a16="http://schemas.microsoft.com/office/drawing/2014/main" id="{CD5927A3-5C2F-437E-B154-CD15DA74B4F0}"/>
              </a:ext>
            </a:extLst>
          </p:cNvPr>
          <p:cNvGrpSpPr/>
          <p:nvPr/>
        </p:nvGrpSpPr>
        <p:grpSpPr>
          <a:xfrm>
            <a:off x="1192814" y="2318466"/>
            <a:ext cx="973015" cy="3034180"/>
            <a:chOff x="4114800" y="2321169"/>
            <a:chExt cx="973015" cy="3034180"/>
          </a:xfrm>
        </p:grpSpPr>
        <p:sp>
          <p:nvSpPr>
            <p:cNvPr id="9" name="Rectangle 8">
              <a:extLst>
                <a:ext uri="{FF2B5EF4-FFF2-40B4-BE49-F238E27FC236}">
                  <a16:creationId xmlns:a16="http://schemas.microsoft.com/office/drawing/2014/main" id="{C5948AC0-C3E8-4877-9D62-07B14EAB55E7}"/>
                </a:ext>
              </a:extLst>
            </p:cNvPr>
            <p:cNvSpPr/>
            <p:nvPr/>
          </p:nvSpPr>
          <p:spPr>
            <a:xfrm>
              <a:off x="4114800" y="4607169"/>
              <a:ext cx="973015" cy="349419"/>
            </a:xfrm>
            <a:prstGeom prst="rect">
              <a:avLst/>
            </a:prstGeom>
            <a:solidFill>
              <a:srgbClr val="EDD9D2"/>
            </a:solidFill>
            <a:ln w="635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ln>
                  <a:solidFill>
                    <a:schemeClr val="bg1"/>
                  </a:solidFill>
                </a:ln>
                <a:solidFill>
                  <a:srgbClr val="000000"/>
                </a:solidFill>
              </a:endParaRPr>
            </a:p>
          </p:txBody>
        </p:sp>
        <p:sp>
          <p:nvSpPr>
            <p:cNvPr id="10" name="Rectangle 9">
              <a:extLst>
                <a:ext uri="{FF2B5EF4-FFF2-40B4-BE49-F238E27FC236}">
                  <a16:creationId xmlns:a16="http://schemas.microsoft.com/office/drawing/2014/main" id="{50C21E9F-989B-4FC1-8FA6-37BF50A6BC58}"/>
                </a:ext>
              </a:extLst>
            </p:cNvPr>
            <p:cNvSpPr/>
            <p:nvPr/>
          </p:nvSpPr>
          <p:spPr>
            <a:xfrm>
              <a:off x="4114800" y="4956589"/>
              <a:ext cx="973015" cy="398760"/>
            </a:xfrm>
            <a:prstGeom prst="rect">
              <a:avLst/>
            </a:prstGeom>
            <a:solidFill>
              <a:schemeClr val="accent6">
                <a:alpha val="20000"/>
              </a:schemeClr>
            </a:solidFill>
            <a:ln w="635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rgbClr val="000000"/>
                  </a:solidFill>
                </a:rPr>
                <a:t>WV</a:t>
              </a:r>
            </a:p>
          </p:txBody>
        </p:sp>
        <p:sp>
          <p:nvSpPr>
            <p:cNvPr id="11" name="Rectangle 10">
              <a:extLst>
                <a:ext uri="{FF2B5EF4-FFF2-40B4-BE49-F238E27FC236}">
                  <a16:creationId xmlns:a16="http://schemas.microsoft.com/office/drawing/2014/main" id="{B275F711-6DFF-4F05-BAC1-9683F7688D98}"/>
                </a:ext>
              </a:extLst>
            </p:cNvPr>
            <p:cNvSpPr/>
            <p:nvPr/>
          </p:nvSpPr>
          <p:spPr>
            <a:xfrm>
              <a:off x="4114800" y="2321169"/>
              <a:ext cx="973015" cy="2297723"/>
            </a:xfrm>
            <a:prstGeom prst="rect">
              <a:avLst/>
            </a:prstGeom>
            <a:solidFill>
              <a:schemeClr val="accent1">
                <a:alpha val="20000"/>
              </a:schemeClr>
            </a:solid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DRY AIR</a:t>
              </a:r>
            </a:p>
          </p:txBody>
        </p:sp>
      </p:grpSp>
      <p:grpSp>
        <p:nvGrpSpPr>
          <p:cNvPr id="12" name="Group 11">
            <a:extLst>
              <a:ext uri="{FF2B5EF4-FFF2-40B4-BE49-F238E27FC236}">
                <a16:creationId xmlns:a16="http://schemas.microsoft.com/office/drawing/2014/main" id="{167EA614-A2D8-4D63-A6DC-23D0E4EB504E}"/>
              </a:ext>
            </a:extLst>
          </p:cNvPr>
          <p:cNvGrpSpPr/>
          <p:nvPr/>
        </p:nvGrpSpPr>
        <p:grpSpPr>
          <a:xfrm>
            <a:off x="3413379" y="2318466"/>
            <a:ext cx="973015" cy="2750026"/>
            <a:chOff x="6035040" y="2321169"/>
            <a:chExt cx="973015" cy="2750026"/>
          </a:xfrm>
        </p:grpSpPr>
        <p:sp>
          <p:nvSpPr>
            <p:cNvPr id="13" name="Rectangle 12">
              <a:extLst>
                <a:ext uri="{FF2B5EF4-FFF2-40B4-BE49-F238E27FC236}">
                  <a16:creationId xmlns:a16="http://schemas.microsoft.com/office/drawing/2014/main" id="{C03F2E9A-02A7-473F-AEE1-03AE9FFE07D3}"/>
                </a:ext>
              </a:extLst>
            </p:cNvPr>
            <p:cNvSpPr/>
            <p:nvPr/>
          </p:nvSpPr>
          <p:spPr>
            <a:xfrm>
              <a:off x="6035040" y="4672435"/>
              <a:ext cx="973015" cy="398760"/>
            </a:xfrm>
            <a:prstGeom prst="rect">
              <a:avLst/>
            </a:prstGeom>
            <a:solidFill>
              <a:schemeClr val="accent6">
                <a:alpha val="20000"/>
              </a:schemeClr>
            </a:solidFill>
            <a:ln w="635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rgbClr val="000000"/>
                  </a:solidFill>
                </a:rPr>
                <a:t>WV</a:t>
              </a:r>
            </a:p>
          </p:txBody>
        </p:sp>
        <p:sp>
          <p:nvSpPr>
            <p:cNvPr id="14" name="Rectangle 13">
              <a:extLst>
                <a:ext uri="{FF2B5EF4-FFF2-40B4-BE49-F238E27FC236}">
                  <a16:creationId xmlns:a16="http://schemas.microsoft.com/office/drawing/2014/main" id="{6EA47BF6-7189-4B90-A6FA-AAFF03E2032C}"/>
                </a:ext>
              </a:extLst>
            </p:cNvPr>
            <p:cNvSpPr/>
            <p:nvPr/>
          </p:nvSpPr>
          <p:spPr>
            <a:xfrm>
              <a:off x="6035040" y="2321169"/>
              <a:ext cx="973015" cy="2297723"/>
            </a:xfrm>
            <a:prstGeom prst="rect">
              <a:avLst/>
            </a:prstGeom>
            <a:solidFill>
              <a:schemeClr val="accent1">
                <a:alpha val="20000"/>
              </a:schemeClr>
            </a:solid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DRY AIR</a:t>
              </a:r>
            </a:p>
          </p:txBody>
        </p:sp>
      </p:grpSp>
      <p:sp>
        <p:nvSpPr>
          <p:cNvPr id="15" name="Arrow: Right 14">
            <a:extLst>
              <a:ext uri="{FF2B5EF4-FFF2-40B4-BE49-F238E27FC236}">
                <a16:creationId xmlns:a16="http://schemas.microsoft.com/office/drawing/2014/main" id="{C6A0B3AF-44CA-4EFC-91BB-F730833A36F8}"/>
              </a:ext>
            </a:extLst>
          </p:cNvPr>
          <p:cNvSpPr/>
          <p:nvPr/>
        </p:nvSpPr>
        <p:spPr>
          <a:xfrm>
            <a:off x="2373347" y="3293188"/>
            <a:ext cx="832513" cy="53006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6" name="Arrow: U-Turn 15">
            <a:extLst>
              <a:ext uri="{FF2B5EF4-FFF2-40B4-BE49-F238E27FC236}">
                <a16:creationId xmlns:a16="http://schemas.microsoft.com/office/drawing/2014/main" id="{226ED407-124E-4277-B49B-5CBB88B40643}"/>
              </a:ext>
            </a:extLst>
          </p:cNvPr>
          <p:cNvSpPr/>
          <p:nvPr/>
        </p:nvSpPr>
        <p:spPr>
          <a:xfrm rot="16200000" flipV="1">
            <a:off x="3897366" y="4211128"/>
            <a:ext cx="1827213" cy="696036"/>
          </a:xfrm>
          <a:prstGeom prst="uturn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solidFill>
                <a:schemeClr val="tx1"/>
              </a:solidFill>
            </a:endParaRPr>
          </a:p>
        </p:txBody>
      </p:sp>
      <p:sp>
        <p:nvSpPr>
          <p:cNvPr id="17" name="TextBox 16">
            <a:extLst>
              <a:ext uri="{FF2B5EF4-FFF2-40B4-BE49-F238E27FC236}">
                <a16:creationId xmlns:a16="http://schemas.microsoft.com/office/drawing/2014/main" id="{68A50706-3CE6-460F-88E6-29D18D6F8B7B}"/>
              </a:ext>
            </a:extLst>
          </p:cNvPr>
          <p:cNvSpPr txBox="1"/>
          <p:nvPr/>
        </p:nvSpPr>
        <p:spPr>
          <a:xfrm>
            <a:off x="3444572" y="5681786"/>
            <a:ext cx="2732800" cy="1754326"/>
          </a:xfrm>
          <a:prstGeom prst="rect">
            <a:avLst/>
          </a:prstGeom>
          <a:noFill/>
        </p:spPr>
        <p:txBody>
          <a:bodyPr wrap="square" rtlCol="0">
            <a:spAutoFit/>
          </a:bodyPr>
          <a:lstStyle/>
          <a:p>
            <a:r>
              <a:rPr lang="en-US" dirty="0"/>
              <a:t>Energy associated with the mass lost during adjustment is given back to the atmosphere.</a:t>
            </a:r>
          </a:p>
        </p:txBody>
      </p:sp>
    </p:spTree>
    <p:extLst>
      <p:ext uri="{BB962C8B-B14F-4D97-AF65-F5344CB8AC3E}">
        <p14:creationId xmlns:p14="http://schemas.microsoft.com/office/powerpoint/2010/main" val="183861619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EEEDEF8-E581-4346-926B-2F234B043A0F}"/>
              </a:ext>
            </a:extLst>
          </p:cNvPr>
          <p:cNvSpPr>
            <a:spLocks noGrp="1"/>
          </p:cNvSpPr>
          <p:nvPr>
            <p:ph type="sldNum" sz="quarter" idx="12"/>
          </p:nvPr>
        </p:nvSpPr>
        <p:spPr/>
        <p:txBody>
          <a:bodyPr/>
          <a:lstStyle/>
          <a:p>
            <a:fld id="{FE7A4BB3-E848-5A44-82DF-322201952CD8}" type="slidenum">
              <a:rPr lang="en-US" smtClean="0"/>
              <a:pPr/>
              <a:t>22</a:t>
            </a:fld>
            <a:endParaRPr lang="en-US" dirty="0"/>
          </a:p>
        </p:txBody>
      </p:sp>
      <p:sp>
        <p:nvSpPr>
          <p:cNvPr id="3" name="Title 2">
            <a:extLst>
              <a:ext uri="{FF2B5EF4-FFF2-40B4-BE49-F238E27FC236}">
                <a16:creationId xmlns:a16="http://schemas.microsoft.com/office/drawing/2014/main" id="{1B48A293-9CF4-4541-8F75-9C75ADF20D37}"/>
              </a:ext>
            </a:extLst>
          </p:cNvPr>
          <p:cNvSpPr>
            <a:spLocks noGrp="1"/>
          </p:cNvSpPr>
          <p:nvPr>
            <p:ph type="title"/>
          </p:nvPr>
        </p:nvSpPr>
        <p:spPr/>
        <p:txBody>
          <a:bodyPr/>
          <a:lstStyle/>
          <a:p>
            <a:r>
              <a:rPr lang="en-US" dirty="0"/>
              <a:t>Tested in both parameterized-convection CAM6 and SPCAM.  Responses are similar</a:t>
            </a:r>
          </a:p>
        </p:txBody>
      </p:sp>
      <p:pic>
        <p:nvPicPr>
          <p:cNvPr id="9" name="Picture 8">
            <a:extLst>
              <a:ext uri="{FF2B5EF4-FFF2-40B4-BE49-F238E27FC236}">
                <a16:creationId xmlns:a16="http://schemas.microsoft.com/office/drawing/2014/main" id="{2A7EDCB1-3CBE-4808-9FCE-11ADC3A81E40}"/>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50344"/>
          <a:stretch/>
        </p:blipFill>
        <p:spPr>
          <a:xfrm>
            <a:off x="2867004" y="1581912"/>
            <a:ext cx="8703889" cy="6583680"/>
          </a:xfrm>
          <a:prstGeom prst="rect">
            <a:avLst/>
          </a:prstGeom>
        </p:spPr>
      </p:pic>
    </p:spTree>
    <p:extLst>
      <p:ext uri="{BB962C8B-B14F-4D97-AF65-F5344CB8AC3E}">
        <p14:creationId xmlns:p14="http://schemas.microsoft.com/office/powerpoint/2010/main" val="37676868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18FEE93-6EE6-482A-97E7-FBE29EA60DEB}"/>
              </a:ext>
            </a:extLst>
          </p:cNvPr>
          <p:cNvSpPr>
            <a:spLocks noGrp="1"/>
          </p:cNvSpPr>
          <p:nvPr>
            <p:ph type="sldNum" sz="quarter" idx="12"/>
          </p:nvPr>
        </p:nvSpPr>
        <p:spPr/>
        <p:txBody>
          <a:bodyPr/>
          <a:lstStyle/>
          <a:p>
            <a:fld id="{FE7A4BB3-E848-5A44-82DF-322201952CD8}" type="slidenum">
              <a:rPr lang="en-US" smtClean="0"/>
              <a:pPr/>
              <a:t>23</a:t>
            </a:fld>
            <a:endParaRPr lang="en-US" dirty="0"/>
          </a:p>
        </p:txBody>
      </p:sp>
      <p:sp>
        <p:nvSpPr>
          <p:cNvPr id="3" name="Title 2">
            <a:extLst>
              <a:ext uri="{FF2B5EF4-FFF2-40B4-BE49-F238E27FC236}">
                <a16:creationId xmlns:a16="http://schemas.microsoft.com/office/drawing/2014/main" id="{F25ED7EE-5BF9-4747-935D-70F425AEC590}"/>
              </a:ext>
            </a:extLst>
          </p:cNvPr>
          <p:cNvSpPr>
            <a:spLocks noGrp="1"/>
          </p:cNvSpPr>
          <p:nvPr>
            <p:ph type="title"/>
          </p:nvPr>
        </p:nvSpPr>
        <p:spPr/>
        <p:txBody>
          <a:bodyPr/>
          <a:lstStyle/>
          <a:p>
            <a:r>
              <a:rPr lang="en-US" dirty="0"/>
              <a:t>Large increases in daily rainfall variability across the Tropics</a:t>
            </a:r>
          </a:p>
        </p:txBody>
      </p:sp>
      <p:pic>
        <p:nvPicPr>
          <p:cNvPr id="9" name="Picture 8">
            <a:extLst>
              <a:ext uri="{FF2B5EF4-FFF2-40B4-BE49-F238E27FC236}">
                <a16:creationId xmlns:a16="http://schemas.microsoft.com/office/drawing/2014/main" id="{4739668F-6298-46B9-B82D-A681AA6929E7}"/>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49656"/>
          <a:stretch/>
        </p:blipFill>
        <p:spPr>
          <a:xfrm>
            <a:off x="2999162" y="1581912"/>
            <a:ext cx="8824580" cy="6583680"/>
          </a:xfrm>
          <a:prstGeom prst="rect">
            <a:avLst/>
          </a:prstGeom>
        </p:spPr>
      </p:pic>
    </p:spTree>
    <p:extLst>
      <p:ext uri="{BB962C8B-B14F-4D97-AF65-F5344CB8AC3E}">
        <p14:creationId xmlns:p14="http://schemas.microsoft.com/office/powerpoint/2010/main" val="309706621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5E30BBE-B8E7-449C-A6DD-F7B314775B22}"/>
              </a:ext>
            </a:extLst>
          </p:cNvPr>
          <p:cNvSpPr>
            <a:spLocks noGrp="1"/>
          </p:cNvSpPr>
          <p:nvPr>
            <p:ph type="sldNum" sz="quarter" idx="12"/>
          </p:nvPr>
        </p:nvSpPr>
        <p:spPr/>
        <p:txBody>
          <a:bodyPr/>
          <a:lstStyle/>
          <a:p>
            <a:fld id="{FE7A4BB3-E848-5A44-82DF-322201952CD8}" type="slidenum">
              <a:rPr lang="en-US" smtClean="0"/>
              <a:pPr/>
              <a:t>24</a:t>
            </a:fld>
            <a:endParaRPr lang="en-US" dirty="0"/>
          </a:p>
        </p:txBody>
      </p:sp>
      <p:sp>
        <p:nvSpPr>
          <p:cNvPr id="3" name="Title 2">
            <a:extLst>
              <a:ext uri="{FF2B5EF4-FFF2-40B4-BE49-F238E27FC236}">
                <a16:creationId xmlns:a16="http://schemas.microsoft.com/office/drawing/2014/main" id="{874F5554-6917-40E3-8306-BB637AB897B7}"/>
              </a:ext>
            </a:extLst>
          </p:cNvPr>
          <p:cNvSpPr>
            <a:spLocks noGrp="1"/>
          </p:cNvSpPr>
          <p:nvPr>
            <p:ph type="title"/>
          </p:nvPr>
        </p:nvSpPr>
        <p:spPr/>
        <p:txBody>
          <a:bodyPr/>
          <a:lstStyle/>
          <a:p>
            <a:r>
              <a:rPr lang="en-US" dirty="0"/>
              <a:t>Increase in strength of MJO between Experiment and Control similar to the increase between SPCAM and CAM.</a:t>
            </a:r>
          </a:p>
        </p:txBody>
      </p:sp>
      <p:pic>
        <p:nvPicPr>
          <p:cNvPr id="5" name="Picture 4">
            <a:extLst>
              <a:ext uri="{FF2B5EF4-FFF2-40B4-BE49-F238E27FC236}">
                <a16:creationId xmlns:a16="http://schemas.microsoft.com/office/drawing/2014/main" id="{77BCB2EB-28B7-4C4C-9F2C-2EB96627CF0F}"/>
              </a:ext>
            </a:extLst>
          </p:cNvPr>
          <p:cNvPicPr>
            <a:picLocks noChangeAspect="1"/>
          </p:cNvPicPr>
          <p:nvPr/>
        </p:nvPicPr>
        <p:blipFill rotWithShape="1">
          <a:blip r:embed="rId3"/>
          <a:srcRect l="7905" b="4066"/>
          <a:stretch/>
        </p:blipFill>
        <p:spPr>
          <a:xfrm>
            <a:off x="1824739" y="1581912"/>
            <a:ext cx="10980923" cy="6583680"/>
          </a:xfrm>
          <a:prstGeom prst="rect">
            <a:avLst/>
          </a:prstGeom>
        </p:spPr>
      </p:pic>
      <p:sp>
        <p:nvSpPr>
          <p:cNvPr id="6" name="Arrow: Right 5">
            <a:extLst>
              <a:ext uri="{FF2B5EF4-FFF2-40B4-BE49-F238E27FC236}">
                <a16:creationId xmlns:a16="http://schemas.microsoft.com/office/drawing/2014/main" id="{81B01858-B526-4A4B-9064-C9EAD311169C}"/>
              </a:ext>
            </a:extLst>
          </p:cNvPr>
          <p:cNvSpPr/>
          <p:nvPr/>
        </p:nvSpPr>
        <p:spPr>
          <a:xfrm rot="2897629">
            <a:off x="2545315" y="3582908"/>
            <a:ext cx="1310172" cy="4812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109224A3-1842-48E6-8612-094DD401E1D1}"/>
              </a:ext>
            </a:extLst>
          </p:cNvPr>
          <p:cNvSpPr/>
          <p:nvPr/>
        </p:nvSpPr>
        <p:spPr>
          <a:xfrm rot="2897629">
            <a:off x="5168198" y="3582908"/>
            <a:ext cx="1310172" cy="4812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Right 7">
            <a:extLst>
              <a:ext uri="{FF2B5EF4-FFF2-40B4-BE49-F238E27FC236}">
                <a16:creationId xmlns:a16="http://schemas.microsoft.com/office/drawing/2014/main" id="{8D9ECD74-1DC9-4828-AD06-29A7C50AD5AC}"/>
              </a:ext>
            </a:extLst>
          </p:cNvPr>
          <p:cNvSpPr/>
          <p:nvPr/>
        </p:nvSpPr>
        <p:spPr>
          <a:xfrm rot="2897629">
            <a:off x="2545315" y="6719140"/>
            <a:ext cx="1310172" cy="4812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140559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6C55FF6-E1D6-44E3-B157-774B9BFC4EF8}"/>
              </a:ext>
            </a:extLst>
          </p:cNvPr>
          <p:cNvSpPr>
            <a:spLocks noGrp="1"/>
          </p:cNvSpPr>
          <p:nvPr>
            <p:ph type="sldNum" sz="quarter" idx="12"/>
          </p:nvPr>
        </p:nvSpPr>
        <p:spPr/>
        <p:txBody>
          <a:bodyPr/>
          <a:lstStyle/>
          <a:p>
            <a:fld id="{FE7A4BB3-E848-5A44-82DF-322201952CD8}" type="slidenum">
              <a:rPr lang="en-US" smtClean="0"/>
              <a:pPr/>
              <a:t>25</a:t>
            </a:fld>
            <a:endParaRPr lang="en-US" dirty="0"/>
          </a:p>
        </p:txBody>
      </p:sp>
      <p:sp>
        <p:nvSpPr>
          <p:cNvPr id="3" name="Title 2">
            <a:extLst>
              <a:ext uri="{FF2B5EF4-FFF2-40B4-BE49-F238E27FC236}">
                <a16:creationId xmlns:a16="http://schemas.microsoft.com/office/drawing/2014/main" id="{CC687297-09DA-4437-B2E4-8F43AA3E2F92}"/>
              </a:ext>
            </a:extLst>
          </p:cNvPr>
          <p:cNvSpPr>
            <a:spLocks noGrp="1"/>
          </p:cNvSpPr>
          <p:nvPr>
            <p:ph type="title"/>
          </p:nvPr>
        </p:nvSpPr>
        <p:spPr/>
        <p:txBody>
          <a:bodyPr/>
          <a:lstStyle/>
          <a:p>
            <a:r>
              <a:rPr lang="en-US" dirty="0"/>
              <a:t>The three big questions that we are going to answer here</a:t>
            </a:r>
          </a:p>
        </p:txBody>
      </p:sp>
      <p:sp>
        <p:nvSpPr>
          <p:cNvPr id="4" name="Content Placeholder 3">
            <a:extLst>
              <a:ext uri="{FF2B5EF4-FFF2-40B4-BE49-F238E27FC236}">
                <a16:creationId xmlns:a16="http://schemas.microsoft.com/office/drawing/2014/main" id="{E58AE318-A5FA-41D9-B17C-C664F7B625FE}"/>
              </a:ext>
            </a:extLst>
          </p:cNvPr>
          <p:cNvSpPr>
            <a:spLocks noGrp="1"/>
          </p:cNvSpPr>
          <p:nvPr>
            <p:ph sz="quarter" idx="20"/>
          </p:nvPr>
        </p:nvSpPr>
        <p:spPr/>
        <p:txBody>
          <a:bodyPr/>
          <a:lstStyle/>
          <a:p>
            <a:pPr marL="514350" indent="-514350">
              <a:buFont typeface="+mj-lt"/>
              <a:buAutoNum type="arabicPeriod"/>
            </a:pPr>
            <a:r>
              <a:rPr lang="en-US" sz="3600" dirty="0">
                <a:solidFill>
                  <a:schemeClr val="tx1">
                    <a:lumMod val="20000"/>
                    <a:lumOff val="80000"/>
                  </a:schemeClr>
                </a:solidFill>
              </a:rPr>
              <a:t>What is the adjustment process and why does it produce an energy tendency?</a:t>
            </a:r>
          </a:p>
          <a:p>
            <a:pPr marL="514350" indent="-514350">
              <a:buFont typeface="+mj-lt"/>
              <a:buAutoNum type="arabicPeriod"/>
            </a:pPr>
            <a:endParaRPr lang="en-US" sz="3600" dirty="0">
              <a:solidFill>
                <a:schemeClr val="tx1">
                  <a:lumMod val="20000"/>
                  <a:lumOff val="80000"/>
                </a:schemeClr>
              </a:solidFill>
            </a:endParaRPr>
          </a:p>
          <a:p>
            <a:pPr marL="514350" indent="-514350">
              <a:buFont typeface="+mj-lt"/>
              <a:buAutoNum type="arabicPeriod"/>
            </a:pPr>
            <a:r>
              <a:rPr lang="en-US" sz="3600" dirty="0">
                <a:solidFill>
                  <a:schemeClr val="tx1">
                    <a:lumMod val="20000"/>
                    <a:lumOff val="80000"/>
                  </a:schemeClr>
                </a:solidFill>
              </a:rPr>
              <a:t>What impact does this energy tendency have on the simulated hydrologic cycle?</a:t>
            </a:r>
          </a:p>
          <a:p>
            <a:pPr marL="514350" indent="-514350">
              <a:buFont typeface="+mj-lt"/>
              <a:buAutoNum type="arabicPeriod"/>
            </a:pPr>
            <a:endParaRPr lang="en-US" sz="3600" dirty="0"/>
          </a:p>
          <a:p>
            <a:pPr marL="514350" indent="-514350">
              <a:buFont typeface="+mj-lt"/>
              <a:buAutoNum type="arabicPeriod"/>
            </a:pPr>
            <a:r>
              <a:rPr lang="en-US" sz="3600" dirty="0"/>
              <a:t>How can we make things better?</a:t>
            </a:r>
          </a:p>
        </p:txBody>
      </p:sp>
      <p:sp>
        <p:nvSpPr>
          <p:cNvPr id="5" name="TextBox 4">
            <a:extLst>
              <a:ext uri="{FF2B5EF4-FFF2-40B4-BE49-F238E27FC236}">
                <a16:creationId xmlns:a16="http://schemas.microsoft.com/office/drawing/2014/main" id="{4AC581F8-58AC-4B4F-9364-8960CDF98A63}"/>
              </a:ext>
            </a:extLst>
          </p:cNvPr>
          <p:cNvSpPr txBox="1"/>
          <p:nvPr/>
        </p:nvSpPr>
        <p:spPr>
          <a:xfrm>
            <a:off x="3200401" y="3228523"/>
            <a:ext cx="10972800" cy="523220"/>
          </a:xfrm>
          <a:prstGeom prst="rect">
            <a:avLst/>
          </a:prstGeom>
          <a:noFill/>
        </p:spPr>
        <p:txBody>
          <a:bodyPr wrap="square" rtlCol="0">
            <a:spAutoFit/>
          </a:bodyPr>
          <a:lstStyle/>
          <a:p>
            <a:r>
              <a:rPr lang="en-US" sz="2800" dirty="0">
                <a:solidFill>
                  <a:schemeClr val="tx2">
                    <a:lumMod val="20000"/>
                    <a:lumOff val="80000"/>
                  </a:schemeClr>
                </a:solidFill>
              </a:rPr>
              <a:t>An inconsistency in how water is treated in the energy budget</a:t>
            </a:r>
          </a:p>
        </p:txBody>
      </p:sp>
      <p:sp>
        <p:nvSpPr>
          <p:cNvPr id="6" name="TextBox 5">
            <a:extLst>
              <a:ext uri="{FF2B5EF4-FFF2-40B4-BE49-F238E27FC236}">
                <a16:creationId xmlns:a16="http://schemas.microsoft.com/office/drawing/2014/main" id="{07226064-F8B8-4157-85E6-361AA3BD6949}"/>
              </a:ext>
            </a:extLst>
          </p:cNvPr>
          <p:cNvSpPr txBox="1"/>
          <p:nvPr/>
        </p:nvSpPr>
        <p:spPr>
          <a:xfrm>
            <a:off x="3200401" y="5018243"/>
            <a:ext cx="10972800" cy="523220"/>
          </a:xfrm>
          <a:prstGeom prst="rect">
            <a:avLst/>
          </a:prstGeom>
          <a:noFill/>
        </p:spPr>
        <p:txBody>
          <a:bodyPr wrap="square" rtlCol="0">
            <a:spAutoFit/>
          </a:bodyPr>
          <a:lstStyle/>
          <a:p>
            <a:r>
              <a:rPr lang="en-US" sz="2800" dirty="0">
                <a:solidFill>
                  <a:schemeClr val="tx2">
                    <a:lumMod val="20000"/>
                    <a:lumOff val="80000"/>
                  </a:schemeClr>
                </a:solidFill>
              </a:rPr>
              <a:t>Dramatic changes to tropical rainfall variability</a:t>
            </a:r>
          </a:p>
        </p:txBody>
      </p:sp>
      <p:sp>
        <p:nvSpPr>
          <p:cNvPr id="7" name="TextBox 6">
            <a:extLst>
              <a:ext uri="{FF2B5EF4-FFF2-40B4-BE49-F238E27FC236}">
                <a16:creationId xmlns:a16="http://schemas.microsoft.com/office/drawing/2014/main" id="{11748A7A-B21A-4C4D-AA85-D04C20F82638}"/>
              </a:ext>
            </a:extLst>
          </p:cNvPr>
          <p:cNvSpPr txBox="1"/>
          <p:nvPr/>
        </p:nvSpPr>
        <p:spPr>
          <a:xfrm>
            <a:off x="3200401" y="6398942"/>
            <a:ext cx="10972800" cy="523220"/>
          </a:xfrm>
          <a:prstGeom prst="rect">
            <a:avLst/>
          </a:prstGeom>
          <a:noFill/>
        </p:spPr>
        <p:txBody>
          <a:bodyPr wrap="square" rtlCol="0">
            <a:spAutoFit/>
          </a:bodyPr>
          <a:lstStyle/>
          <a:p>
            <a:r>
              <a:rPr lang="en-US" sz="2800" dirty="0">
                <a:solidFill>
                  <a:schemeClr val="tx2"/>
                </a:solidFill>
              </a:rPr>
              <a:t>Fix the inconsistency with a more rigorous energy budget</a:t>
            </a:r>
          </a:p>
        </p:txBody>
      </p:sp>
    </p:spTree>
    <p:extLst>
      <p:ext uri="{BB962C8B-B14F-4D97-AF65-F5344CB8AC3E}">
        <p14:creationId xmlns:p14="http://schemas.microsoft.com/office/powerpoint/2010/main" val="38911638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9043B71-4760-49F8-8DF2-B43106D50703}"/>
              </a:ext>
            </a:extLst>
          </p:cNvPr>
          <p:cNvSpPr>
            <a:spLocks noGrp="1"/>
          </p:cNvSpPr>
          <p:nvPr>
            <p:ph type="sldNum" sz="quarter" idx="12"/>
          </p:nvPr>
        </p:nvSpPr>
        <p:spPr/>
        <p:txBody>
          <a:bodyPr/>
          <a:lstStyle/>
          <a:p>
            <a:fld id="{FE7A4BB3-E848-5A44-82DF-322201952CD8}" type="slidenum">
              <a:rPr lang="en-US" smtClean="0"/>
              <a:pPr/>
              <a:t>26</a:t>
            </a:fld>
            <a:endParaRPr lang="en-US" dirty="0"/>
          </a:p>
        </p:txBody>
      </p:sp>
      <p:sp>
        <p:nvSpPr>
          <p:cNvPr id="4" name="TextBox 3">
            <a:extLst>
              <a:ext uri="{FF2B5EF4-FFF2-40B4-BE49-F238E27FC236}">
                <a16:creationId xmlns:a16="http://schemas.microsoft.com/office/drawing/2014/main" id="{F1D65275-00FD-43A1-A5EA-DE78AD13A361}"/>
              </a:ext>
            </a:extLst>
          </p:cNvPr>
          <p:cNvSpPr txBox="1"/>
          <p:nvPr/>
        </p:nvSpPr>
        <p:spPr>
          <a:xfrm>
            <a:off x="2895600" y="117187"/>
            <a:ext cx="9610725" cy="1077218"/>
          </a:xfrm>
          <a:prstGeom prst="rect">
            <a:avLst/>
          </a:prstGeom>
          <a:noFill/>
        </p:spPr>
        <p:txBody>
          <a:bodyPr wrap="square" rtlCol="0">
            <a:spAutoFit/>
          </a:bodyPr>
          <a:lstStyle/>
          <a:p>
            <a:r>
              <a:rPr lang="en-US" sz="3200" b="1" dirty="0">
                <a:solidFill>
                  <a:schemeClr val="tx2"/>
                </a:solidFill>
              </a:rPr>
              <a:t>Surface missing enthalpy flux is reminiscent of our old friend, the IEFLX fixer</a:t>
            </a:r>
          </a:p>
        </p:txBody>
      </p:sp>
      <p:graphicFrame>
        <p:nvGraphicFramePr>
          <p:cNvPr id="16" name="Object 15">
            <a:extLst>
              <a:ext uri="{FF2B5EF4-FFF2-40B4-BE49-F238E27FC236}">
                <a16:creationId xmlns:a16="http://schemas.microsoft.com/office/drawing/2014/main" id="{5E0306A7-EAAB-4244-8B4B-F00223AE4408}"/>
              </a:ext>
            </a:extLst>
          </p:cNvPr>
          <p:cNvGraphicFramePr>
            <a:graphicFrameLocks noChangeAspect="1"/>
          </p:cNvGraphicFramePr>
          <p:nvPr/>
        </p:nvGraphicFramePr>
        <p:xfrm>
          <a:off x="2979818" y="1257030"/>
          <a:ext cx="6641854" cy="693380"/>
        </p:xfrm>
        <a:graphic>
          <a:graphicData uri="http://schemas.openxmlformats.org/presentationml/2006/ole">
            <mc:AlternateContent xmlns:mc="http://schemas.openxmlformats.org/markup-compatibility/2006">
              <mc:Choice xmlns:v="urn:schemas-microsoft-com:vml" Requires="v">
                <p:oleObj spid="_x0000_s10242" name="Equation" r:id="rId3" imgW="2311200" imgH="241200" progId="Equation.DSMT4">
                  <p:embed/>
                </p:oleObj>
              </mc:Choice>
              <mc:Fallback>
                <p:oleObj name="Equation" r:id="rId3" imgW="2311200" imgH="241200" progId="Equation.DSMT4">
                  <p:embed/>
                  <p:pic>
                    <p:nvPicPr>
                      <p:cNvPr id="16" name="Object 15">
                        <a:extLst>
                          <a:ext uri="{FF2B5EF4-FFF2-40B4-BE49-F238E27FC236}">
                            <a16:creationId xmlns:a16="http://schemas.microsoft.com/office/drawing/2014/main" id="{5E0306A7-EAAB-4244-8B4B-F00223AE4408}"/>
                          </a:ext>
                        </a:extLst>
                      </p:cNvPr>
                      <p:cNvPicPr/>
                      <p:nvPr/>
                    </p:nvPicPr>
                    <p:blipFill>
                      <a:blip r:embed="rId4"/>
                      <a:stretch>
                        <a:fillRect/>
                      </a:stretch>
                    </p:blipFill>
                    <p:spPr>
                      <a:xfrm>
                        <a:off x="2979818" y="1257030"/>
                        <a:ext cx="6641854" cy="693380"/>
                      </a:xfrm>
                      <a:prstGeom prst="rect">
                        <a:avLst/>
                      </a:prstGeom>
                    </p:spPr>
                  </p:pic>
                </p:oleObj>
              </mc:Fallback>
            </mc:AlternateContent>
          </a:graphicData>
        </a:graphic>
      </p:graphicFrame>
      <p:sp>
        <p:nvSpPr>
          <p:cNvPr id="17" name="Left Brace 16">
            <a:extLst>
              <a:ext uri="{FF2B5EF4-FFF2-40B4-BE49-F238E27FC236}">
                <a16:creationId xmlns:a16="http://schemas.microsoft.com/office/drawing/2014/main" id="{608A80E5-730C-4CFD-9342-913CB7B409B6}"/>
              </a:ext>
            </a:extLst>
          </p:cNvPr>
          <p:cNvSpPr/>
          <p:nvPr/>
        </p:nvSpPr>
        <p:spPr>
          <a:xfrm rot="16200000">
            <a:off x="5268639" y="679573"/>
            <a:ext cx="499458" cy="2965866"/>
          </a:xfrm>
          <a:prstGeom prst="leftBrac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a:extLst>
              <a:ext uri="{FF2B5EF4-FFF2-40B4-BE49-F238E27FC236}">
                <a16:creationId xmlns:a16="http://schemas.microsoft.com/office/drawing/2014/main" id="{FBB923C0-007D-44A1-B785-FB35D7F83A04}"/>
              </a:ext>
            </a:extLst>
          </p:cNvPr>
          <p:cNvSpPr txBox="1"/>
          <p:nvPr/>
        </p:nvSpPr>
        <p:spPr>
          <a:xfrm>
            <a:off x="2973106" y="2616158"/>
            <a:ext cx="5097439" cy="424732"/>
          </a:xfrm>
          <a:prstGeom prst="rect">
            <a:avLst/>
          </a:prstGeom>
          <a:noFill/>
        </p:spPr>
        <p:txBody>
          <a:bodyPr wrap="square" rtlCol="0">
            <a:spAutoFit/>
          </a:bodyPr>
          <a:lstStyle/>
          <a:p>
            <a:pPr algn="ctr"/>
            <a:r>
              <a:rPr lang="en-US" dirty="0"/>
              <a:t>Surface Missing Enthalpy flux (SMH)</a:t>
            </a:r>
          </a:p>
        </p:txBody>
      </p:sp>
    </p:spTree>
    <p:extLst>
      <p:ext uri="{BB962C8B-B14F-4D97-AF65-F5344CB8AC3E}">
        <p14:creationId xmlns:p14="http://schemas.microsoft.com/office/powerpoint/2010/main" val="125882264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9043B71-4760-49F8-8DF2-B43106D50703}"/>
              </a:ext>
            </a:extLst>
          </p:cNvPr>
          <p:cNvSpPr>
            <a:spLocks noGrp="1"/>
          </p:cNvSpPr>
          <p:nvPr>
            <p:ph type="sldNum" sz="quarter" idx="12"/>
          </p:nvPr>
        </p:nvSpPr>
        <p:spPr/>
        <p:txBody>
          <a:bodyPr/>
          <a:lstStyle/>
          <a:p>
            <a:fld id="{FE7A4BB3-E848-5A44-82DF-322201952CD8}" type="slidenum">
              <a:rPr lang="en-US" smtClean="0"/>
              <a:pPr/>
              <a:t>27</a:t>
            </a:fld>
            <a:endParaRPr lang="en-US" dirty="0"/>
          </a:p>
        </p:txBody>
      </p:sp>
      <p:sp>
        <p:nvSpPr>
          <p:cNvPr id="4" name="TextBox 3">
            <a:extLst>
              <a:ext uri="{FF2B5EF4-FFF2-40B4-BE49-F238E27FC236}">
                <a16:creationId xmlns:a16="http://schemas.microsoft.com/office/drawing/2014/main" id="{F1D65275-00FD-43A1-A5EA-DE78AD13A361}"/>
              </a:ext>
            </a:extLst>
          </p:cNvPr>
          <p:cNvSpPr txBox="1"/>
          <p:nvPr/>
        </p:nvSpPr>
        <p:spPr>
          <a:xfrm>
            <a:off x="2895600" y="117187"/>
            <a:ext cx="9610725" cy="1077218"/>
          </a:xfrm>
          <a:prstGeom prst="rect">
            <a:avLst/>
          </a:prstGeom>
          <a:noFill/>
        </p:spPr>
        <p:txBody>
          <a:bodyPr wrap="square" rtlCol="0">
            <a:spAutoFit/>
          </a:bodyPr>
          <a:lstStyle/>
          <a:p>
            <a:r>
              <a:rPr lang="en-US" sz="3200" b="1" dirty="0">
                <a:solidFill>
                  <a:schemeClr val="tx2"/>
                </a:solidFill>
              </a:rPr>
              <a:t>Surface missing enthalpy flux is reminiscent of our old friend, the IEFLX fixer</a:t>
            </a:r>
          </a:p>
        </p:txBody>
      </p:sp>
      <p:graphicFrame>
        <p:nvGraphicFramePr>
          <p:cNvPr id="16" name="Object 15">
            <a:extLst>
              <a:ext uri="{FF2B5EF4-FFF2-40B4-BE49-F238E27FC236}">
                <a16:creationId xmlns:a16="http://schemas.microsoft.com/office/drawing/2014/main" id="{5E0306A7-EAAB-4244-8B4B-F00223AE4408}"/>
              </a:ext>
            </a:extLst>
          </p:cNvPr>
          <p:cNvGraphicFramePr>
            <a:graphicFrameLocks noChangeAspect="1"/>
          </p:cNvGraphicFramePr>
          <p:nvPr>
            <p:extLst>
              <p:ext uri="{D42A27DB-BD31-4B8C-83A1-F6EECF244321}">
                <p14:modId xmlns:p14="http://schemas.microsoft.com/office/powerpoint/2010/main" val="3307818604"/>
              </p:ext>
            </p:extLst>
          </p:nvPr>
        </p:nvGraphicFramePr>
        <p:xfrm>
          <a:off x="2979818" y="1257030"/>
          <a:ext cx="6641854" cy="693380"/>
        </p:xfrm>
        <a:graphic>
          <a:graphicData uri="http://schemas.openxmlformats.org/presentationml/2006/ole">
            <mc:AlternateContent xmlns:mc="http://schemas.openxmlformats.org/markup-compatibility/2006">
              <mc:Choice xmlns:v="urn:schemas-microsoft-com:vml" Requires="v">
                <p:oleObj spid="_x0000_s11266" name="Equation" r:id="rId3" imgW="2311200" imgH="241200" progId="Equation.DSMT4">
                  <p:embed/>
                </p:oleObj>
              </mc:Choice>
              <mc:Fallback>
                <p:oleObj name="Equation" r:id="rId3" imgW="2311200" imgH="241200" progId="Equation.DSMT4">
                  <p:embed/>
                  <p:pic>
                    <p:nvPicPr>
                      <p:cNvPr id="16" name="Object 15">
                        <a:extLst>
                          <a:ext uri="{FF2B5EF4-FFF2-40B4-BE49-F238E27FC236}">
                            <a16:creationId xmlns:a16="http://schemas.microsoft.com/office/drawing/2014/main" id="{5E0306A7-EAAB-4244-8B4B-F00223AE4408}"/>
                          </a:ext>
                        </a:extLst>
                      </p:cNvPr>
                      <p:cNvPicPr/>
                      <p:nvPr/>
                    </p:nvPicPr>
                    <p:blipFill>
                      <a:blip r:embed="rId4"/>
                      <a:stretch>
                        <a:fillRect/>
                      </a:stretch>
                    </p:blipFill>
                    <p:spPr>
                      <a:xfrm>
                        <a:off x="2979818" y="1257030"/>
                        <a:ext cx="6641854" cy="693380"/>
                      </a:xfrm>
                      <a:prstGeom prst="rect">
                        <a:avLst/>
                      </a:prstGeom>
                    </p:spPr>
                  </p:pic>
                </p:oleObj>
              </mc:Fallback>
            </mc:AlternateContent>
          </a:graphicData>
        </a:graphic>
      </p:graphicFrame>
      <p:sp>
        <p:nvSpPr>
          <p:cNvPr id="17" name="Left Brace 16">
            <a:extLst>
              <a:ext uri="{FF2B5EF4-FFF2-40B4-BE49-F238E27FC236}">
                <a16:creationId xmlns:a16="http://schemas.microsoft.com/office/drawing/2014/main" id="{608A80E5-730C-4CFD-9342-913CB7B409B6}"/>
              </a:ext>
            </a:extLst>
          </p:cNvPr>
          <p:cNvSpPr/>
          <p:nvPr/>
        </p:nvSpPr>
        <p:spPr>
          <a:xfrm rot="16200000">
            <a:off x="5268639" y="679573"/>
            <a:ext cx="499458" cy="2965866"/>
          </a:xfrm>
          <a:prstGeom prst="leftBrac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a:extLst>
              <a:ext uri="{FF2B5EF4-FFF2-40B4-BE49-F238E27FC236}">
                <a16:creationId xmlns:a16="http://schemas.microsoft.com/office/drawing/2014/main" id="{FBB923C0-007D-44A1-B785-FB35D7F83A04}"/>
              </a:ext>
            </a:extLst>
          </p:cNvPr>
          <p:cNvSpPr txBox="1"/>
          <p:nvPr/>
        </p:nvSpPr>
        <p:spPr>
          <a:xfrm>
            <a:off x="2973106" y="2616158"/>
            <a:ext cx="5097439" cy="424732"/>
          </a:xfrm>
          <a:prstGeom prst="rect">
            <a:avLst/>
          </a:prstGeom>
          <a:noFill/>
        </p:spPr>
        <p:txBody>
          <a:bodyPr wrap="square" rtlCol="0">
            <a:spAutoFit/>
          </a:bodyPr>
          <a:lstStyle/>
          <a:p>
            <a:pPr algn="ctr"/>
            <a:r>
              <a:rPr lang="en-US" dirty="0"/>
              <a:t>Surface Missing Enthalpy flux (SMH)</a:t>
            </a:r>
          </a:p>
        </p:txBody>
      </p:sp>
      <p:graphicFrame>
        <p:nvGraphicFramePr>
          <p:cNvPr id="3" name="Object 2">
            <a:extLst>
              <a:ext uri="{FF2B5EF4-FFF2-40B4-BE49-F238E27FC236}">
                <a16:creationId xmlns:a16="http://schemas.microsoft.com/office/drawing/2014/main" id="{74FB4749-B3AB-4DBF-B6AA-9EE4F70C20E4}"/>
              </a:ext>
            </a:extLst>
          </p:cNvPr>
          <p:cNvGraphicFramePr>
            <a:graphicFrameLocks noChangeAspect="1"/>
          </p:cNvGraphicFramePr>
          <p:nvPr>
            <p:extLst>
              <p:ext uri="{D42A27DB-BD31-4B8C-83A1-F6EECF244321}">
                <p14:modId xmlns:p14="http://schemas.microsoft.com/office/powerpoint/2010/main" val="2669063329"/>
              </p:ext>
            </p:extLst>
          </p:nvPr>
        </p:nvGraphicFramePr>
        <p:xfrm>
          <a:off x="1503618" y="3459162"/>
          <a:ext cx="4872778" cy="642936"/>
        </p:xfrm>
        <a:graphic>
          <a:graphicData uri="http://schemas.openxmlformats.org/presentationml/2006/ole">
            <mc:AlternateContent xmlns:mc="http://schemas.openxmlformats.org/markup-compatibility/2006">
              <mc:Choice xmlns:v="urn:schemas-microsoft-com:vml" Requires="v">
                <p:oleObj spid="_x0000_s11267" name="Equation" r:id="rId5" imgW="1828800" imgH="241200" progId="Equation.DSMT4">
                  <p:embed/>
                </p:oleObj>
              </mc:Choice>
              <mc:Fallback>
                <p:oleObj name="Equation" r:id="rId5" imgW="1828800" imgH="241200" progId="Equation.DSMT4">
                  <p:embed/>
                  <p:pic>
                    <p:nvPicPr>
                      <p:cNvPr id="3" name="Object 2">
                        <a:extLst>
                          <a:ext uri="{FF2B5EF4-FFF2-40B4-BE49-F238E27FC236}">
                            <a16:creationId xmlns:a16="http://schemas.microsoft.com/office/drawing/2014/main" id="{74FB4749-B3AB-4DBF-B6AA-9EE4F70C20E4}"/>
                          </a:ext>
                        </a:extLst>
                      </p:cNvPr>
                      <p:cNvPicPr/>
                      <p:nvPr/>
                    </p:nvPicPr>
                    <p:blipFill>
                      <a:blip r:embed="rId6"/>
                      <a:stretch>
                        <a:fillRect/>
                      </a:stretch>
                    </p:blipFill>
                    <p:spPr>
                      <a:xfrm>
                        <a:off x="1503618" y="3459162"/>
                        <a:ext cx="4872778" cy="64293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478F71F-BD9F-4B01-845A-2230C8773121}"/>
              </a:ext>
            </a:extLst>
          </p:cNvPr>
          <p:cNvSpPr txBox="1"/>
          <p:nvPr/>
        </p:nvSpPr>
        <p:spPr>
          <a:xfrm>
            <a:off x="7725928" y="3235865"/>
            <a:ext cx="4496060" cy="1089529"/>
          </a:xfrm>
          <a:prstGeom prst="rect">
            <a:avLst/>
          </a:prstGeom>
          <a:noFill/>
        </p:spPr>
        <p:txBody>
          <a:bodyPr wrap="square" rtlCol="0">
            <a:spAutoFit/>
          </a:bodyPr>
          <a:lstStyle/>
          <a:p>
            <a:r>
              <a:rPr lang="en-US" dirty="0"/>
              <a:t>IEFLX needed because EAM and MPAS-Ocean don’t compute surface enthalpy flux the same way</a:t>
            </a:r>
          </a:p>
        </p:txBody>
      </p:sp>
    </p:spTree>
    <p:extLst>
      <p:ext uri="{BB962C8B-B14F-4D97-AF65-F5344CB8AC3E}">
        <p14:creationId xmlns:p14="http://schemas.microsoft.com/office/powerpoint/2010/main" val="1088499263"/>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9043B71-4760-49F8-8DF2-B43106D50703}"/>
              </a:ext>
            </a:extLst>
          </p:cNvPr>
          <p:cNvSpPr>
            <a:spLocks noGrp="1"/>
          </p:cNvSpPr>
          <p:nvPr>
            <p:ph type="sldNum" sz="quarter" idx="12"/>
          </p:nvPr>
        </p:nvSpPr>
        <p:spPr/>
        <p:txBody>
          <a:bodyPr/>
          <a:lstStyle/>
          <a:p>
            <a:fld id="{FE7A4BB3-E848-5A44-82DF-322201952CD8}" type="slidenum">
              <a:rPr lang="en-US" smtClean="0"/>
              <a:pPr/>
              <a:t>28</a:t>
            </a:fld>
            <a:endParaRPr lang="en-US" dirty="0"/>
          </a:p>
        </p:txBody>
      </p:sp>
      <p:sp>
        <p:nvSpPr>
          <p:cNvPr id="4" name="TextBox 3">
            <a:extLst>
              <a:ext uri="{FF2B5EF4-FFF2-40B4-BE49-F238E27FC236}">
                <a16:creationId xmlns:a16="http://schemas.microsoft.com/office/drawing/2014/main" id="{F1D65275-00FD-43A1-A5EA-DE78AD13A361}"/>
              </a:ext>
            </a:extLst>
          </p:cNvPr>
          <p:cNvSpPr txBox="1"/>
          <p:nvPr/>
        </p:nvSpPr>
        <p:spPr>
          <a:xfrm>
            <a:off x="2895600" y="117187"/>
            <a:ext cx="9610725" cy="1077218"/>
          </a:xfrm>
          <a:prstGeom prst="rect">
            <a:avLst/>
          </a:prstGeom>
          <a:noFill/>
        </p:spPr>
        <p:txBody>
          <a:bodyPr wrap="square" rtlCol="0">
            <a:spAutoFit/>
          </a:bodyPr>
          <a:lstStyle/>
          <a:p>
            <a:r>
              <a:rPr lang="en-US" sz="3200" b="1" dirty="0">
                <a:solidFill>
                  <a:schemeClr val="tx2"/>
                </a:solidFill>
              </a:rPr>
              <a:t>We can compute a more rigorous version of surface enthalpy flux for water</a:t>
            </a:r>
          </a:p>
        </p:txBody>
      </p:sp>
      <p:graphicFrame>
        <p:nvGraphicFramePr>
          <p:cNvPr id="11" name="Object 10">
            <a:extLst>
              <a:ext uri="{FF2B5EF4-FFF2-40B4-BE49-F238E27FC236}">
                <a16:creationId xmlns:a16="http://schemas.microsoft.com/office/drawing/2014/main" id="{E72EC8A5-F12A-4D5E-AB74-AB30D6E05D54}"/>
              </a:ext>
            </a:extLst>
          </p:cNvPr>
          <p:cNvGraphicFramePr>
            <a:graphicFrameLocks noChangeAspect="1"/>
          </p:cNvGraphicFramePr>
          <p:nvPr/>
        </p:nvGraphicFramePr>
        <p:xfrm>
          <a:off x="1347516" y="5499096"/>
          <a:ext cx="11852275" cy="592137"/>
        </p:xfrm>
        <a:graphic>
          <a:graphicData uri="http://schemas.openxmlformats.org/presentationml/2006/ole">
            <mc:AlternateContent xmlns:mc="http://schemas.openxmlformats.org/markup-compatibility/2006">
              <mc:Choice xmlns:v="urn:schemas-microsoft-com:vml" Requires="v">
                <p:oleObj spid="_x0000_s12290" name="Equation" r:id="rId3" imgW="5079960" imgH="253800" progId="Equation.DSMT4">
                  <p:embed/>
                </p:oleObj>
              </mc:Choice>
              <mc:Fallback>
                <p:oleObj name="Equation" r:id="rId3" imgW="5079960" imgH="253800" progId="Equation.DSMT4">
                  <p:embed/>
                  <p:pic>
                    <p:nvPicPr>
                      <p:cNvPr id="11" name="Object 10">
                        <a:extLst>
                          <a:ext uri="{FF2B5EF4-FFF2-40B4-BE49-F238E27FC236}">
                            <a16:creationId xmlns:a16="http://schemas.microsoft.com/office/drawing/2014/main" id="{E72EC8A5-F12A-4D5E-AB74-AB30D6E05D54}"/>
                          </a:ext>
                        </a:extLst>
                      </p:cNvPr>
                      <p:cNvPicPr/>
                      <p:nvPr/>
                    </p:nvPicPr>
                    <p:blipFill>
                      <a:blip r:embed="rId4"/>
                      <a:stretch>
                        <a:fillRect/>
                      </a:stretch>
                    </p:blipFill>
                    <p:spPr>
                      <a:xfrm>
                        <a:off x="1347516" y="5499096"/>
                        <a:ext cx="11852275" cy="592137"/>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E66D91AB-20A3-4C57-A84B-898E94D12501}"/>
              </a:ext>
            </a:extLst>
          </p:cNvPr>
          <p:cNvCxnSpPr/>
          <p:nvPr/>
        </p:nvCxnSpPr>
        <p:spPr>
          <a:xfrm>
            <a:off x="9905341" y="6091470"/>
            <a:ext cx="3252903"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Left Brace 12">
            <a:extLst>
              <a:ext uri="{FF2B5EF4-FFF2-40B4-BE49-F238E27FC236}">
                <a16:creationId xmlns:a16="http://schemas.microsoft.com/office/drawing/2014/main" id="{B0732E51-B25F-4AB4-92D1-F480F845F28D}"/>
              </a:ext>
            </a:extLst>
          </p:cNvPr>
          <p:cNvSpPr/>
          <p:nvPr/>
        </p:nvSpPr>
        <p:spPr>
          <a:xfrm rot="16200000">
            <a:off x="5615670" y="2693204"/>
            <a:ext cx="499458" cy="7429452"/>
          </a:xfrm>
          <a:prstGeom prst="leftBrac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9E40E30C-B1BF-4C9F-BDAF-448206D0B8D3}"/>
              </a:ext>
            </a:extLst>
          </p:cNvPr>
          <p:cNvSpPr txBox="1"/>
          <p:nvPr/>
        </p:nvSpPr>
        <p:spPr>
          <a:xfrm>
            <a:off x="3316679" y="6801896"/>
            <a:ext cx="5097439" cy="424732"/>
          </a:xfrm>
          <a:prstGeom prst="rect">
            <a:avLst/>
          </a:prstGeom>
          <a:noFill/>
        </p:spPr>
        <p:txBody>
          <a:bodyPr wrap="square" rtlCol="0">
            <a:spAutoFit/>
          </a:bodyPr>
          <a:lstStyle/>
          <a:p>
            <a:pPr algn="ctr"/>
            <a:r>
              <a:rPr lang="en-US" dirty="0"/>
              <a:t>Surface Missing Enthalpy flux (SMH)</a:t>
            </a:r>
          </a:p>
        </p:txBody>
      </p:sp>
      <p:graphicFrame>
        <p:nvGraphicFramePr>
          <p:cNvPr id="16" name="Object 15">
            <a:extLst>
              <a:ext uri="{FF2B5EF4-FFF2-40B4-BE49-F238E27FC236}">
                <a16:creationId xmlns:a16="http://schemas.microsoft.com/office/drawing/2014/main" id="{5E0306A7-EAAB-4244-8B4B-F00223AE4408}"/>
              </a:ext>
            </a:extLst>
          </p:cNvPr>
          <p:cNvGraphicFramePr>
            <a:graphicFrameLocks noChangeAspect="1"/>
          </p:cNvGraphicFramePr>
          <p:nvPr/>
        </p:nvGraphicFramePr>
        <p:xfrm>
          <a:off x="2979818" y="1257030"/>
          <a:ext cx="6641854" cy="693380"/>
        </p:xfrm>
        <a:graphic>
          <a:graphicData uri="http://schemas.openxmlformats.org/presentationml/2006/ole">
            <mc:AlternateContent xmlns:mc="http://schemas.openxmlformats.org/markup-compatibility/2006">
              <mc:Choice xmlns:v="urn:schemas-microsoft-com:vml" Requires="v">
                <p:oleObj spid="_x0000_s12291" name="Equation" r:id="rId5" imgW="2311200" imgH="241200" progId="Equation.DSMT4">
                  <p:embed/>
                </p:oleObj>
              </mc:Choice>
              <mc:Fallback>
                <p:oleObj name="Equation" r:id="rId5" imgW="2311200" imgH="241200" progId="Equation.DSMT4">
                  <p:embed/>
                  <p:pic>
                    <p:nvPicPr>
                      <p:cNvPr id="16" name="Object 15">
                        <a:extLst>
                          <a:ext uri="{FF2B5EF4-FFF2-40B4-BE49-F238E27FC236}">
                            <a16:creationId xmlns:a16="http://schemas.microsoft.com/office/drawing/2014/main" id="{5E0306A7-EAAB-4244-8B4B-F00223AE4408}"/>
                          </a:ext>
                        </a:extLst>
                      </p:cNvPr>
                      <p:cNvPicPr/>
                      <p:nvPr/>
                    </p:nvPicPr>
                    <p:blipFill>
                      <a:blip r:embed="rId6"/>
                      <a:stretch>
                        <a:fillRect/>
                      </a:stretch>
                    </p:blipFill>
                    <p:spPr>
                      <a:xfrm>
                        <a:off x="2979818" y="1257030"/>
                        <a:ext cx="6641854" cy="693380"/>
                      </a:xfrm>
                      <a:prstGeom prst="rect">
                        <a:avLst/>
                      </a:prstGeom>
                    </p:spPr>
                  </p:pic>
                </p:oleObj>
              </mc:Fallback>
            </mc:AlternateContent>
          </a:graphicData>
        </a:graphic>
      </p:graphicFrame>
      <p:sp>
        <p:nvSpPr>
          <p:cNvPr id="17" name="Left Brace 16">
            <a:extLst>
              <a:ext uri="{FF2B5EF4-FFF2-40B4-BE49-F238E27FC236}">
                <a16:creationId xmlns:a16="http://schemas.microsoft.com/office/drawing/2014/main" id="{608A80E5-730C-4CFD-9342-913CB7B409B6}"/>
              </a:ext>
            </a:extLst>
          </p:cNvPr>
          <p:cNvSpPr/>
          <p:nvPr/>
        </p:nvSpPr>
        <p:spPr>
          <a:xfrm rot="16200000">
            <a:off x="5268639" y="679573"/>
            <a:ext cx="499458" cy="2965866"/>
          </a:xfrm>
          <a:prstGeom prst="leftBrace">
            <a:avLst/>
          </a:prstGeom>
          <a:ln w="25400">
            <a:solidFill>
              <a:schemeClr val="tx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TextBox 17">
            <a:extLst>
              <a:ext uri="{FF2B5EF4-FFF2-40B4-BE49-F238E27FC236}">
                <a16:creationId xmlns:a16="http://schemas.microsoft.com/office/drawing/2014/main" id="{FBB923C0-007D-44A1-B785-FB35D7F83A04}"/>
              </a:ext>
            </a:extLst>
          </p:cNvPr>
          <p:cNvSpPr txBox="1"/>
          <p:nvPr/>
        </p:nvSpPr>
        <p:spPr>
          <a:xfrm>
            <a:off x="2973106" y="2616158"/>
            <a:ext cx="5097439" cy="424732"/>
          </a:xfrm>
          <a:prstGeom prst="rect">
            <a:avLst/>
          </a:prstGeom>
          <a:noFill/>
        </p:spPr>
        <p:txBody>
          <a:bodyPr wrap="square" rtlCol="0">
            <a:spAutoFit/>
          </a:bodyPr>
          <a:lstStyle/>
          <a:p>
            <a:pPr algn="ctr"/>
            <a:r>
              <a:rPr lang="en-US" dirty="0"/>
              <a:t>Surface Missing Enthalpy flux (SMH)</a:t>
            </a:r>
          </a:p>
        </p:txBody>
      </p:sp>
      <p:graphicFrame>
        <p:nvGraphicFramePr>
          <p:cNvPr id="3" name="Object 2">
            <a:extLst>
              <a:ext uri="{FF2B5EF4-FFF2-40B4-BE49-F238E27FC236}">
                <a16:creationId xmlns:a16="http://schemas.microsoft.com/office/drawing/2014/main" id="{74FB4749-B3AB-4DBF-B6AA-9EE4F70C20E4}"/>
              </a:ext>
            </a:extLst>
          </p:cNvPr>
          <p:cNvGraphicFramePr>
            <a:graphicFrameLocks noChangeAspect="1"/>
          </p:cNvGraphicFramePr>
          <p:nvPr/>
        </p:nvGraphicFramePr>
        <p:xfrm>
          <a:off x="1503618" y="3459162"/>
          <a:ext cx="4872778" cy="642936"/>
        </p:xfrm>
        <a:graphic>
          <a:graphicData uri="http://schemas.openxmlformats.org/presentationml/2006/ole">
            <mc:AlternateContent xmlns:mc="http://schemas.openxmlformats.org/markup-compatibility/2006">
              <mc:Choice xmlns:v="urn:schemas-microsoft-com:vml" Requires="v">
                <p:oleObj spid="_x0000_s12292" name="Equation" r:id="rId7" imgW="1828800" imgH="241200" progId="Equation.DSMT4">
                  <p:embed/>
                </p:oleObj>
              </mc:Choice>
              <mc:Fallback>
                <p:oleObj name="Equation" r:id="rId7" imgW="1828800" imgH="241200" progId="Equation.DSMT4">
                  <p:embed/>
                  <p:pic>
                    <p:nvPicPr>
                      <p:cNvPr id="3" name="Object 2">
                        <a:extLst>
                          <a:ext uri="{FF2B5EF4-FFF2-40B4-BE49-F238E27FC236}">
                            <a16:creationId xmlns:a16="http://schemas.microsoft.com/office/drawing/2014/main" id="{74FB4749-B3AB-4DBF-B6AA-9EE4F70C20E4}"/>
                          </a:ext>
                        </a:extLst>
                      </p:cNvPr>
                      <p:cNvPicPr/>
                      <p:nvPr/>
                    </p:nvPicPr>
                    <p:blipFill>
                      <a:blip r:embed="rId8"/>
                      <a:stretch>
                        <a:fillRect/>
                      </a:stretch>
                    </p:blipFill>
                    <p:spPr>
                      <a:xfrm>
                        <a:off x="1503618" y="3459162"/>
                        <a:ext cx="4872778" cy="64293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478F71F-BD9F-4B01-845A-2230C8773121}"/>
              </a:ext>
            </a:extLst>
          </p:cNvPr>
          <p:cNvSpPr txBox="1"/>
          <p:nvPr/>
        </p:nvSpPr>
        <p:spPr>
          <a:xfrm>
            <a:off x="7725928" y="3235865"/>
            <a:ext cx="4496060" cy="1089529"/>
          </a:xfrm>
          <a:prstGeom prst="rect">
            <a:avLst/>
          </a:prstGeom>
          <a:noFill/>
        </p:spPr>
        <p:txBody>
          <a:bodyPr wrap="square" rtlCol="0">
            <a:spAutoFit/>
          </a:bodyPr>
          <a:lstStyle/>
          <a:p>
            <a:r>
              <a:rPr lang="en-US" dirty="0"/>
              <a:t>IEFLX needed because EAM and MPAS-Ocean don’t compute surface enthalpy flux the same way</a:t>
            </a:r>
          </a:p>
        </p:txBody>
      </p:sp>
      <p:graphicFrame>
        <p:nvGraphicFramePr>
          <p:cNvPr id="19" name="Object 18">
            <a:extLst>
              <a:ext uri="{FF2B5EF4-FFF2-40B4-BE49-F238E27FC236}">
                <a16:creationId xmlns:a16="http://schemas.microsoft.com/office/drawing/2014/main" id="{AAC52141-1620-4E9A-A37A-9B96A16CF1BD}"/>
              </a:ext>
            </a:extLst>
          </p:cNvPr>
          <p:cNvGraphicFramePr>
            <a:graphicFrameLocks noChangeAspect="1"/>
          </p:cNvGraphicFramePr>
          <p:nvPr/>
        </p:nvGraphicFramePr>
        <p:xfrm>
          <a:off x="1347516" y="7387598"/>
          <a:ext cx="8918575" cy="592138"/>
        </p:xfrm>
        <a:graphic>
          <a:graphicData uri="http://schemas.openxmlformats.org/presentationml/2006/ole">
            <mc:AlternateContent xmlns:mc="http://schemas.openxmlformats.org/markup-compatibility/2006">
              <mc:Choice xmlns:v="urn:schemas-microsoft-com:vml" Requires="v">
                <p:oleObj spid="_x0000_s12293" name="Equation" r:id="rId9" imgW="3822480" imgH="253800" progId="Equation.DSMT4">
                  <p:embed/>
                </p:oleObj>
              </mc:Choice>
              <mc:Fallback>
                <p:oleObj name="Equation" r:id="rId9" imgW="3822480" imgH="253800" progId="Equation.DSMT4">
                  <p:embed/>
                  <p:pic>
                    <p:nvPicPr>
                      <p:cNvPr id="19" name="Object 18">
                        <a:extLst>
                          <a:ext uri="{FF2B5EF4-FFF2-40B4-BE49-F238E27FC236}">
                            <a16:creationId xmlns:a16="http://schemas.microsoft.com/office/drawing/2014/main" id="{AAC52141-1620-4E9A-A37A-9B96A16CF1BD}"/>
                          </a:ext>
                        </a:extLst>
                      </p:cNvPr>
                      <p:cNvPicPr/>
                      <p:nvPr/>
                    </p:nvPicPr>
                    <p:blipFill>
                      <a:blip r:embed="rId10"/>
                      <a:stretch>
                        <a:fillRect/>
                      </a:stretch>
                    </p:blipFill>
                    <p:spPr>
                      <a:xfrm>
                        <a:off x="1347516" y="7387598"/>
                        <a:ext cx="8918575" cy="592138"/>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AFD386EF-A62C-4A59-9948-758BA7C52342}"/>
              </a:ext>
            </a:extLst>
          </p:cNvPr>
          <p:cNvSpPr txBox="1"/>
          <p:nvPr/>
        </p:nvSpPr>
        <p:spPr>
          <a:xfrm>
            <a:off x="1146412" y="4870441"/>
            <a:ext cx="9526137" cy="424732"/>
          </a:xfrm>
          <a:prstGeom prst="rect">
            <a:avLst/>
          </a:prstGeom>
          <a:noFill/>
        </p:spPr>
        <p:txBody>
          <a:bodyPr wrap="square" rtlCol="0">
            <a:spAutoFit/>
          </a:bodyPr>
          <a:lstStyle/>
          <a:p>
            <a:r>
              <a:rPr lang="en-US" dirty="0"/>
              <a:t>What should the surface enthalpy flux for water actually be?</a:t>
            </a:r>
          </a:p>
        </p:txBody>
      </p:sp>
      <p:sp>
        <p:nvSpPr>
          <p:cNvPr id="5" name="TextBox 4">
            <a:extLst>
              <a:ext uri="{FF2B5EF4-FFF2-40B4-BE49-F238E27FC236}">
                <a16:creationId xmlns:a16="http://schemas.microsoft.com/office/drawing/2014/main" id="{10CD57D8-1A90-456E-A552-9A05D8431379}"/>
              </a:ext>
            </a:extLst>
          </p:cNvPr>
          <p:cNvSpPr txBox="1"/>
          <p:nvPr/>
        </p:nvSpPr>
        <p:spPr>
          <a:xfrm>
            <a:off x="10595536" y="6890207"/>
            <a:ext cx="3252903" cy="1089529"/>
          </a:xfrm>
          <a:prstGeom prst="rect">
            <a:avLst/>
          </a:prstGeom>
          <a:noFill/>
        </p:spPr>
        <p:txBody>
          <a:bodyPr wrap="square" rtlCol="0">
            <a:spAutoFit/>
          </a:bodyPr>
          <a:lstStyle/>
          <a:p>
            <a:r>
              <a:rPr lang="en-US" dirty="0"/>
              <a:t>Surface enthalpy flux for water can be expressed in other equivalent forms</a:t>
            </a:r>
          </a:p>
        </p:txBody>
      </p:sp>
    </p:spTree>
    <p:extLst>
      <p:ext uri="{BB962C8B-B14F-4D97-AF65-F5344CB8AC3E}">
        <p14:creationId xmlns:p14="http://schemas.microsoft.com/office/powerpoint/2010/main" val="1302006806"/>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A43B0E8-CFFB-4048-B07E-EBD2EB2A5047}"/>
              </a:ext>
            </a:extLst>
          </p:cNvPr>
          <p:cNvSpPr>
            <a:spLocks noGrp="1"/>
          </p:cNvSpPr>
          <p:nvPr>
            <p:ph type="sldNum" sz="quarter" idx="12"/>
          </p:nvPr>
        </p:nvSpPr>
        <p:spPr/>
        <p:txBody>
          <a:bodyPr/>
          <a:lstStyle/>
          <a:p>
            <a:fld id="{FE7A4BB3-E848-5A44-82DF-322201952CD8}" type="slidenum">
              <a:rPr lang="en-US" smtClean="0"/>
              <a:pPr/>
              <a:t>29</a:t>
            </a:fld>
            <a:endParaRPr lang="en-US" dirty="0"/>
          </a:p>
        </p:txBody>
      </p:sp>
      <p:grpSp>
        <p:nvGrpSpPr>
          <p:cNvPr id="12" name="Group 11">
            <a:extLst>
              <a:ext uri="{FF2B5EF4-FFF2-40B4-BE49-F238E27FC236}">
                <a16:creationId xmlns:a16="http://schemas.microsoft.com/office/drawing/2014/main" id="{CB1F1D87-E2E8-43A9-8107-7538BC477B90}"/>
              </a:ext>
            </a:extLst>
          </p:cNvPr>
          <p:cNvGrpSpPr/>
          <p:nvPr/>
        </p:nvGrpSpPr>
        <p:grpSpPr>
          <a:xfrm>
            <a:off x="2083285" y="1215446"/>
            <a:ext cx="11525809" cy="6127052"/>
            <a:chOff x="2083285" y="1652172"/>
            <a:chExt cx="11525809" cy="6127052"/>
          </a:xfrm>
        </p:grpSpPr>
        <p:pic>
          <p:nvPicPr>
            <p:cNvPr id="4" name="Picture 3" descr="Timeline&#10;&#10;Description automatically generated">
              <a:extLst>
                <a:ext uri="{FF2B5EF4-FFF2-40B4-BE49-F238E27FC236}">
                  <a16:creationId xmlns:a16="http://schemas.microsoft.com/office/drawing/2014/main" id="{7C89ADCE-AAC9-4B16-89B2-D1BE9D3D227C}"/>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431848" y="1652172"/>
              <a:ext cx="10967708" cy="6127052"/>
            </a:xfrm>
            <a:prstGeom prst="rect">
              <a:avLst/>
            </a:prstGeom>
          </p:spPr>
        </p:pic>
        <p:sp>
          <p:nvSpPr>
            <p:cNvPr id="3" name="Rectangle 2">
              <a:extLst>
                <a:ext uri="{FF2B5EF4-FFF2-40B4-BE49-F238E27FC236}">
                  <a16:creationId xmlns:a16="http://schemas.microsoft.com/office/drawing/2014/main" id="{69740EEC-0493-4756-9647-EC02CBD67379}"/>
                </a:ext>
              </a:extLst>
            </p:cNvPr>
            <p:cNvSpPr/>
            <p:nvPr/>
          </p:nvSpPr>
          <p:spPr>
            <a:xfrm>
              <a:off x="4094328" y="4073856"/>
              <a:ext cx="1801505" cy="2934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AA071FAC-6E94-4982-A998-3B8F7BDD7539}"/>
                </a:ext>
              </a:extLst>
            </p:cNvPr>
            <p:cNvSpPr/>
            <p:nvPr/>
          </p:nvSpPr>
          <p:spPr>
            <a:xfrm>
              <a:off x="10006084" y="4073856"/>
              <a:ext cx="1801505" cy="2934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122883B8-C463-4EB2-96B8-0545992AB43D}"/>
                </a:ext>
              </a:extLst>
            </p:cNvPr>
            <p:cNvSpPr/>
            <p:nvPr/>
          </p:nvSpPr>
          <p:spPr>
            <a:xfrm>
              <a:off x="5895833" y="7424381"/>
              <a:ext cx="1801505" cy="2934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7137892C-517F-442B-9A42-031C05773571}"/>
                </a:ext>
              </a:extLst>
            </p:cNvPr>
            <p:cNvSpPr/>
            <p:nvPr/>
          </p:nvSpPr>
          <p:spPr>
            <a:xfrm>
              <a:off x="11807589" y="7424380"/>
              <a:ext cx="1801505" cy="2934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E9599456-2B8E-4D0E-9C79-448C48F7DFB1}"/>
                </a:ext>
              </a:extLst>
            </p:cNvPr>
            <p:cNvSpPr/>
            <p:nvPr/>
          </p:nvSpPr>
          <p:spPr>
            <a:xfrm>
              <a:off x="4094328" y="5188425"/>
              <a:ext cx="1801505" cy="1933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40F630BB-9EB3-472E-88BD-9402E444B7FF}"/>
                </a:ext>
              </a:extLst>
            </p:cNvPr>
            <p:cNvSpPr/>
            <p:nvPr/>
          </p:nvSpPr>
          <p:spPr>
            <a:xfrm>
              <a:off x="2083285" y="5188425"/>
              <a:ext cx="1801505" cy="1933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1BBF14F6-C6AF-4849-87B6-3E654248347F}"/>
                </a:ext>
              </a:extLst>
            </p:cNvPr>
            <p:cNvSpPr/>
            <p:nvPr/>
          </p:nvSpPr>
          <p:spPr>
            <a:xfrm>
              <a:off x="8079474" y="5188425"/>
              <a:ext cx="1801505" cy="1933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C8E041E3-2847-496C-8546-D90BB253D3C7}"/>
                </a:ext>
              </a:extLst>
            </p:cNvPr>
            <p:cNvSpPr/>
            <p:nvPr/>
          </p:nvSpPr>
          <p:spPr>
            <a:xfrm>
              <a:off x="10090517" y="5188425"/>
              <a:ext cx="1801505" cy="1933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a:extLst>
              <a:ext uri="{FF2B5EF4-FFF2-40B4-BE49-F238E27FC236}">
                <a16:creationId xmlns:a16="http://schemas.microsoft.com/office/drawing/2014/main" id="{92706785-F310-4A0E-982E-2F8532862E81}"/>
              </a:ext>
            </a:extLst>
          </p:cNvPr>
          <p:cNvSpPr txBox="1"/>
          <p:nvPr/>
        </p:nvSpPr>
        <p:spPr>
          <a:xfrm>
            <a:off x="3067494" y="7169942"/>
            <a:ext cx="10023960" cy="757130"/>
          </a:xfrm>
          <a:prstGeom prst="rect">
            <a:avLst/>
          </a:prstGeom>
          <a:noFill/>
        </p:spPr>
        <p:txBody>
          <a:bodyPr wrap="square" rtlCol="0">
            <a:spAutoFit/>
          </a:bodyPr>
          <a:lstStyle/>
          <a:p>
            <a:r>
              <a:rPr lang="en-US" dirty="0"/>
              <a:t>IEFLX takes a ~1 W/m</a:t>
            </a:r>
            <a:r>
              <a:rPr lang="en-US" baseline="30000" dirty="0"/>
              <a:t>2</a:t>
            </a:r>
            <a:r>
              <a:rPr lang="en-US" dirty="0"/>
              <a:t> overestimate in surface enthalpy flux (from </a:t>
            </a:r>
            <a:r>
              <a:rPr lang="en-US" dirty="0" err="1"/>
              <a:t>ocn</a:t>
            </a:r>
            <a:r>
              <a:rPr lang="en-US" dirty="0"/>
              <a:t> -&gt; atm) and makes it 0.4 W/m</a:t>
            </a:r>
            <a:r>
              <a:rPr lang="en-US" baseline="30000" dirty="0"/>
              <a:t>2</a:t>
            </a:r>
            <a:r>
              <a:rPr lang="en-US" dirty="0"/>
              <a:t> worse… oops</a:t>
            </a:r>
          </a:p>
        </p:txBody>
      </p:sp>
      <p:sp>
        <p:nvSpPr>
          <p:cNvPr id="14" name="TextBox 13">
            <a:extLst>
              <a:ext uri="{FF2B5EF4-FFF2-40B4-BE49-F238E27FC236}">
                <a16:creationId xmlns:a16="http://schemas.microsoft.com/office/drawing/2014/main" id="{C490B416-ACA6-4EDA-8A91-E6C968E53871}"/>
              </a:ext>
            </a:extLst>
          </p:cNvPr>
          <p:cNvSpPr txBox="1"/>
          <p:nvPr/>
        </p:nvSpPr>
        <p:spPr>
          <a:xfrm>
            <a:off x="2895600" y="117187"/>
            <a:ext cx="9610725" cy="1077218"/>
          </a:xfrm>
          <a:prstGeom prst="rect">
            <a:avLst/>
          </a:prstGeom>
          <a:noFill/>
        </p:spPr>
        <p:txBody>
          <a:bodyPr wrap="square" rtlCol="0">
            <a:spAutoFit/>
          </a:bodyPr>
          <a:lstStyle/>
          <a:p>
            <a:r>
              <a:rPr lang="en-US" sz="3200" b="1" dirty="0">
                <a:solidFill>
                  <a:schemeClr val="tx2"/>
                </a:solidFill>
              </a:rPr>
              <a:t>Different surface enthalpy flux formulations show pitfalls of simplifying assumptions</a:t>
            </a:r>
          </a:p>
        </p:txBody>
      </p:sp>
    </p:spTree>
    <p:extLst>
      <p:ext uri="{BB962C8B-B14F-4D97-AF65-F5344CB8AC3E}">
        <p14:creationId xmlns:p14="http://schemas.microsoft.com/office/powerpoint/2010/main" val="166732052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0DC386-5DD4-446C-9ABC-FC5CA6A5AE4E}"/>
              </a:ext>
            </a:extLst>
          </p:cNvPr>
          <p:cNvSpPr>
            <a:spLocks noGrp="1"/>
          </p:cNvSpPr>
          <p:nvPr>
            <p:ph type="sldNum" sz="quarter" idx="12"/>
          </p:nvPr>
        </p:nvSpPr>
        <p:spPr/>
        <p:txBody>
          <a:bodyPr/>
          <a:lstStyle/>
          <a:p>
            <a:fld id="{FE7A4BB3-E848-5A44-82DF-322201952CD8}" type="slidenum">
              <a:rPr lang="en-US" smtClean="0"/>
              <a:pPr/>
              <a:t>3</a:t>
            </a:fld>
            <a:endParaRPr lang="en-US" dirty="0"/>
          </a:p>
        </p:txBody>
      </p:sp>
      <p:sp>
        <p:nvSpPr>
          <p:cNvPr id="3" name="Title 2">
            <a:extLst>
              <a:ext uri="{FF2B5EF4-FFF2-40B4-BE49-F238E27FC236}">
                <a16:creationId xmlns:a16="http://schemas.microsoft.com/office/drawing/2014/main" id="{EB3F9F9F-73EC-46A8-A66B-1BFDBC226223}"/>
              </a:ext>
            </a:extLst>
          </p:cNvPr>
          <p:cNvSpPr>
            <a:spLocks noGrp="1"/>
          </p:cNvSpPr>
          <p:nvPr>
            <p:ph type="title"/>
          </p:nvPr>
        </p:nvSpPr>
        <p:spPr/>
        <p:txBody>
          <a:bodyPr/>
          <a:lstStyle/>
          <a:p>
            <a:r>
              <a:rPr lang="en-US" dirty="0"/>
              <a:t>Tried closing the energy budget in CAM, but came up short</a:t>
            </a:r>
          </a:p>
        </p:txBody>
      </p:sp>
      <p:pic>
        <p:nvPicPr>
          <p:cNvPr id="6" name="Picture 5" descr="A person smiling for the camera&#10;&#10;Description automatically generated">
            <a:extLst>
              <a:ext uri="{FF2B5EF4-FFF2-40B4-BE49-F238E27FC236}">
                <a16:creationId xmlns:a16="http://schemas.microsoft.com/office/drawing/2014/main" id="{677D06FC-3656-46D2-AB01-B70344D5FEDE}"/>
              </a:ext>
            </a:extLst>
          </p:cNvPr>
          <p:cNvPicPr>
            <a:picLocks noChangeAspect="1"/>
          </p:cNvPicPr>
          <p:nvPr/>
        </p:nvPicPr>
        <p:blipFill>
          <a:blip r:embed="rId2"/>
          <a:stretch>
            <a:fillRect/>
          </a:stretch>
        </p:blipFill>
        <p:spPr>
          <a:xfrm>
            <a:off x="11135057" y="2357651"/>
            <a:ext cx="2540000" cy="3810000"/>
          </a:xfrm>
          <a:prstGeom prst="rect">
            <a:avLst/>
          </a:prstGeom>
        </p:spPr>
      </p:pic>
      <p:pic>
        <p:nvPicPr>
          <p:cNvPr id="8" name="Picture 7" descr="A person wearing glasses and smiling at the camera&#10;&#10;Description automatically generated">
            <a:extLst>
              <a:ext uri="{FF2B5EF4-FFF2-40B4-BE49-F238E27FC236}">
                <a16:creationId xmlns:a16="http://schemas.microsoft.com/office/drawing/2014/main" id="{7396462A-76DF-4EE4-B637-5FA29DC4D468}"/>
              </a:ext>
            </a:extLst>
          </p:cNvPr>
          <p:cNvPicPr>
            <a:picLocks noChangeAspect="1"/>
          </p:cNvPicPr>
          <p:nvPr/>
        </p:nvPicPr>
        <p:blipFill rotWithShape="1">
          <a:blip r:embed="rId3"/>
          <a:srcRect l="11921" r="39926"/>
          <a:stretch/>
        </p:blipFill>
        <p:spPr>
          <a:xfrm>
            <a:off x="2053988" y="2357651"/>
            <a:ext cx="2748507" cy="3810000"/>
          </a:xfrm>
          <a:prstGeom prst="rect">
            <a:avLst/>
          </a:prstGeom>
        </p:spPr>
      </p:pic>
      <p:sp>
        <p:nvSpPr>
          <p:cNvPr id="9" name="Speech Bubble: Rectangle with Corners Rounded 8">
            <a:extLst>
              <a:ext uri="{FF2B5EF4-FFF2-40B4-BE49-F238E27FC236}">
                <a16:creationId xmlns:a16="http://schemas.microsoft.com/office/drawing/2014/main" id="{E8E03DC2-D9D8-410E-A2D2-1B409B27FE67}"/>
              </a:ext>
            </a:extLst>
          </p:cNvPr>
          <p:cNvSpPr/>
          <p:nvPr/>
        </p:nvSpPr>
        <p:spPr>
          <a:xfrm>
            <a:off x="5158854" y="1842447"/>
            <a:ext cx="3289110" cy="1473959"/>
          </a:xfrm>
          <a:prstGeom prst="wedgeRoundRectCallout">
            <a:avLst>
              <a:gd name="adj1" fmla="val -53199"/>
              <a:gd name="adj2" fmla="val 126389"/>
              <a:gd name="adj3" fmla="val 16667"/>
            </a:avLst>
          </a:prstGeom>
          <a:solidFill>
            <a:schemeClr val="bg1"/>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The energy budget isn’t closing in my CAM runs.  What’s wrong?</a:t>
            </a:r>
          </a:p>
        </p:txBody>
      </p:sp>
      <p:sp>
        <p:nvSpPr>
          <p:cNvPr id="10" name="Speech Bubble: Rectangle with Corners Rounded 9">
            <a:extLst>
              <a:ext uri="{FF2B5EF4-FFF2-40B4-BE49-F238E27FC236}">
                <a16:creationId xmlns:a16="http://schemas.microsoft.com/office/drawing/2014/main" id="{8FEE7EE3-01F0-4262-AE25-C87363EF55CE}"/>
              </a:ext>
            </a:extLst>
          </p:cNvPr>
          <p:cNvSpPr/>
          <p:nvPr/>
        </p:nvSpPr>
        <p:spPr>
          <a:xfrm>
            <a:off x="5158854" y="6061880"/>
            <a:ext cx="3289110" cy="1473959"/>
          </a:xfrm>
          <a:prstGeom prst="wedgeRoundRectCallout">
            <a:avLst>
              <a:gd name="adj1" fmla="val -51124"/>
              <a:gd name="adj2" fmla="val -130092"/>
              <a:gd name="adj3" fmla="val 16667"/>
            </a:avLst>
          </a:prstGeom>
          <a:solidFill>
            <a:schemeClr val="bg1"/>
          </a:solidFill>
          <a:ln w="3810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No.  What is that?</a:t>
            </a:r>
          </a:p>
        </p:txBody>
      </p:sp>
      <p:sp>
        <p:nvSpPr>
          <p:cNvPr id="11" name="Speech Bubble: Rectangle with Corners Rounded 10">
            <a:extLst>
              <a:ext uri="{FF2B5EF4-FFF2-40B4-BE49-F238E27FC236}">
                <a16:creationId xmlns:a16="http://schemas.microsoft.com/office/drawing/2014/main" id="{5F1ADF9B-0849-4323-8716-B6C21AC85994}"/>
              </a:ext>
            </a:extLst>
          </p:cNvPr>
          <p:cNvSpPr/>
          <p:nvPr/>
        </p:nvSpPr>
        <p:spPr>
          <a:xfrm>
            <a:off x="7315200" y="3952164"/>
            <a:ext cx="3289110" cy="1473959"/>
          </a:xfrm>
          <a:prstGeom prst="wedgeRoundRectCallout">
            <a:avLst>
              <a:gd name="adj1" fmla="val 64229"/>
              <a:gd name="adj2" fmla="val -36574"/>
              <a:gd name="adj3" fmla="val 16667"/>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id you include the adjustment energy tendency?</a:t>
            </a:r>
          </a:p>
        </p:txBody>
      </p:sp>
    </p:spTree>
    <p:extLst>
      <p:ext uri="{BB962C8B-B14F-4D97-AF65-F5344CB8AC3E}">
        <p14:creationId xmlns:p14="http://schemas.microsoft.com/office/powerpoint/2010/main" val="228891370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B3481AC-7C62-4780-9DB3-219F8CE8B847}"/>
              </a:ext>
            </a:extLst>
          </p:cNvPr>
          <p:cNvSpPr>
            <a:spLocks noGrp="1"/>
          </p:cNvSpPr>
          <p:nvPr>
            <p:ph type="sldNum" sz="quarter" idx="12"/>
          </p:nvPr>
        </p:nvSpPr>
        <p:spPr/>
        <p:txBody>
          <a:bodyPr/>
          <a:lstStyle/>
          <a:p>
            <a:fld id="{FE7A4BB3-E848-5A44-82DF-322201952CD8}" type="slidenum">
              <a:rPr lang="en-US" smtClean="0"/>
              <a:pPr/>
              <a:t>30</a:t>
            </a:fld>
            <a:endParaRPr lang="en-US" dirty="0"/>
          </a:p>
        </p:txBody>
      </p:sp>
      <p:pic>
        <p:nvPicPr>
          <p:cNvPr id="4" name="Picture 3">
            <a:extLst>
              <a:ext uri="{FF2B5EF4-FFF2-40B4-BE49-F238E27FC236}">
                <a16:creationId xmlns:a16="http://schemas.microsoft.com/office/drawing/2014/main" id="{58D32E89-E4D5-40B0-86EB-AA72D3107CB4}"/>
              </a:ext>
            </a:extLst>
          </p:cNvPr>
          <p:cNvPicPr>
            <a:picLocks noChangeAspect="1"/>
          </p:cNvPicPr>
          <p:nvPr/>
        </p:nvPicPr>
        <p:blipFill>
          <a:blip r:embed="rId2"/>
          <a:srcRect/>
          <a:stretch/>
        </p:blipFill>
        <p:spPr>
          <a:xfrm>
            <a:off x="914401" y="1609396"/>
            <a:ext cx="13715997" cy="4695907"/>
          </a:xfrm>
          <a:prstGeom prst="rect">
            <a:avLst/>
          </a:prstGeom>
        </p:spPr>
      </p:pic>
      <p:sp>
        <p:nvSpPr>
          <p:cNvPr id="8" name="TextBox 7">
            <a:extLst>
              <a:ext uri="{FF2B5EF4-FFF2-40B4-BE49-F238E27FC236}">
                <a16:creationId xmlns:a16="http://schemas.microsoft.com/office/drawing/2014/main" id="{1E2069D1-E91B-4C80-A194-277FC9F3C58B}"/>
              </a:ext>
            </a:extLst>
          </p:cNvPr>
          <p:cNvSpPr txBox="1"/>
          <p:nvPr/>
        </p:nvSpPr>
        <p:spPr>
          <a:xfrm>
            <a:off x="2895600" y="117187"/>
            <a:ext cx="10738511" cy="1077218"/>
          </a:xfrm>
          <a:prstGeom prst="rect">
            <a:avLst/>
          </a:prstGeom>
          <a:noFill/>
        </p:spPr>
        <p:txBody>
          <a:bodyPr wrap="square" rtlCol="0">
            <a:spAutoFit/>
          </a:bodyPr>
          <a:lstStyle/>
          <a:p>
            <a:r>
              <a:rPr lang="en-US" sz="3200" b="1" dirty="0">
                <a:solidFill>
                  <a:schemeClr val="tx2"/>
                </a:solidFill>
              </a:rPr>
              <a:t>The “better” version is significantly different from the CAM version</a:t>
            </a:r>
          </a:p>
        </p:txBody>
      </p:sp>
      <p:sp>
        <p:nvSpPr>
          <p:cNvPr id="3" name="TextBox 2">
            <a:extLst>
              <a:ext uri="{FF2B5EF4-FFF2-40B4-BE49-F238E27FC236}">
                <a16:creationId xmlns:a16="http://schemas.microsoft.com/office/drawing/2014/main" id="{068E864E-D141-4508-A3FE-7924BD3EC927}"/>
              </a:ext>
            </a:extLst>
          </p:cNvPr>
          <p:cNvSpPr txBox="1"/>
          <p:nvPr/>
        </p:nvSpPr>
        <p:spPr>
          <a:xfrm>
            <a:off x="1237785" y="6305303"/>
            <a:ext cx="12478215" cy="1089529"/>
          </a:xfrm>
          <a:prstGeom prst="rect">
            <a:avLst/>
          </a:prstGeom>
          <a:noFill/>
        </p:spPr>
        <p:txBody>
          <a:bodyPr wrap="square" rtlCol="0">
            <a:spAutoFit/>
          </a:bodyPr>
          <a:lstStyle/>
          <a:p>
            <a:r>
              <a:rPr lang="en-US" dirty="0"/>
              <a:t>Top row uses the rigorous enthalpy treatment from the previous slides.  Bottom row shows the difference between this rigorous treatment and what we computed before using expressions that were consistent with the CAM6 energy framework.</a:t>
            </a:r>
          </a:p>
        </p:txBody>
      </p:sp>
      <p:sp>
        <p:nvSpPr>
          <p:cNvPr id="12" name="TextBox 11">
            <a:extLst>
              <a:ext uri="{FF2B5EF4-FFF2-40B4-BE49-F238E27FC236}">
                <a16:creationId xmlns:a16="http://schemas.microsoft.com/office/drawing/2014/main" id="{A99408BB-23C9-4EF8-AA7F-328120F0787E}"/>
              </a:ext>
            </a:extLst>
          </p:cNvPr>
          <p:cNvSpPr txBox="1"/>
          <p:nvPr/>
        </p:nvSpPr>
        <p:spPr>
          <a:xfrm>
            <a:off x="6071173" y="842156"/>
            <a:ext cx="2811438" cy="757130"/>
          </a:xfrm>
          <a:prstGeom prst="rect">
            <a:avLst/>
          </a:prstGeom>
          <a:noFill/>
        </p:spPr>
        <p:txBody>
          <a:bodyPr wrap="square" rtlCol="0">
            <a:spAutoFit/>
          </a:bodyPr>
          <a:lstStyle/>
          <a:p>
            <a:pPr algn="ctr"/>
            <a:r>
              <a:rPr lang="en-US" dirty="0"/>
              <a:t>Atmosphere losing heat to rain as it falls</a:t>
            </a:r>
          </a:p>
        </p:txBody>
      </p:sp>
      <p:sp>
        <p:nvSpPr>
          <p:cNvPr id="14" name="TextBox 13">
            <a:extLst>
              <a:ext uri="{FF2B5EF4-FFF2-40B4-BE49-F238E27FC236}">
                <a16:creationId xmlns:a16="http://schemas.microsoft.com/office/drawing/2014/main" id="{CCE1C586-6C61-411E-94D5-528D899FDB4E}"/>
              </a:ext>
            </a:extLst>
          </p:cNvPr>
          <p:cNvSpPr txBox="1"/>
          <p:nvPr/>
        </p:nvSpPr>
        <p:spPr>
          <a:xfrm>
            <a:off x="10507324" y="842156"/>
            <a:ext cx="3126787" cy="757130"/>
          </a:xfrm>
          <a:prstGeom prst="rect">
            <a:avLst/>
          </a:prstGeom>
          <a:noFill/>
        </p:spPr>
        <p:txBody>
          <a:bodyPr wrap="square" rtlCol="0">
            <a:spAutoFit/>
          </a:bodyPr>
          <a:lstStyle/>
          <a:p>
            <a:pPr algn="ctr"/>
            <a:r>
              <a:rPr lang="en-US" dirty="0"/>
              <a:t>Surface missing enthalpy flux</a:t>
            </a:r>
          </a:p>
        </p:txBody>
      </p:sp>
    </p:spTree>
    <p:extLst>
      <p:ext uri="{BB962C8B-B14F-4D97-AF65-F5344CB8AC3E}">
        <p14:creationId xmlns:p14="http://schemas.microsoft.com/office/powerpoint/2010/main" val="999092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E772130-8178-40C1-BBEA-B9E996DADECC}"/>
              </a:ext>
            </a:extLst>
          </p:cNvPr>
          <p:cNvSpPr>
            <a:spLocks noGrp="1"/>
          </p:cNvSpPr>
          <p:nvPr>
            <p:ph type="sldNum" sz="quarter" idx="12"/>
          </p:nvPr>
        </p:nvSpPr>
        <p:spPr/>
        <p:txBody>
          <a:bodyPr/>
          <a:lstStyle/>
          <a:p>
            <a:fld id="{FE7A4BB3-E848-5A44-82DF-322201952CD8}" type="slidenum">
              <a:rPr lang="en-US" smtClean="0"/>
              <a:pPr/>
              <a:t>31</a:t>
            </a:fld>
            <a:endParaRPr lang="en-US" dirty="0"/>
          </a:p>
        </p:txBody>
      </p:sp>
      <p:sp>
        <p:nvSpPr>
          <p:cNvPr id="3" name="TextBox 2">
            <a:extLst>
              <a:ext uri="{FF2B5EF4-FFF2-40B4-BE49-F238E27FC236}">
                <a16:creationId xmlns:a16="http://schemas.microsoft.com/office/drawing/2014/main" id="{6EB852E3-703B-4E2C-B976-796062E8649E}"/>
              </a:ext>
            </a:extLst>
          </p:cNvPr>
          <p:cNvSpPr txBox="1"/>
          <p:nvPr/>
        </p:nvSpPr>
        <p:spPr>
          <a:xfrm>
            <a:off x="2895600" y="117187"/>
            <a:ext cx="9610725" cy="584775"/>
          </a:xfrm>
          <a:prstGeom prst="rect">
            <a:avLst/>
          </a:prstGeom>
          <a:noFill/>
        </p:spPr>
        <p:txBody>
          <a:bodyPr wrap="square" rtlCol="0">
            <a:spAutoFit/>
          </a:bodyPr>
          <a:lstStyle/>
          <a:p>
            <a:r>
              <a:rPr lang="en-US" sz="3200" b="1" dirty="0">
                <a:solidFill>
                  <a:schemeClr val="tx2"/>
                </a:solidFill>
              </a:rPr>
              <a:t>What do we takeaway from all of this?</a:t>
            </a:r>
          </a:p>
        </p:txBody>
      </p:sp>
      <p:sp>
        <p:nvSpPr>
          <p:cNvPr id="4" name="TextBox 3">
            <a:extLst>
              <a:ext uri="{FF2B5EF4-FFF2-40B4-BE49-F238E27FC236}">
                <a16:creationId xmlns:a16="http://schemas.microsoft.com/office/drawing/2014/main" id="{4BC865D4-53FF-4F4E-AA64-5BB96C134A54}"/>
              </a:ext>
            </a:extLst>
          </p:cNvPr>
          <p:cNvSpPr txBox="1"/>
          <p:nvPr/>
        </p:nvSpPr>
        <p:spPr>
          <a:xfrm>
            <a:off x="1293540" y="1783862"/>
            <a:ext cx="12995666" cy="5693866"/>
          </a:xfrm>
          <a:prstGeom prst="rect">
            <a:avLst/>
          </a:prstGeom>
          <a:noFill/>
        </p:spPr>
        <p:txBody>
          <a:bodyPr wrap="square" rtlCol="0">
            <a:spAutoFit/>
          </a:bodyPr>
          <a:lstStyle/>
          <a:p>
            <a:pPr marL="342900" indent="-342900">
              <a:buFont typeface="Arial" panose="020B0604020202020204" pitchFamily="34" charset="0"/>
              <a:buChar char="•"/>
            </a:pPr>
            <a:r>
              <a:rPr lang="en-US" sz="2800" dirty="0"/>
              <a:t>In CAM/EAM, </a:t>
            </a:r>
            <a:r>
              <a:rPr lang="en-US" sz="2800" b="1" dirty="0">
                <a:solidFill>
                  <a:schemeClr val="tx2"/>
                </a:solidFill>
              </a:rPr>
              <a:t>water vapor has energy, but liquid and ice do not</a:t>
            </a:r>
            <a:r>
              <a:rPr lang="en-US" sz="2800" dirty="0"/>
              <a:t>.  This leads to spurious energy sinks when vapor changes phase</a:t>
            </a:r>
          </a:p>
          <a:p>
            <a:pPr marL="342900" indent="-342900">
              <a:buFont typeface="Arial" panose="020B0604020202020204" pitchFamily="34" charset="0"/>
              <a:buChar char="•"/>
            </a:pPr>
            <a:r>
              <a:rPr lang="en-US" sz="2800" dirty="0"/>
              <a:t>This problem is exposed during a mass adjustment routine, giving it the energy tendency shown</a:t>
            </a:r>
          </a:p>
          <a:p>
            <a:pPr marL="342900" indent="-342900">
              <a:buFont typeface="Arial" panose="020B0604020202020204" pitchFamily="34" charset="0"/>
              <a:buChar char="•"/>
            </a:pPr>
            <a:r>
              <a:rPr lang="en-US" sz="2800" dirty="0"/>
              <a:t>This </a:t>
            </a:r>
            <a:r>
              <a:rPr lang="en-US" sz="2800" b="1" dirty="0">
                <a:solidFill>
                  <a:schemeClr val="tx2"/>
                </a:solidFill>
              </a:rPr>
              <a:t>energy error has profound impacts on the hydrologic cycle</a:t>
            </a:r>
            <a:r>
              <a:rPr lang="en-US" sz="2800" dirty="0"/>
              <a:t>, motivating a need to address this issue</a:t>
            </a:r>
          </a:p>
          <a:p>
            <a:pPr marL="342900" indent="-342900">
              <a:buFont typeface="Arial" panose="020B0604020202020204" pitchFamily="34" charset="0"/>
              <a:buChar char="•"/>
            </a:pPr>
            <a:r>
              <a:rPr lang="en-US" sz="2800" dirty="0"/>
              <a:t>We can </a:t>
            </a:r>
            <a:r>
              <a:rPr lang="en-US" sz="2800" b="1" dirty="0">
                <a:solidFill>
                  <a:schemeClr val="tx2"/>
                </a:solidFill>
              </a:rPr>
              <a:t>go in one of three directions</a:t>
            </a:r>
            <a:r>
              <a:rPr lang="en-US" sz="2800" dirty="0"/>
              <a:t>:</a:t>
            </a:r>
          </a:p>
          <a:p>
            <a:pPr marL="891540" lvl="1" indent="-342900">
              <a:buFont typeface="Arial" panose="020B0604020202020204" pitchFamily="34" charset="0"/>
              <a:buChar char="•"/>
            </a:pPr>
            <a:r>
              <a:rPr lang="en-US" sz="2800" dirty="0"/>
              <a:t>Remove water vapor from the mass in the energy equation and make it a </a:t>
            </a:r>
            <a:r>
              <a:rPr lang="en-US" sz="2800" b="1" dirty="0">
                <a:solidFill>
                  <a:schemeClr val="tx2"/>
                </a:solidFill>
              </a:rPr>
              <a:t>dry mass energy budget</a:t>
            </a:r>
          </a:p>
          <a:p>
            <a:pPr marL="891540" lvl="1" indent="-342900">
              <a:buFont typeface="Arial" panose="020B0604020202020204" pitchFamily="34" charset="0"/>
              <a:buChar char="•"/>
            </a:pPr>
            <a:r>
              <a:rPr lang="en-US" sz="2800" dirty="0"/>
              <a:t>Live with the inconsistency but </a:t>
            </a:r>
            <a:r>
              <a:rPr lang="en-US" sz="2800" b="1" dirty="0">
                <a:solidFill>
                  <a:schemeClr val="tx2"/>
                </a:solidFill>
              </a:rPr>
              <a:t>pass the adjustment energy tendency to the surface</a:t>
            </a:r>
            <a:r>
              <a:rPr lang="en-US" sz="2800" dirty="0"/>
              <a:t> so that the coupled model is balanced</a:t>
            </a:r>
          </a:p>
          <a:p>
            <a:pPr marL="891540" lvl="1" indent="-342900">
              <a:buFont typeface="Arial" panose="020B0604020202020204" pitchFamily="34" charset="0"/>
              <a:buChar char="•"/>
            </a:pPr>
            <a:r>
              <a:rPr lang="en-US" sz="2800" dirty="0"/>
              <a:t>Include</a:t>
            </a:r>
            <a:r>
              <a:rPr lang="en-US" sz="2800" b="1" dirty="0">
                <a:solidFill>
                  <a:schemeClr val="tx2"/>
                </a:solidFill>
              </a:rPr>
              <a:t> all phases of water in the energy budget </a:t>
            </a:r>
            <a:r>
              <a:rPr lang="en-US" sz="2800" dirty="0"/>
              <a:t>and use the </a:t>
            </a:r>
            <a:r>
              <a:rPr lang="en-US" sz="2800" b="1" dirty="0">
                <a:solidFill>
                  <a:schemeClr val="tx2"/>
                </a:solidFill>
              </a:rPr>
              <a:t>correct surface enthalpy fluxes for all components</a:t>
            </a:r>
          </a:p>
        </p:txBody>
      </p:sp>
    </p:spTree>
    <p:extLst>
      <p:ext uri="{BB962C8B-B14F-4D97-AF65-F5344CB8AC3E}">
        <p14:creationId xmlns:p14="http://schemas.microsoft.com/office/powerpoint/2010/main" val="279604534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7433BB6-ACB2-4953-9ADC-C0F78F3BD058}"/>
              </a:ext>
            </a:extLst>
          </p:cNvPr>
          <p:cNvSpPr>
            <a:spLocks noGrp="1"/>
          </p:cNvSpPr>
          <p:nvPr>
            <p:ph type="sldNum" sz="quarter" idx="12"/>
          </p:nvPr>
        </p:nvSpPr>
        <p:spPr/>
        <p:txBody>
          <a:bodyPr/>
          <a:lstStyle/>
          <a:p>
            <a:fld id="{FE7A4BB3-E848-5A44-82DF-322201952CD8}" type="slidenum">
              <a:rPr lang="en-US" smtClean="0"/>
              <a:pPr/>
              <a:t>32</a:t>
            </a:fld>
            <a:endParaRPr lang="en-US" dirty="0"/>
          </a:p>
        </p:txBody>
      </p:sp>
    </p:spTree>
    <p:extLst>
      <p:ext uri="{BB962C8B-B14F-4D97-AF65-F5344CB8AC3E}">
        <p14:creationId xmlns:p14="http://schemas.microsoft.com/office/powerpoint/2010/main" val="75739527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8D31B85-7594-4328-9956-57C1D46E9FE8}"/>
              </a:ext>
            </a:extLst>
          </p:cNvPr>
          <p:cNvSpPr>
            <a:spLocks noGrp="1"/>
          </p:cNvSpPr>
          <p:nvPr>
            <p:ph type="sldNum" sz="quarter" idx="12"/>
          </p:nvPr>
        </p:nvSpPr>
        <p:spPr/>
        <p:txBody>
          <a:bodyPr/>
          <a:lstStyle/>
          <a:p>
            <a:fld id="{FE7A4BB3-E848-5A44-82DF-322201952CD8}" type="slidenum">
              <a:rPr lang="en-US" smtClean="0"/>
              <a:pPr/>
              <a:t>4</a:t>
            </a:fld>
            <a:endParaRPr lang="en-US" dirty="0"/>
          </a:p>
        </p:txBody>
      </p:sp>
      <p:sp>
        <p:nvSpPr>
          <p:cNvPr id="3" name="Title 2">
            <a:extLst>
              <a:ext uri="{FF2B5EF4-FFF2-40B4-BE49-F238E27FC236}">
                <a16:creationId xmlns:a16="http://schemas.microsoft.com/office/drawing/2014/main" id="{979DA000-850D-4B7A-801E-2DBAF6F20414}"/>
              </a:ext>
            </a:extLst>
          </p:cNvPr>
          <p:cNvSpPr>
            <a:spLocks noGrp="1"/>
          </p:cNvSpPr>
          <p:nvPr>
            <p:ph type="title"/>
          </p:nvPr>
        </p:nvSpPr>
        <p:spPr/>
        <p:txBody>
          <a:bodyPr/>
          <a:lstStyle/>
          <a:p>
            <a:r>
              <a:rPr lang="en-US" dirty="0"/>
              <a:t>Closing the energy budget requires accounting for the column-energy tendency from a mass adjustment routine</a:t>
            </a:r>
          </a:p>
        </p:txBody>
      </p:sp>
      <p:grpSp>
        <p:nvGrpSpPr>
          <p:cNvPr id="11" name="Group 10">
            <a:extLst>
              <a:ext uri="{FF2B5EF4-FFF2-40B4-BE49-F238E27FC236}">
                <a16:creationId xmlns:a16="http://schemas.microsoft.com/office/drawing/2014/main" id="{FBCB8540-1867-41E7-981F-675822DC5C56}"/>
              </a:ext>
            </a:extLst>
          </p:cNvPr>
          <p:cNvGrpSpPr/>
          <p:nvPr/>
        </p:nvGrpSpPr>
        <p:grpSpPr>
          <a:xfrm>
            <a:off x="1511374" y="2064430"/>
            <a:ext cx="12391541" cy="5894237"/>
            <a:chOff x="1511374" y="2064430"/>
            <a:chExt cx="12391541" cy="5894237"/>
          </a:xfrm>
        </p:grpSpPr>
        <p:pic>
          <p:nvPicPr>
            <p:cNvPr id="6" name="Picture 5">
              <a:extLst>
                <a:ext uri="{FF2B5EF4-FFF2-40B4-BE49-F238E27FC236}">
                  <a16:creationId xmlns:a16="http://schemas.microsoft.com/office/drawing/2014/main" id="{9DFE4EE1-2426-4646-9A0B-47106D889A1F}"/>
                </a:ext>
              </a:extLst>
            </p:cNvPr>
            <p:cNvPicPr>
              <a:picLocks noChangeAspect="1"/>
            </p:cNvPicPr>
            <p:nvPr/>
          </p:nvPicPr>
          <p:blipFill>
            <a:blip r:embed="rId2"/>
            <a:stretch>
              <a:fillRect/>
            </a:stretch>
          </p:blipFill>
          <p:spPr>
            <a:xfrm>
              <a:off x="1511374" y="2087305"/>
              <a:ext cx="12300160" cy="5871362"/>
            </a:xfrm>
            <a:prstGeom prst="rect">
              <a:avLst/>
            </a:prstGeom>
          </p:spPr>
        </p:pic>
        <p:sp>
          <p:nvSpPr>
            <p:cNvPr id="7" name="TextBox 6">
              <a:extLst>
                <a:ext uri="{FF2B5EF4-FFF2-40B4-BE49-F238E27FC236}">
                  <a16:creationId xmlns:a16="http://schemas.microsoft.com/office/drawing/2014/main" id="{04FB68E0-030C-46F9-B795-89B4CC62C6D3}"/>
                </a:ext>
              </a:extLst>
            </p:cNvPr>
            <p:cNvSpPr txBox="1"/>
            <p:nvPr/>
          </p:nvSpPr>
          <p:spPr>
            <a:xfrm>
              <a:off x="2756536" y="2064430"/>
              <a:ext cx="8618872" cy="646331"/>
            </a:xfrm>
            <a:prstGeom prst="rect">
              <a:avLst/>
            </a:prstGeom>
            <a:solidFill>
              <a:schemeClr val="bg1"/>
            </a:solidFill>
          </p:spPr>
          <p:txBody>
            <a:bodyPr wrap="square" rtlCol="0">
              <a:spAutoFit/>
            </a:bodyPr>
            <a:lstStyle/>
            <a:p>
              <a:pPr algn="ctr"/>
              <a:r>
                <a:rPr lang="en-US" sz="3600" dirty="0"/>
                <a:t>Adjustment column-energy tendency</a:t>
              </a:r>
            </a:p>
          </p:txBody>
        </p:sp>
        <p:sp>
          <p:nvSpPr>
            <p:cNvPr id="8" name="Rectangle 7">
              <a:extLst>
                <a:ext uri="{FF2B5EF4-FFF2-40B4-BE49-F238E27FC236}">
                  <a16:creationId xmlns:a16="http://schemas.microsoft.com/office/drawing/2014/main" id="{09262755-538B-4ADC-AE59-C60220105FD0}"/>
                </a:ext>
              </a:extLst>
            </p:cNvPr>
            <p:cNvSpPr/>
            <p:nvPr/>
          </p:nvSpPr>
          <p:spPr>
            <a:xfrm>
              <a:off x="2006221" y="2511188"/>
              <a:ext cx="750315" cy="6820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23AFF67-09E2-4BE0-B102-D84EE247B7CA}"/>
                </a:ext>
              </a:extLst>
            </p:cNvPr>
            <p:cNvSpPr txBox="1"/>
            <p:nvPr/>
          </p:nvSpPr>
          <p:spPr>
            <a:xfrm>
              <a:off x="12688264" y="2210937"/>
              <a:ext cx="1214651" cy="523220"/>
            </a:xfrm>
            <a:prstGeom prst="rect">
              <a:avLst/>
            </a:prstGeom>
            <a:noFill/>
          </p:spPr>
          <p:txBody>
            <a:bodyPr wrap="square" rtlCol="0">
              <a:spAutoFit/>
            </a:bodyPr>
            <a:lstStyle/>
            <a:p>
              <a:pPr algn="ctr"/>
              <a:r>
                <a:rPr lang="en-US" sz="2800" dirty="0"/>
                <a:t>W/m</a:t>
              </a:r>
              <a:r>
                <a:rPr lang="en-US" sz="2800" baseline="30000" dirty="0"/>
                <a:t>2</a:t>
              </a:r>
              <a:endParaRPr lang="en-US" dirty="0"/>
            </a:p>
          </p:txBody>
        </p:sp>
      </p:grpSp>
    </p:spTree>
    <p:extLst>
      <p:ext uri="{BB962C8B-B14F-4D97-AF65-F5344CB8AC3E}">
        <p14:creationId xmlns:p14="http://schemas.microsoft.com/office/powerpoint/2010/main" val="3613834262"/>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8D31B85-7594-4328-9956-57C1D46E9FE8}"/>
              </a:ext>
            </a:extLst>
          </p:cNvPr>
          <p:cNvSpPr>
            <a:spLocks noGrp="1"/>
          </p:cNvSpPr>
          <p:nvPr>
            <p:ph type="sldNum" sz="quarter" idx="12"/>
          </p:nvPr>
        </p:nvSpPr>
        <p:spPr/>
        <p:txBody>
          <a:bodyPr/>
          <a:lstStyle/>
          <a:p>
            <a:fld id="{FE7A4BB3-E848-5A44-82DF-322201952CD8}" type="slidenum">
              <a:rPr lang="en-US" smtClean="0"/>
              <a:pPr/>
              <a:t>5</a:t>
            </a:fld>
            <a:endParaRPr lang="en-US" dirty="0"/>
          </a:p>
        </p:txBody>
      </p:sp>
      <p:sp>
        <p:nvSpPr>
          <p:cNvPr id="3" name="Title 2">
            <a:extLst>
              <a:ext uri="{FF2B5EF4-FFF2-40B4-BE49-F238E27FC236}">
                <a16:creationId xmlns:a16="http://schemas.microsoft.com/office/drawing/2014/main" id="{979DA000-850D-4B7A-801E-2DBAF6F20414}"/>
              </a:ext>
            </a:extLst>
          </p:cNvPr>
          <p:cNvSpPr>
            <a:spLocks noGrp="1"/>
          </p:cNvSpPr>
          <p:nvPr>
            <p:ph type="title"/>
          </p:nvPr>
        </p:nvSpPr>
        <p:spPr/>
        <p:txBody>
          <a:bodyPr/>
          <a:lstStyle/>
          <a:p>
            <a:r>
              <a:rPr lang="en-US" dirty="0"/>
              <a:t>Closing the energy budget requires accounting for the column-energy tendency from a mass adjustment routine</a:t>
            </a:r>
          </a:p>
        </p:txBody>
      </p:sp>
      <p:grpSp>
        <p:nvGrpSpPr>
          <p:cNvPr id="11" name="Group 10">
            <a:extLst>
              <a:ext uri="{FF2B5EF4-FFF2-40B4-BE49-F238E27FC236}">
                <a16:creationId xmlns:a16="http://schemas.microsoft.com/office/drawing/2014/main" id="{FBCB8540-1867-41E7-981F-675822DC5C56}"/>
              </a:ext>
            </a:extLst>
          </p:cNvPr>
          <p:cNvGrpSpPr/>
          <p:nvPr/>
        </p:nvGrpSpPr>
        <p:grpSpPr>
          <a:xfrm>
            <a:off x="1511374" y="2064430"/>
            <a:ext cx="12391541" cy="5894237"/>
            <a:chOff x="1511374" y="2064430"/>
            <a:chExt cx="12391541" cy="5894237"/>
          </a:xfrm>
        </p:grpSpPr>
        <p:pic>
          <p:nvPicPr>
            <p:cNvPr id="6" name="Picture 5">
              <a:extLst>
                <a:ext uri="{FF2B5EF4-FFF2-40B4-BE49-F238E27FC236}">
                  <a16:creationId xmlns:a16="http://schemas.microsoft.com/office/drawing/2014/main" id="{9DFE4EE1-2426-4646-9A0B-47106D889A1F}"/>
                </a:ext>
              </a:extLst>
            </p:cNvPr>
            <p:cNvPicPr>
              <a:picLocks noChangeAspect="1"/>
            </p:cNvPicPr>
            <p:nvPr/>
          </p:nvPicPr>
          <p:blipFill>
            <a:blip r:embed="rId2"/>
            <a:stretch>
              <a:fillRect/>
            </a:stretch>
          </p:blipFill>
          <p:spPr>
            <a:xfrm>
              <a:off x="1511374" y="2087305"/>
              <a:ext cx="12300160" cy="5871362"/>
            </a:xfrm>
            <a:prstGeom prst="rect">
              <a:avLst/>
            </a:prstGeom>
          </p:spPr>
        </p:pic>
        <p:sp>
          <p:nvSpPr>
            <p:cNvPr id="7" name="TextBox 6">
              <a:extLst>
                <a:ext uri="{FF2B5EF4-FFF2-40B4-BE49-F238E27FC236}">
                  <a16:creationId xmlns:a16="http://schemas.microsoft.com/office/drawing/2014/main" id="{04FB68E0-030C-46F9-B795-89B4CC62C6D3}"/>
                </a:ext>
              </a:extLst>
            </p:cNvPr>
            <p:cNvSpPr txBox="1"/>
            <p:nvPr/>
          </p:nvSpPr>
          <p:spPr>
            <a:xfrm>
              <a:off x="2756536" y="2064430"/>
              <a:ext cx="8618872" cy="646331"/>
            </a:xfrm>
            <a:prstGeom prst="rect">
              <a:avLst/>
            </a:prstGeom>
            <a:solidFill>
              <a:schemeClr val="bg1"/>
            </a:solidFill>
          </p:spPr>
          <p:txBody>
            <a:bodyPr wrap="square" rtlCol="0">
              <a:spAutoFit/>
            </a:bodyPr>
            <a:lstStyle/>
            <a:p>
              <a:pPr algn="ctr"/>
              <a:r>
                <a:rPr lang="en-US" sz="3600" dirty="0"/>
                <a:t>Adjustment column-energy tendency</a:t>
              </a:r>
            </a:p>
          </p:txBody>
        </p:sp>
        <p:sp>
          <p:nvSpPr>
            <p:cNvPr id="8" name="Rectangle 7">
              <a:extLst>
                <a:ext uri="{FF2B5EF4-FFF2-40B4-BE49-F238E27FC236}">
                  <a16:creationId xmlns:a16="http://schemas.microsoft.com/office/drawing/2014/main" id="{09262755-538B-4ADC-AE59-C60220105FD0}"/>
                </a:ext>
              </a:extLst>
            </p:cNvPr>
            <p:cNvSpPr/>
            <p:nvPr/>
          </p:nvSpPr>
          <p:spPr>
            <a:xfrm>
              <a:off x="2006221" y="2511188"/>
              <a:ext cx="750315" cy="6820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23AFF67-09E2-4BE0-B102-D84EE247B7CA}"/>
                </a:ext>
              </a:extLst>
            </p:cNvPr>
            <p:cNvSpPr txBox="1"/>
            <p:nvPr/>
          </p:nvSpPr>
          <p:spPr>
            <a:xfrm>
              <a:off x="12688264" y="2210937"/>
              <a:ext cx="1214651" cy="523220"/>
            </a:xfrm>
            <a:prstGeom prst="rect">
              <a:avLst/>
            </a:prstGeom>
            <a:noFill/>
          </p:spPr>
          <p:txBody>
            <a:bodyPr wrap="square" rtlCol="0">
              <a:spAutoFit/>
            </a:bodyPr>
            <a:lstStyle/>
            <a:p>
              <a:pPr algn="ctr"/>
              <a:r>
                <a:rPr lang="en-US" sz="2800" dirty="0"/>
                <a:t>W/m</a:t>
              </a:r>
              <a:r>
                <a:rPr lang="en-US" sz="2800" baseline="30000" dirty="0"/>
                <a:t>2</a:t>
              </a:r>
              <a:endParaRPr lang="en-US" dirty="0"/>
            </a:p>
          </p:txBody>
        </p:sp>
      </p:grpSp>
      <p:sp>
        <p:nvSpPr>
          <p:cNvPr id="4" name="TextBox 3">
            <a:extLst>
              <a:ext uri="{FF2B5EF4-FFF2-40B4-BE49-F238E27FC236}">
                <a16:creationId xmlns:a16="http://schemas.microsoft.com/office/drawing/2014/main" id="{7A77255B-08E5-4FA7-82A4-0DC83B582A89}"/>
              </a:ext>
            </a:extLst>
          </p:cNvPr>
          <p:cNvSpPr txBox="1"/>
          <p:nvPr/>
        </p:nvSpPr>
        <p:spPr>
          <a:xfrm>
            <a:off x="1776469" y="3499492"/>
            <a:ext cx="11769969" cy="3046988"/>
          </a:xfrm>
          <a:prstGeom prst="rect">
            <a:avLst/>
          </a:prstGeom>
          <a:solidFill>
            <a:schemeClr val="bg1">
              <a:alpha val="95000"/>
            </a:schemeClr>
          </a:solidFill>
        </p:spPr>
        <p:txBody>
          <a:bodyPr wrap="square" rtlCol="0">
            <a:spAutoFit/>
          </a:bodyPr>
          <a:lstStyle/>
          <a:p>
            <a:pPr algn="ctr"/>
            <a:r>
              <a:rPr lang="en-US" sz="9600" dirty="0"/>
              <a:t>This is what </a:t>
            </a:r>
          </a:p>
          <a:p>
            <a:pPr algn="ctr"/>
            <a:r>
              <a:rPr lang="en-US" sz="9600" dirty="0"/>
              <a:t>we will explain</a:t>
            </a:r>
          </a:p>
        </p:txBody>
      </p:sp>
    </p:spTree>
    <p:extLst>
      <p:ext uri="{BB962C8B-B14F-4D97-AF65-F5344CB8AC3E}">
        <p14:creationId xmlns:p14="http://schemas.microsoft.com/office/powerpoint/2010/main" val="34043352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6C55FF6-E1D6-44E3-B157-774B9BFC4EF8}"/>
              </a:ext>
            </a:extLst>
          </p:cNvPr>
          <p:cNvSpPr>
            <a:spLocks noGrp="1"/>
          </p:cNvSpPr>
          <p:nvPr>
            <p:ph type="sldNum" sz="quarter" idx="12"/>
          </p:nvPr>
        </p:nvSpPr>
        <p:spPr/>
        <p:txBody>
          <a:bodyPr/>
          <a:lstStyle/>
          <a:p>
            <a:fld id="{FE7A4BB3-E848-5A44-82DF-322201952CD8}" type="slidenum">
              <a:rPr lang="en-US" smtClean="0"/>
              <a:pPr/>
              <a:t>6</a:t>
            </a:fld>
            <a:endParaRPr lang="en-US" dirty="0"/>
          </a:p>
        </p:txBody>
      </p:sp>
      <p:sp>
        <p:nvSpPr>
          <p:cNvPr id="3" name="Title 2">
            <a:extLst>
              <a:ext uri="{FF2B5EF4-FFF2-40B4-BE49-F238E27FC236}">
                <a16:creationId xmlns:a16="http://schemas.microsoft.com/office/drawing/2014/main" id="{CC687297-09DA-4437-B2E4-8F43AA3E2F92}"/>
              </a:ext>
            </a:extLst>
          </p:cNvPr>
          <p:cNvSpPr>
            <a:spLocks noGrp="1"/>
          </p:cNvSpPr>
          <p:nvPr>
            <p:ph type="title"/>
          </p:nvPr>
        </p:nvSpPr>
        <p:spPr/>
        <p:txBody>
          <a:bodyPr/>
          <a:lstStyle/>
          <a:p>
            <a:r>
              <a:rPr lang="en-US" dirty="0"/>
              <a:t>The three big questions that we are going to answer here</a:t>
            </a:r>
          </a:p>
        </p:txBody>
      </p:sp>
      <p:sp>
        <p:nvSpPr>
          <p:cNvPr id="4" name="Content Placeholder 3">
            <a:extLst>
              <a:ext uri="{FF2B5EF4-FFF2-40B4-BE49-F238E27FC236}">
                <a16:creationId xmlns:a16="http://schemas.microsoft.com/office/drawing/2014/main" id="{E58AE318-A5FA-41D9-B17C-C664F7B625FE}"/>
              </a:ext>
            </a:extLst>
          </p:cNvPr>
          <p:cNvSpPr>
            <a:spLocks noGrp="1"/>
          </p:cNvSpPr>
          <p:nvPr>
            <p:ph sz="quarter" idx="20"/>
          </p:nvPr>
        </p:nvSpPr>
        <p:spPr/>
        <p:txBody>
          <a:bodyPr/>
          <a:lstStyle/>
          <a:p>
            <a:pPr marL="514350" indent="-514350">
              <a:buFont typeface="+mj-lt"/>
              <a:buAutoNum type="arabicPeriod"/>
            </a:pPr>
            <a:r>
              <a:rPr lang="en-US" sz="3600" dirty="0"/>
              <a:t>What is the adjustment process and why does it produce an energy tendency?</a:t>
            </a:r>
          </a:p>
          <a:p>
            <a:pPr marL="514350" indent="-514350">
              <a:buFont typeface="+mj-lt"/>
              <a:buAutoNum type="arabicPeriod"/>
            </a:pPr>
            <a:endParaRPr lang="en-US" sz="3600" dirty="0"/>
          </a:p>
          <a:p>
            <a:pPr marL="514350" indent="-514350">
              <a:buFont typeface="+mj-lt"/>
              <a:buAutoNum type="arabicPeriod"/>
            </a:pPr>
            <a:r>
              <a:rPr lang="en-US" sz="3600" dirty="0"/>
              <a:t>What impact does this energy tendency have on the simulated hydrologic cycle?</a:t>
            </a:r>
          </a:p>
          <a:p>
            <a:pPr marL="514350" indent="-514350">
              <a:buFont typeface="+mj-lt"/>
              <a:buAutoNum type="arabicPeriod"/>
            </a:pPr>
            <a:endParaRPr lang="en-US" sz="3600" dirty="0"/>
          </a:p>
          <a:p>
            <a:pPr marL="514350" indent="-514350">
              <a:buFont typeface="+mj-lt"/>
              <a:buAutoNum type="arabicPeriod"/>
            </a:pPr>
            <a:r>
              <a:rPr lang="en-US" sz="3600" dirty="0"/>
              <a:t>How can we make things better?</a:t>
            </a:r>
          </a:p>
        </p:txBody>
      </p:sp>
    </p:spTree>
    <p:extLst>
      <p:ext uri="{BB962C8B-B14F-4D97-AF65-F5344CB8AC3E}">
        <p14:creationId xmlns:p14="http://schemas.microsoft.com/office/powerpoint/2010/main" val="989915671"/>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6C55FF6-E1D6-44E3-B157-774B9BFC4EF8}"/>
              </a:ext>
            </a:extLst>
          </p:cNvPr>
          <p:cNvSpPr>
            <a:spLocks noGrp="1"/>
          </p:cNvSpPr>
          <p:nvPr>
            <p:ph type="sldNum" sz="quarter" idx="12"/>
          </p:nvPr>
        </p:nvSpPr>
        <p:spPr/>
        <p:txBody>
          <a:bodyPr/>
          <a:lstStyle/>
          <a:p>
            <a:fld id="{FE7A4BB3-E848-5A44-82DF-322201952CD8}" type="slidenum">
              <a:rPr lang="en-US" smtClean="0"/>
              <a:pPr/>
              <a:t>7</a:t>
            </a:fld>
            <a:endParaRPr lang="en-US" dirty="0"/>
          </a:p>
        </p:txBody>
      </p:sp>
      <p:sp>
        <p:nvSpPr>
          <p:cNvPr id="3" name="Title 2">
            <a:extLst>
              <a:ext uri="{FF2B5EF4-FFF2-40B4-BE49-F238E27FC236}">
                <a16:creationId xmlns:a16="http://schemas.microsoft.com/office/drawing/2014/main" id="{CC687297-09DA-4437-B2E4-8F43AA3E2F92}"/>
              </a:ext>
            </a:extLst>
          </p:cNvPr>
          <p:cNvSpPr>
            <a:spLocks noGrp="1"/>
          </p:cNvSpPr>
          <p:nvPr>
            <p:ph type="title"/>
          </p:nvPr>
        </p:nvSpPr>
        <p:spPr/>
        <p:txBody>
          <a:bodyPr/>
          <a:lstStyle/>
          <a:p>
            <a:r>
              <a:rPr lang="en-US" dirty="0"/>
              <a:t>The three big questions that we are going to answer here</a:t>
            </a:r>
          </a:p>
        </p:txBody>
      </p:sp>
      <p:sp>
        <p:nvSpPr>
          <p:cNvPr id="4" name="Content Placeholder 3">
            <a:extLst>
              <a:ext uri="{FF2B5EF4-FFF2-40B4-BE49-F238E27FC236}">
                <a16:creationId xmlns:a16="http://schemas.microsoft.com/office/drawing/2014/main" id="{E58AE318-A5FA-41D9-B17C-C664F7B625FE}"/>
              </a:ext>
            </a:extLst>
          </p:cNvPr>
          <p:cNvSpPr>
            <a:spLocks noGrp="1"/>
          </p:cNvSpPr>
          <p:nvPr>
            <p:ph sz="quarter" idx="20"/>
          </p:nvPr>
        </p:nvSpPr>
        <p:spPr/>
        <p:txBody>
          <a:bodyPr/>
          <a:lstStyle/>
          <a:p>
            <a:pPr marL="514350" indent="-514350">
              <a:buFont typeface="+mj-lt"/>
              <a:buAutoNum type="arabicPeriod"/>
            </a:pPr>
            <a:r>
              <a:rPr lang="en-US" sz="3600" dirty="0"/>
              <a:t>What is the adjustment process and why does it produce an energy tendency?</a:t>
            </a:r>
          </a:p>
          <a:p>
            <a:pPr marL="514350" indent="-514350">
              <a:buFont typeface="+mj-lt"/>
              <a:buAutoNum type="arabicPeriod"/>
            </a:pPr>
            <a:endParaRPr lang="en-US" sz="3600" dirty="0"/>
          </a:p>
          <a:p>
            <a:pPr marL="514350" indent="-514350">
              <a:buFont typeface="+mj-lt"/>
              <a:buAutoNum type="arabicPeriod"/>
            </a:pPr>
            <a:r>
              <a:rPr lang="en-US" sz="3600" dirty="0"/>
              <a:t>What impact does this energy tendency have on the simulated hydrologic cycle?</a:t>
            </a:r>
          </a:p>
          <a:p>
            <a:pPr marL="514350" indent="-514350">
              <a:buFont typeface="+mj-lt"/>
              <a:buAutoNum type="arabicPeriod"/>
            </a:pPr>
            <a:endParaRPr lang="en-US" sz="3600" dirty="0"/>
          </a:p>
          <a:p>
            <a:pPr marL="514350" indent="-514350">
              <a:buFont typeface="+mj-lt"/>
              <a:buAutoNum type="arabicPeriod"/>
            </a:pPr>
            <a:r>
              <a:rPr lang="en-US" sz="3600" dirty="0"/>
              <a:t>How can we make things better?</a:t>
            </a:r>
          </a:p>
        </p:txBody>
      </p:sp>
      <p:sp>
        <p:nvSpPr>
          <p:cNvPr id="5" name="TextBox 4">
            <a:extLst>
              <a:ext uri="{FF2B5EF4-FFF2-40B4-BE49-F238E27FC236}">
                <a16:creationId xmlns:a16="http://schemas.microsoft.com/office/drawing/2014/main" id="{4AC581F8-58AC-4B4F-9364-8960CDF98A63}"/>
              </a:ext>
            </a:extLst>
          </p:cNvPr>
          <p:cNvSpPr txBox="1"/>
          <p:nvPr/>
        </p:nvSpPr>
        <p:spPr>
          <a:xfrm>
            <a:off x="3200401" y="3228523"/>
            <a:ext cx="10972800" cy="523220"/>
          </a:xfrm>
          <a:prstGeom prst="rect">
            <a:avLst/>
          </a:prstGeom>
          <a:noFill/>
        </p:spPr>
        <p:txBody>
          <a:bodyPr wrap="square" rtlCol="0">
            <a:spAutoFit/>
          </a:bodyPr>
          <a:lstStyle/>
          <a:p>
            <a:r>
              <a:rPr lang="en-US" sz="2800" dirty="0">
                <a:solidFill>
                  <a:schemeClr val="tx2"/>
                </a:solidFill>
              </a:rPr>
              <a:t>An inconsistency in how water is treated in the energy budget</a:t>
            </a:r>
          </a:p>
        </p:txBody>
      </p:sp>
      <p:sp>
        <p:nvSpPr>
          <p:cNvPr id="6" name="TextBox 5">
            <a:extLst>
              <a:ext uri="{FF2B5EF4-FFF2-40B4-BE49-F238E27FC236}">
                <a16:creationId xmlns:a16="http://schemas.microsoft.com/office/drawing/2014/main" id="{07226064-F8B8-4157-85E6-361AA3BD6949}"/>
              </a:ext>
            </a:extLst>
          </p:cNvPr>
          <p:cNvSpPr txBox="1"/>
          <p:nvPr/>
        </p:nvSpPr>
        <p:spPr>
          <a:xfrm>
            <a:off x="3200401" y="5018243"/>
            <a:ext cx="10972800" cy="523220"/>
          </a:xfrm>
          <a:prstGeom prst="rect">
            <a:avLst/>
          </a:prstGeom>
          <a:noFill/>
        </p:spPr>
        <p:txBody>
          <a:bodyPr wrap="square" rtlCol="0">
            <a:spAutoFit/>
          </a:bodyPr>
          <a:lstStyle/>
          <a:p>
            <a:r>
              <a:rPr lang="en-US" sz="2800" dirty="0">
                <a:solidFill>
                  <a:schemeClr val="tx2"/>
                </a:solidFill>
              </a:rPr>
              <a:t>Dramatic changes to tropical rainfall variability</a:t>
            </a:r>
          </a:p>
        </p:txBody>
      </p:sp>
      <p:sp>
        <p:nvSpPr>
          <p:cNvPr id="7" name="TextBox 6">
            <a:extLst>
              <a:ext uri="{FF2B5EF4-FFF2-40B4-BE49-F238E27FC236}">
                <a16:creationId xmlns:a16="http://schemas.microsoft.com/office/drawing/2014/main" id="{11748A7A-B21A-4C4D-AA85-D04C20F82638}"/>
              </a:ext>
            </a:extLst>
          </p:cNvPr>
          <p:cNvSpPr txBox="1"/>
          <p:nvPr/>
        </p:nvSpPr>
        <p:spPr>
          <a:xfrm>
            <a:off x="3200401" y="6398942"/>
            <a:ext cx="10972800" cy="523220"/>
          </a:xfrm>
          <a:prstGeom prst="rect">
            <a:avLst/>
          </a:prstGeom>
          <a:noFill/>
        </p:spPr>
        <p:txBody>
          <a:bodyPr wrap="square" rtlCol="0">
            <a:spAutoFit/>
          </a:bodyPr>
          <a:lstStyle/>
          <a:p>
            <a:r>
              <a:rPr lang="en-US" sz="2800" dirty="0">
                <a:solidFill>
                  <a:schemeClr val="tx2"/>
                </a:solidFill>
              </a:rPr>
              <a:t>Fix the inconsistency with a more rigorous energy budget</a:t>
            </a:r>
          </a:p>
        </p:txBody>
      </p:sp>
    </p:spTree>
    <p:extLst>
      <p:ext uri="{BB962C8B-B14F-4D97-AF65-F5344CB8AC3E}">
        <p14:creationId xmlns:p14="http://schemas.microsoft.com/office/powerpoint/2010/main" val="1283614110"/>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6C55FF6-E1D6-44E3-B157-774B9BFC4EF8}"/>
              </a:ext>
            </a:extLst>
          </p:cNvPr>
          <p:cNvSpPr>
            <a:spLocks noGrp="1"/>
          </p:cNvSpPr>
          <p:nvPr>
            <p:ph type="sldNum" sz="quarter" idx="12"/>
          </p:nvPr>
        </p:nvSpPr>
        <p:spPr/>
        <p:txBody>
          <a:bodyPr/>
          <a:lstStyle/>
          <a:p>
            <a:fld id="{FE7A4BB3-E848-5A44-82DF-322201952CD8}" type="slidenum">
              <a:rPr lang="en-US" smtClean="0"/>
              <a:pPr/>
              <a:t>8</a:t>
            </a:fld>
            <a:endParaRPr lang="en-US" dirty="0"/>
          </a:p>
        </p:txBody>
      </p:sp>
      <p:sp>
        <p:nvSpPr>
          <p:cNvPr id="3" name="Title 2">
            <a:extLst>
              <a:ext uri="{FF2B5EF4-FFF2-40B4-BE49-F238E27FC236}">
                <a16:creationId xmlns:a16="http://schemas.microsoft.com/office/drawing/2014/main" id="{CC687297-09DA-4437-B2E4-8F43AA3E2F92}"/>
              </a:ext>
            </a:extLst>
          </p:cNvPr>
          <p:cNvSpPr>
            <a:spLocks noGrp="1"/>
          </p:cNvSpPr>
          <p:nvPr>
            <p:ph type="title"/>
          </p:nvPr>
        </p:nvSpPr>
        <p:spPr/>
        <p:txBody>
          <a:bodyPr/>
          <a:lstStyle/>
          <a:p>
            <a:r>
              <a:rPr lang="en-US" dirty="0"/>
              <a:t>The three big questions that we are going to answer here</a:t>
            </a:r>
          </a:p>
        </p:txBody>
      </p:sp>
      <p:sp>
        <p:nvSpPr>
          <p:cNvPr id="4" name="Content Placeholder 3">
            <a:extLst>
              <a:ext uri="{FF2B5EF4-FFF2-40B4-BE49-F238E27FC236}">
                <a16:creationId xmlns:a16="http://schemas.microsoft.com/office/drawing/2014/main" id="{E58AE318-A5FA-41D9-B17C-C664F7B625FE}"/>
              </a:ext>
            </a:extLst>
          </p:cNvPr>
          <p:cNvSpPr>
            <a:spLocks noGrp="1"/>
          </p:cNvSpPr>
          <p:nvPr>
            <p:ph sz="quarter" idx="20"/>
          </p:nvPr>
        </p:nvSpPr>
        <p:spPr/>
        <p:txBody>
          <a:bodyPr/>
          <a:lstStyle/>
          <a:p>
            <a:pPr marL="514350" indent="-514350">
              <a:buFont typeface="+mj-lt"/>
              <a:buAutoNum type="arabicPeriod"/>
            </a:pPr>
            <a:r>
              <a:rPr lang="en-US" sz="3600" dirty="0"/>
              <a:t>What is the adjustment process and why does it produce an energy tendency?</a:t>
            </a:r>
          </a:p>
          <a:p>
            <a:pPr marL="514350" indent="-514350">
              <a:buFont typeface="+mj-lt"/>
              <a:buAutoNum type="arabicPeriod"/>
            </a:pPr>
            <a:endParaRPr lang="en-US" sz="3600" dirty="0"/>
          </a:p>
          <a:p>
            <a:pPr marL="514350" indent="-514350">
              <a:buFont typeface="+mj-lt"/>
              <a:buAutoNum type="arabicPeriod"/>
            </a:pPr>
            <a:r>
              <a:rPr lang="en-US" sz="3600" dirty="0">
                <a:solidFill>
                  <a:schemeClr val="tx1">
                    <a:lumMod val="20000"/>
                    <a:lumOff val="80000"/>
                  </a:schemeClr>
                </a:solidFill>
              </a:rPr>
              <a:t>What impact does this energy tendency have on the simulated hydrologic cycle?</a:t>
            </a:r>
          </a:p>
          <a:p>
            <a:pPr marL="514350" indent="-514350">
              <a:buFont typeface="+mj-lt"/>
              <a:buAutoNum type="arabicPeriod"/>
            </a:pPr>
            <a:endParaRPr lang="en-US" sz="3600" dirty="0">
              <a:solidFill>
                <a:schemeClr val="tx1">
                  <a:lumMod val="20000"/>
                  <a:lumOff val="80000"/>
                </a:schemeClr>
              </a:solidFill>
            </a:endParaRPr>
          </a:p>
          <a:p>
            <a:pPr marL="514350" indent="-514350">
              <a:buFont typeface="+mj-lt"/>
              <a:buAutoNum type="arabicPeriod"/>
            </a:pPr>
            <a:r>
              <a:rPr lang="en-US" sz="3600" dirty="0">
                <a:solidFill>
                  <a:schemeClr val="tx1">
                    <a:lumMod val="20000"/>
                    <a:lumOff val="80000"/>
                  </a:schemeClr>
                </a:solidFill>
              </a:rPr>
              <a:t>How can we make things better?</a:t>
            </a:r>
          </a:p>
        </p:txBody>
      </p:sp>
      <p:sp>
        <p:nvSpPr>
          <p:cNvPr id="5" name="TextBox 4">
            <a:extLst>
              <a:ext uri="{FF2B5EF4-FFF2-40B4-BE49-F238E27FC236}">
                <a16:creationId xmlns:a16="http://schemas.microsoft.com/office/drawing/2014/main" id="{4AC581F8-58AC-4B4F-9364-8960CDF98A63}"/>
              </a:ext>
            </a:extLst>
          </p:cNvPr>
          <p:cNvSpPr txBox="1"/>
          <p:nvPr/>
        </p:nvSpPr>
        <p:spPr>
          <a:xfrm>
            <a:off x="3200401" y="3228523"/>
            <a:ext cx="10972800" cy="523220"/>
          </a:xfrm>
          <a:prstGeom prst="rect">
            <a:avLst/>
          </a:prstGeom>
          <a:noFill/>
        </p:spPr>
        <p:txBody>
          <a:bodyPr wrap="square" rtlCol="0">
            <a:spAutoFit/>
          </a:bodyPr>
          <a:lstStyle/>
          <a:p>
            <a:r>
              <a:rPr lang="en-US" sz="2800" dirty="0">
                <a:solidFill>
                  <a:schemeClr val="tx2"/>
                </a:solidFill>
              </a:rPr>
              <a:t>An inconsistency in how water is treated in the energy budget</a:t>
            </a:r>
          </a:p>
        </p:txBody>
      </p:sp>
      <p:sp>
        <p:nvSpPr>
          <p:cNvPr id="6" name="TextBox 5">
            <a:extLst>
              <a:ext uri="{FF2B5EF4-FFF2-40B4-BE49-F238E27FC236}">
                <a16:creationId xmlns:a16="http://schemas.microsoft.com/office/drawing/2014/main" id="{07226064-F8B8-4157-85E6-361AA3BD6949}"/>
              </a:ext>
            </a:extLst>
          </p:cNvPr>
          <p:cNvSpPr txBox="1"/>
          <p:nvPr/>
        </p:nvSpPr>
        <p:spPr>
          <a:xfrm>
            <a:off x="3200401" y="5018243"/>
            <a:ext cx="10972800" cy="523220"/>
          </a:xfrm>
          <a:prstGeom prst="rect">
            <a:avLst/>
          </a:prstGeom>
          <a:noFill/>
        </p:spPr>
        <p:txBody>
          <a:bodyPr wrap="square" rtlCol="0">
            <a:spAutoFit/>
          </a:bodyPr>
          <a:lstStyle/>
          <a:p>
            <a:r>
              <a:rPr lang="en-US" sz="2800" dirty="0">
                <a:solidFill>
                  <a:schemeClr val="tx2">
                    <a:lumMod val="20000"/>
                    <a:lumOff val="80000"/>
                  </a:schemeClr>
                </a:solidFill>
              </a:rPr>
              <a:t>Dramatic changes to tropical rainfall variability</a:t>
            </a:r>
          </a:p>
        </p:txBody>
      </p:sp>
      <p:sp>
        <p:nvSpPr>
          <p:cNvPr id="7" name="TextBox 6">
            <a:extLst>
              <a:ext uri="{FF2B5EF4-FFF2-40B4-BE49-F238E27FC236}">
                <a16:creationId xmlns:a16="http://schemas.microsoft.com/office/drawing/2014/main" id="{11748A7A-B21A-4C4D-AA85-D04C20F82638}"/>
              </a:ext>
            </a:extLst>
          </p:cNvPr>
          <p:cNvSpPr txBox="1"/>
          <p:nvPr/>
        </p:nvSpPr>
        <p:spPr>
          <a:xfrm>
            <a:off x="3200401" y="6398942"/>
            <a:ext cx="10972800" cy="523220"/>
          </a:xfrm>
          <a:prstGeom prst="rect">
            <a:avLst/>
          </a:prstGeom>
          <a:noFill/>
        </p:spPr>
        <p:txBody>
          <a:bodyPr wrap="square" rtlCol="0">
            <a:spAutoFit/>
          </a:bodyPr>
          <a:lstStyle/>
          <a:p>
            <a:r>
              <a:rPr lang="en-US" sz="2800" dirty="0">
                <a:solidFill>
                  <a:schemeClr val="tx2">
                    <a:lumMod val="20000"/>
                    <a:lumOff val="80000"/>
                  </a:schemeClr>
                </a:solidFill>
              </a:rPr>
              <a:t>Fix the inconsistency with a more rigorous energy budget</a:t>
            </a:r>
          </a:p>
        </p:txBody>
      </p:sp>
    </p:spTree>
    <p:extLst>
      <p:ext uri="{BB962C8B-B14F-4D97-AF65-F5344CB8AC3E}">
        <p14:creationId xmlns:p14="http://schemas.microsoft.com/office/powerpoint/2010/main" val="917795588"/>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F95984-2FF3-4C15-A20F-6E47930F74D8}"/>
              </a:ext>
            </a:extLst>
          </p:cNvPr>
          <p:cNvSpPr>
            <a:spLocks noGrp="1"/>
          </p:cNvSpPr>
          <p:nvPr>
            <p:ph type="sldNum" sz="quarter" idx="12"/>
          </p:nvPr>
        </p:nvSpPr>
        <p:spPr/>
        <p:txBody>
          <a:bodyPr/>
          <a:lstStyle/>
          <a:p>
            <a:fld id="{FE7A4BB3-E848-5A44-82DF-322201952CD8}" type="slidenum">
              <a:rPr lang="en-US" smtClean="0"/>
              <a:pPr/>
              <a:t>9</a:t>
            </a:fld>
            <a:endParaRPr lang="en-US" dirty="0"/>
          </a:p>
        </p:txBody>
      </p:sp>
      <p:sp>
        <p:nvSpPr>
          <p:cNvPr id="3" name="Title 2">
            <a:extLst>
              <a:ext uri="{FF2B5EF4-FFF2-40B4-BE49-F238E27FC236}">
                <a16:creationId xmlns:a16="http://schemas.microsoft.com/office/drawing/2014/main" id="{F866C534-B587-40F7-80F4-589C91274B4E}"/>
              </a:ext>
            </a:extLst>
          </p:cNvPr>
          <p:cNvSpPr>
            <a:spLocks noGrp="1"/>
          </p:cNvSpPr>
          <p:nvPr>
            <p:ph type="title"/>
          </p:nvPr>
        </p:nvSpPr>
        <p:spPr/>
        <p:txBody>
          <a:bodyPr/>
          <a:lstStyle/>
          <a:p>
            <a:r>
              <a:rPr lang="en-US" dirty="0"/>
              <a:t>CAM and EAM use a fixed hydrostatic pressure thickness to compute mass of each vertical layer, which is the sum of dry air and vapor</a:t>
            </a:r>
          </a:p>
        </p:txBody>
      </p:sp>
      <p:grpSp>
        <p:nvGrpSpPr>
          <p:cNvPr id="19" name="Group 18">
            <a:extLst>
              <a:ext uri="{FF2B5EF4-FFF2-40B4-BE49-F238E27FC236}">
                <a16:creationId xmlns:a16="http://schemas.microsoft.com/office/drawing/2014/main" id="{8279D197-C193-479E-8E64-82CF377BCBBE}"/>
              </a:ext>
            </a:extLst>
          </p:cNvPr>
          <p:cNvGrpSpPr/>
          <p:nvPr/>
        </p:nvGrpSpPr>
        <p:grpSpPr>
          <a:xfrm>
            <a:off x="962920" y="2321168"/>
            <a:ext cx="2204655" cy="3045903"/>
            <a:chOff x="962920" y="2321168"/>
            <a:chExt cx="2204655" cy="3045903"/>
          </a:xfrm>
        </p:grpSpPr>
        <p:sp>
          <p:nvSpPr>
            <p:cNvPr id="20" name="Rectangle 19">
              <a:extLst>
                <a:ext uri="{FF2B5EF4-FFF2-40B4-BE49-F238E27FC236}">
                  <a16:creationId xmlns:a16="http://schemas.microsoft.com/office/drawing/2014/main" id="{8B7066DA-44AE-40AF-8F2D-D72D99DD7AB0}"/>
                </a:ext>
              </a:extLst>
            </p:cNvPr>
            <p:cNvSpPr/>
            <p:nvPr/>
          </p:nvSpPr>
          <p:spPr>
            <a:xfrm>
              <a:off x="2194560" y="2321169"/>
              <a:ext cx="973015" cy="2297723"/>
            </a:xfrm>
            <a:prstGeom prst="rect">
              <a:avLst/>
            </a:prstGeom>
            <a:solidFill>
              <a:schemeClr val="accent1">
                <a:alpha val="20000"/>
              </a:schemeClr>
            </a:solidFill>
            <a:ln w="635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00"/>
                  </a:solidFill>
                </a:rPr>
                <a:t>DRY AIR</a:t>
              </a:r>
            </a:p>
          </p:txBody>
        </p:sp>
        <p:sp>
          <p:nvSpPr>
            <p:cNvPr id="21" name="Rectangle 20">
              <a:extLst>
                <a:ext uri="{FF2B5EF4-FFF2-40B4-BE49-F238E27FC236}">
                  <a16:creationId xmlns:a16="http://schemas.microsoft.com/office/drawing/2014/main" id="{F2DC63A9-AA1E-4990-B43A-664D21F8D519}"/>
                </a:ext>
              </a:extLst>
            </p:cNvPr>
            <p:cNvSpPr/>
            <p:nvPr/>
          </p:nvSpPr>
          <p:spPr>
            <a:xfrm>
              <a:off x="2194560" y="4675409"/>
              <a:ext cx="973015" cy="679939"/>
            </a:xfrm>
            <a:prstGeom prst="rect">
              <a:avLst/>
            </a:prstGeom>
            <a:solidFill>
              <a:schemeClr val="accent6">
                <a:alpha val="20000"/>
              </a:schemeClr>
            </a:solidFill>
            <a:ln w="63500"/>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rgbClr val="000000"/>
                  </a:solidFill>
                </a:rPr>
                <a:t>WV</a:t>
              </a:r>
            </a:p>
          </p:txBody>
        </p:sp>
        <p:sp>
          <p:nvSpPr>
            <p:cNvPr id="22" name="Left Brace 21">
              <a:extLst>
                <a:ext uri="{FF2B5EF4-FFF2-40B4-BE49-F238E27FC236}">
                  <a16:creationId xmlns:a16="http://schemas.microsoft.com/office/drawing/2014/main" id="{C12BCB55-A150-4757-8AF7-9355932C6E68}"/>
                </a:ext>
              </a:extLst>
            </p:cNvPr>
            <p:cNvSpPr/>
            <p:nvPr/>
          </p:nvSpPr>
          <p:spPr>
            <a:xfrm>
              <a:off x="1544558" y="2321168"/>
              <a:ext cx="520716" cy="3045903"/>
            </a:xfrm>
            <a:prstGeom prst="leftBrace">
              <a:avLst>
                <a:gd name="adj1" fmla="val 59135"/>
                <a:gd name="adj2" fmla="val 50000"/>
              </a:avLst>
            </a:prstGeom>
            <a:ln w="3810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TextBox 22">
              <a:extLst>
                <a:ext uri="{FF2B5EF4-FFF2-40B4-BE49-F238E27FC236}">
                  <a16:creationId xmlns:a16="http://schemas.microsoft.com/office/drawing/2014/main" id="{C2F04C22-D3FC-4578-8908-63019FFD19DE}"/>
                </a:ext>
              </a:extLst>
            </p:cNvPr>
            <p:cNvSpPr txBox="1"/>
            <p:nvPr/>
          </p:nvSpPr>
          <p:spPr>
            <a:xfrm rot="16200000">
              <a:off x="-339616" y="3639804"/>
              <a:ext cx="3029803" cy="424732"/>
            </a:xfrm>
            <a:prstGeom prst="rect">
              <a:avLst/>
            </a:prstGeom>
            <a:noFill/>
          </p:spPr>
          <p:txBody>
            <a:bodyPr wrap="square" rtlCol="0">
              <a:spAutoFit/>
            </a:bodyPr>
            <a:lstStyle/>
            <a:p>
              <a:pPr algn="ctr"/>
              <a:r>
                <a:rPr lang="en-US" dirty="0"/>
                <a:t>Total Mass (fixed)</a:t>
              </a:r>
            </a:p>
          </p:txBody>
        </p:sp>
      </p:grpSp>
      <p:sp>
        <p:nvSpPr>
          <p:cNvPr id="37" name="TextBox 36">
            <a:extLst>
              <a:ext uri="{FF2B5EF4-FFF2-40B4-BE49-F238E27FC236}">
                <a16:creationId xmlns:a16="http://schemas.microsoft.com/office/drawing/2014/main" id="{DCC4B66F-9937-473E-BE86-430781DFC7A1}"/>
              </a:ext>
            </a:extLst>
          </p:cNvPr>
          <p:cNvSpPr txBox="1"/>
          <p:nvPr/>
        </p:nvSpPr>
        <p:spPr>
          <a:xfrm>
            <a:off x="1012797" y="1737823"/>
            <a:ext cx="3352800" cy="424732"/>
          </a:xfrm>
          <a:prstGeom prst="rect">
            <a:avLst/>
          </a:prstGeom>
          <a:noFill/>
        </p:spPr>
        <p:txBody>
          <a:bodyPr wrap="square" rtlCol="0">
            <a:spAutoFit/>
          </a:bodyPr>
          <a:lstStyle/>
          <a:p>
            <a:pPr algn="ctr"/>
            <a:r>
              <a:rPr lang="en-US" dirty="0"/>
              <a:t>CAM/EAM level</a:t>
            </a:r>
          </a:p>
        </p:txBody>
      </p:sp>
      <p:sp>
        <p:nvSpPr>
          <p:cNvPr id="4" name="TextBox 3">
            <a:extLst>
              <a:ext uri="{FF2B5EF4-FFF2-40B4-BE49-F238E27FC236}">
                <a16:creationId xmlns:a16="http://schemas.microsoft.com/office/drawing/2014/main" id="{A5475F54-2292-425F-B44D-00E2A842817B}"/>
              </a:ext>
            </a:extLst>
          </p:cNvPr>
          <p:cNvSpPr txBox="1"/>
          <p:nvPr/>
        </p:nvSpPr>
        <p:spPr>
          <a:xfrm>
            <a:off x="2418815" y="5645992"/>
            <a:ext cx="524503" cy="424732"/>
          </a:xfrm>
          <a:prstGeom prst="rect">
            <a:avLst/>
          </a:prstGeom>
          <a:noFill/>
        </p:spPr>
        <p:txBody>
          <a:bodyPr wrap="none" rtlCol="0">
            <a:spAutoFit/>
          </a:bodyPr>
          <a:lstStyle/>
          <a:p>
            <a:pPr algn="ctr"/>
            <a:r>
              <a:rPr lang="en-US" dirty="0"/>
              <a:t>(1)</a:t>
            </a:r>
          </a:p>
        </p:txBody>
      </p:sp>
      <p:sp>
        <p:nvSpPr>
          <p:cNvPr id="41" name="TextBox 40">
            <a:extLst>
              <a:ext uri="{FF2B5EF4-FFF2-40B4-BE49-F238E27FC236}">
                <a16:creationId xmlns:a16="http://schemas.microsoft.com/office/drawing/2014/main" id="{D2114D92-A23C-4604-A470-69AFAB278EF6}"/>
              </a:ext>
            </a:extLst>
          </p:cNvPr>
          <p:cNvSpPr txBox="1"/>
          <p:nvPr/>
        </p:nvSpPr>
        <p:spPr>
          <a:xfrm>
            <a:off x="9207206" y="3299505"/>
            <a:ext cx="524503" cy="424732"/>
          </a:xfrm>
          <a:prstGeom prst="rect">
            <a:avLst/>
          </a:prstGeom>
          <a:noFill/>
        </p:spPr>
        <p:txBody>
          <a:bodyPr wrap="none" rtlCol="0">
            <a:spAutoFit/>
          </a:bodyPr>
          <a:lstStyle/>
          <a:p>
            <a:pPr algn="ctr"/>
            <a:r>
              <a:rPr lang="en-US" dirty="0"/>
              <a:t>(1)</a:t>
            </a:r>
          </a:p>
        </p:txBody>
      </p:sp>
      <p:graphicFrame>
        <p:nvGraphicFramePr>
          <p:cNvPr id="45" name="Object 44">
            <a:extLst>
              <a:ext uri="{FF2B5EF4-FFF2-40B4-BE49-F238E27FC236}">
                <a16:creationId xmlns:a16="http://schemas.microsoft.com/office/drawing/2014/main" id="{B85BB5C3-9909-45A1-B443-CE389EF94F9A}"/>
              </a:ext>
            </a:extLst>
          </p:cNvPr>
          <p:cNvGraphicFramePr>
            <a:graphicFrameLocks noChangeAspect="1"/>
          </p:cNvGraphicFramePr>
          <p:nvPr/>
        </p:nvGraphicFramePr>
        <p:xfrm>
          <a:off x="10255250" y="3128963"/>
          <a:ext cx="2749550" cy="773112"/>
        </p:xfrm>
        <a:graphic>
          <a:graphicData uri="http://schemas.openxmlformats.org/presentationml/2006/ole">
            <mc:AlternateContent xmlns:mc="http://schemas.openxmlformats.org/markup-compatibility/2006">
              <mc:Choice xmlns:v="urn:schemas-microsoft-com:vml" Requires="v">
                <p:oleObj spid="_x0000_s1026" name="Equation" r:id="rId3" imgW="812520" imgH="228600" progId="Equation.DSMT4">
                  <p:embed/>
                </p:oleObj>
              </mc:Choice>
              <mc:Fallback>
                <p:oleObj name="Equation" r:id="rId3" imgW="812520" imgH="228600" progId="Equation.DSMT4">
                  <p:embed/>
                  <p:pic>
                    <p:nvPicPr>
                      <p:cNvPr id="45" name="Object 44">
                        <a:extLst>
                          <a:ext uri="{FF2B5EF4-FFF2-40B4-BE49-F238E27FC236}">
                            <a16:creationId xmlns:a16="http://schemas.microsoft.com/office/drawing/2014/main" id="{B85BB5C3-9909-45A1-B443-CE389EF94F9A}"/>
                          </a:ext>
                        </a:extLst>
                      </p:cNvPr>
                      <p:cNvPicPr/>
                      <p:nvPr/>
                    </p:nvPicPr>
                    <p:blipFill>
                      <a:blip r:embed="rId4"/>
                      <a:stretch>
                        <a:fillRect/>
                      </a:stretch>
                    </p:blipFill>
                    <p:spPr>
                      <a:xfrm>
                        <a:off x="10255250" y="3128963"/>
                        <a:ext cx="2749550" cy="773112"/>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738EF2B0-9696-40FD-8C87-8CE1698F0F6A}"/>
              </a:ext>
            </a:extLst>
          </p:cNvPr>
          <p:cNvGraphicFramePr>
            <a:graphicFrameLocks noChangeAspect="1"/>
          </p:cNvGraphicFramePr>
          <p:nvPr/>
        </p:nvGraphicFramePr>
        <p:xfrm>
          <a:off x="10402543" y="2480179"/>
          <a:ext cx="2019300" cy="687388"/>
        </p:xfrm>
        <a:graphic>
          <a:graphicData uri="http://schemas.openxmlformats.org/presentationml/2006/ole">
            <mc:AlternateContent xmlns:mc="http://schemas.openxmlformats.org/markup-compatibility/2006">
              <mc:Choice xmlns:v="urn:schemas-microsoft-com:vml" Requires="v">
                <p:oleObj spid="_x0000_s1027" name="Equation" r:id="rId5" imgW="596880" imgH="203040" progId="Equation.DSMT4">
                  <p:embed/>
                </p:oleObj>
              </mc:Choice>
              <mc:Fallback>
                <p:oleObj name="Equation" r:id="rId5" imgW="596880" imgH="203040" progId="Equation.DSMT4">
                  <p:embed/>
                  <p:pic>
                    <p:nvPicPr>
                      <p:cNvPr id="46" name="Object 45">
                        <a:extLst>
                          <a:ext uri="{FF2B5EF4-FFF2-40B4-BE49-F238E27FC236}">
                            <a16:creationId xmlns:a16="http://schemas.microsoft.com/office/drawing/2014/main" id="{738EF2B0-9696-40FD-8C87-8CE1698F0F6A}"/>
                          </a:ext>
                        </a:extLst>
                      </p:cNvPr>
                      <p:cNvPicPr/>
                      <p:nvPr/>
                    </p:nvPicPr>
                    <p:blipFill>
                      <a:blip r:embed="rId6"/>
                      <a:stretch>
                        <a:fillRect/>
                      </a:stretch>
                    </p:blipFill>
                    <p:spPr>
                      <a:xfrm>
                        <a:off x="10402543" y="2480179"/>
                        <a:ext cx="2019300" cy="687388"/>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18526EE4-6F5A-4C5D-A4D9-7DAE5D2BD71C}"/>
              </a:ext>
            </a:extLst>
          </p:cNvPr>
          <p:cNvSpPr txBox="1"/>
          <p:nvPr/>
        </p:nvSpPr>
        <p:spPr>
          <a:xfrm>
            <a:off x="4854240" y="2773341"/>
            <a:ext cx="3048000" cy="424732"/>
          </a:xfrm>
          <a:prstGeom prst="rect">
            <a:avLst/>
          </a:prstGeom>
          <a:noFill/>
        </p:spPr>
        <p:txBody>
          <a:bodyPr wrap="square" rtlCol="0">
            <a:spAutoFit/>
          </a:bodyPr>
          <a:lstStyle/>
          <a:p>
            <a:r>
              <a:rPr lang="en-US" dirty="0"/>
              <a:t>Layer mass = </a:t>
            </a:r>
          </a:p>
        </p:txBody>
      </p:sp>
      <p:graphicFrame>
        <p:nvGraphicFramePr>
          <p:cNvPr id="48" name="Object 47">
            <a:extLst>
              <a:ext uri="{FF2B5EF4-FFF2-40B4-BE49-F238E27FC236}">
                <a16:creationId xmlns:a16="http://schemas.microsoft.com/office/drawing/2014/main" id="{4EF56689-80DC-4776-BC6F-C99A790B1A8F}"/>
              </a:ext>
            </a:extLst>
          </p:cNvPr>
          <p:cNvGraphicFramePr>
            <a:graphicFrameLocks noChangeAspect="1"/>
          </p:cNvGraphicFramePr>
          <p:nvPr>
            <p:extLst>
              <p:ext uri="{D42A27DB-BD31-4B8C-83A1-F6EECF244321}">
                <p14:modId xmlns:p14="http://schemas.microsoft.com/office/powerpoint/2010/main" val="3088695598"/>
              </p:ext>
            </p:extLst>
          </p:nvPr>
        </p:nvGraphicFramePr>
        <p:xfrm>
          <a:off x="6907236" y="2510093"/>
          <a:ext cx="1304925" cy="950913"/>
        </p:xfrm>
        <a:graphic>
          <a:graphicData uri="http://schemas.openxmlformats.org/presentationml/2006/ole">
            <mc:AlternateContent xmlns:mc="http://schemas.openxmlformats.org/markup-compatibility/2006">
              <mc:Choice xmlns:v="urn:schemas-microsoft-com:vml" Requires="v">
                <p:oleObj spid="_x0000_s1028" name="Equation" r:id="rId7" imgW="609480" imgH="444240" progId="Equation.DSMT4">
                  <p:embed/>
                </p:oleObj>
              </mc:Choice>
              <mc:Fallback>
                <p:oleObj name="Equation" r:id="rId7" imgW="609480" imgH="444240" progId="Equation.DSMT4">
                  <p:embed/>
                  <p:pic>
                    <p:nvPicPr>
                      <p:cNvPr id="48" name="Object 47">
                        <a:extLst>
                          <a:ext uri="{FF2B5EF4-FFF2-40B4-BE49-F238E27FC236}">
                            <a16:creationId xmlns:a16="http://schemas.microsoft.com/office/drawing/2014/main" id="{4EF56689-80DC-4776-BC6F-C99A790B1A8F}"/>
                          </a:ext>
                        </a:extLst>
                      </p:cNvPr>
                      <p:cNvPicPr/>
                      <p:nvPr/>
                    </p:nvPicPr>
                    <p:blipFill>
                      <a:blip r:embed="rId8"/>
                      <a:stretch>
                        <a:fillRect/>
                      </a:stretch>
                    </p:blipFill>
                    <p:spPr>
                      <a:xfrm>
                        <a:off x="6907236" y="2510093"/>
                        <a:ext cx="1304925" cy="950913"/>
                      </a:xfrm>
                      <a:prstGeom prst="rect">
                        <a:avLst/>
                      </a:prstGeom>
                    </p:spPr>
                  </p:pic>
                </p:oleObj>
              </mc:Fallback>
            </mc:AlternateContent>
          </a:graphicData>
        </a:graphic>
      </p:graphicFrame>
      <p:sp>
        <p:nvSpPr>
          <p:cNvPr id="50" name="Oval 49">
            <a:extLst>
              <a:ext uri="{FF2B5EF4-FFF2-40B4-BE49-F238E27FC236}">
                <a16:creationId xmlns:a16="http://schemas.microsoft.com/office/drawing/2014/main" id="{9589AABF-5B80-45D8-9484-BF3A435B3567}"/>
              </a:ext>
            </a:extLst>
          </p:cNvPr>
          <p:cNvSpPr/>
          <p:nvPr/>
        </p:nvSpPr>
        <p:spPr>
          <a:xfrm>
            <a:off x="6708057" y="2510092"/>
            <a:ext cx="1569461" cy="1016304"/>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F3B7B8C9-58A9-400D-9E32-E6601FC4334A}"/>
              </a:ext>
            </a:extLst>
          </p:cNvPr>
          <p:cNvSpPr/>
          <p:nvPr/>
        </p:nvSpPr>
        <p:spPr>
          <a:xfrm>
            <a:off x="10083381" y="2431160"/>
            <a:ext cx="906969" cy="1502257"/>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5D7E80C9-EB62-4BCF-8795-8A4B489EE769}"/>
              </a:ext>
            </a:extLst>
          </p:cNvPr>
          <p:cNvGrpSpPr/>
          <p:nvPr/>
        </p:nvGrpSpPr>
        <p:grpSpPr>
          <a:xfrm>
            <a:off x="6907236" y="4582201"/>
            <a:ext cx="4046522" cy="1016304"/>
            <a:chOff x="5588385" y="5584216"/>
            <a:chExt cx="4046522" cy="1016304"/>
          </a:xfrm>
        </p:grpSpPr>
        <p:sp>
          <p:nvSpPr>
            <p:cNvPr id="49" name="TextBox 48">
              <a:extLst>
                <a:ext uri="{FF2B5EF4-FFF2-40B4-BE49-F238E27FC236}">
                  <a16:creationId xmlns:a16="http://schemas.microsoft.com/office/drawing/2014/main" id="{1A83FB46-E5C6-4673-B055-4135EFF47C45}"/>
                </a:ext>
              </a:extLst>
            </p:cNvPr>
            <p:cNvSpPr txBox="1"/>
            <p:nvPr/>
          </p:nvSpPr>
          <p:spPr>
            <a:xfrm>
              <a:off x="5595170" y="5853057"/>
              <a:ext cx="4039737" cy="424732"/>
            </a:xfrm>
            <a:prstGeom prst="rect">
              <a:avLst/>
            </a:prstGeom>
            <a:noFill/>
          </p:spPr>
          <p:txBody>
            <a:bodyPr wrap="square" rtlCol="0">
              <a:spAutoFit/>
            </a:bodyPr>
            <a:lstStyle/>
            <a:p>
              <a:pPr algn="ctr"/>
              <a:r>
                <a:rPr lang="en-US" dirty="0"/>
                <a:t>Assumed fixed during physics</a:t>
              </a:r>
            </a:p>
          </p:txBody>
        </p:sp>
        <p:sp>
          <p:nvSpPr>
            <p:cNvPr id="52" name="Oval 51">
              <a:extLst>
                <a:ext uri="{FF2B5EF4-FFF2-40B4-BE49-F238E27FC236}">
                  <a16:creationId xmlns:a16="http://schemas.microsoft.com/office/drawing/2014/main" id="{8835D891-F493-426C-B55F-490F597DAD37}"/>
                </a:ext>
              </a:extLst>
            </p:cNvPr>
            <p:cNvSpPr/>
            <p:nvPr/>
          </p:nvSpPr>
          <p:spPr>
            <a:xfrm>
              <a:off x="5588385" y="5584216"/>
              <a:ext cx="4039737" cy="1016304"/>
            </a:xfrm>
            <a:prstGeom prst="ellipse">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325602577"/>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theme/theme1.xml><?xml version="1.0" encoding="utf-8"?>
<a:theme xmlns:a="http://schemas.openxmlformats.org/drawingml/2006/main" name="PNNL_Option_4">
  <a:themeElements>
    <a:clrScheme name="PNNL">
      <a:dk1>
        <a:srgbClr val="616265"/>
      </a:dk1>
      <a:lt1>
        <a:srgbClr val="FFFFFF"/>
      </a:lt1>
      <a:dk2>
        <a:srgbClr val="D77600"/>
      </a:dk2>
      <a:lt2>
        <a:srgbClr val="B3B3B3"/>
      </a:lt2>
      <a:accent1>
        <a:srgbClr val="A63F1E"/>
      </a:accent1>
      <a:accent2>
        <a:srgbClr val="191C1F"/>
      </a:accent2>
      <a:accent3>
        <a:srgbClr val="F4AA00"/>
      </a:accent3>
      <a:accent4>
        <a:srgbClr val="007836"/>
      </a:accent4>
      <a:accent5>
        <a:srgbClr val="C10435"/>
      </a:accent5>
      <a:accent6>
        <a:srgbClr val="00338E"/>
      </a:accent6>
      <a:hlink>
        <a:srgbClr val="003698"/>
      </a:hlink>
      <a:folHlink>
        <a:srgbClr val="8A0752"/>
      </a:folHlink>
    </a:clrScheme>
    <a:fontScheme name="PNNL_Arial">
      <a:majorFont>
        <a:latin typeface="Arial"/>
        <a:ea typeface=""/>
        <a:cs typeface=""/>
      </a:majorFont>
      <a:minorFont>
        <a:latin typeface="Arial"/>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NNL_13.potx" id="{BCBC73A8-371F-474A-B8C1-26262A6B9152}" vid="{9127C93A-8C49-4036-BD05-3A3B6DCD0A2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8B612D56D8FEF429FF08DBD05A11435" ma:contentTypeVersion="11" ma:contentTypeDescription="Create a new document." ma:contentTypeScope="" ma:versionID="da4ce848ddb7b2070ff215146c5a81bc">
  <xsd:schema xmlns:xsd="http://www.w3.org/2001/XMLSchema" xmlns:xs="http://www.w3.org/2001/XMLSchema" xmlns:p="http://schemas.microsoft.com/office/2006/metadata/properties" xmlns:ns3="ae8cb991-6de7-4519-9ceb-ac92e1d16292" xmlns:ns4="cee1caeb-d25b-4df5-a6a3-3e09967f9cdd" targetNamespace="http://schemas.microsoft.com/office/2006/metadata/properties" ma:root="true" ma:fieldsID="d90a0f2dfd6f6be7a3c6c796efc27ba8" ns3:_="" ns4:_="">
    <xsd:import namespace="ae8cb991-6de7-4519-9ceb-ac92e1d16292"/>
    <xsd:import namespace="cee1caeb-d25b-4df5-a6a3-3e09967f9cdd"/>
    <xsd:element name="properties">
      <xsd:complexType>
        <xsd:sequence>
          <xsd:element name="documentManagement">
            <xsd:complexType>
              <xsd:all>
                <xsd:element ref="ns3:MediaServiceMetadata" minOccurs="0"/>
                <xsd:element ref="ns3:MediaServiceFastMetadata"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ServiceLocation" minOccurs="0"/>
                <xsd:element ref="ns4:SharedWithUsers" minOccurs="0"/>
                <xsd:element ref="ns4:SharedWithDetails" minOccurs="0"/>
                <xsd:element ref="ns4:SharingHintHash"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e8cb991-6de7-4519-9ceb-ac92e1d1629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cee1caeb-d25b-4df5-a6a3-3e09967f9cdd" elementFormDefault="qualified">
    <xsd:import namespace="http://schemas.microsoft.com/office/2006/documentManagement/types"/>
    <xsd:import namespace="http://schemas.microsoft.com/office/infopath/2007/PartnerControls"/>
    <xsd:element name="SharedWithUsers" ma:index="16"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Shared With Details" ma:internalName="SharedWithDetails" ma:readOnly="true">
      <xsd:simpleType>
        <xsd:restriction base="dms:Note">
          <xsd:maxLength value="255"/>
        </xsd:restriction>
      </xsd:simpleType>
    </xsd:element>
    <xsd:element name="SharingHintHash" ma:index="18"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32E223E-C2F3-42C7-9C5F-9F562D08E99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e8cb991-6de7-4519-9ceb-ac92e1d16292"/>
    <ds:schemaRef ds:uri="cee1caeb-d25b-4df5-a6a3-3e09967f9cdd"/>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3815EDB-5C5C-4B88-A84D-0168A337DFAA}">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087F8240-926E-4DB0-9992-D2B9F81BC680}">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PNNL_13</Template>
  <TotalTime>2722</TotalTime>
  <Words>1725</Words>
  <Application>Microsoft Office PowerPoint</Application>
  <PresentationFormat>Custom</PresentationFormat>
  <Paragraphs>237</Paragraphs>
  <Slides>32</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Calibri</vt:lpstr>
      <vt:lpstr>Wingdings</vt:lpstr>
      <vt:lpstr>PNNL_Option_4</vt:lpstr>
      <vt:lpstr>Equation</vt:lpstr>
      <vt:lpstr>Conservation of dry air, water, and energy in CAM and its impact on tropical rainfall </vt:lpstr>
      <vt:lpstr>Regional energy and precipitation budgets linked to create diagnostic and predictive measures of rainfall changes.</vt:lpstr>
      <vt:lpstr>Tried closing the energy budget in CAM, but came up short</vt:lpstr>
      <vt:lpstr>Closing the energy budget requires accounting for the column-energy tendency from a mass adjustment routine</vt:lpstr>
      <vt:lpstr>Closing the energy budget requires accounting for the column-energy tendency from a mass adjustment routine</vt:lpstr>
      <vt:lpstr>The three big questions that we are going to answer here</vt:lpstr>
      <vt:lpstr>The three big questions that we are going to answer here</vt:lpstr>
      <vt:lpstr>The three big questions that we are going to answer here</vt:lpstr>
      <vt:lpstr>CAM and EAM use a fixed hydrostatic pressure thickness to compute mass of each vertical layer, which is the sum of dry air and vapor</vt:lpstr>
      <vt:lpstr>Vapor mass can change during the physics, which breaks dry air conservation</vt:lpstr>
      <vt:lpstr>To avoid spurious dry mass changes, total mass changes to match water vapor mass change</vt:lpstr>
      <vt:lpstr>CAM (and EAM) tracks column-energy budget for conservation purposes</vt:lpstr>
      <vt:lpstr>Simple example: Ignore kinetic energy for an oceanic column</vt:lpstr>
      <vt:lpstr>Heating/Cooling is applied to the “total mass” which is held fixed at its initial value during the physics parameterizations</vt:lpstr>
      <vt:lpstr>PowerPoint Presentation</vt:lpstr>
      <vt:lpstr>The preceding interpretation sounds nice, but “sounds nice” isn’t science.  Let’s verify it.</vt:lpstr>
      <vt:lpstr>Hydrometeors warm up as they fall</vt:lpstr>
      <vt:lpstr>The missing terms sum up to be approximately equal to the adjustment energy tendency </vt:lpstr>
      <vt:lpstr>The missing terms sum up to be approximately equal to the adjustment energy tendency </vt:lpstr>
      <vt:lpstr>The three big questions that we are going to answer here</vt:lpstr>
      <vt:lpstr>An easy first test on whether any of this matters is to simply “give back” the energy lost</vt:lpstr>
      <vt:lpstr>Tested in both parameterized-convection CAM6 and SPCAM.  Responses are similar</vt:lpstr>
      <vt:lpstr>Large increases in daily rainfall variability across the Tropics</vt:lpstr>
      <vt:lpstr>Increase in strength of MJO between Experiment and Control similar to the increase between SPCAM and CAM.</vt:lpstr>
      <vt:lpstr>The three big questions that we are going to answer here</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ervation of dry air, water, and energy in CAM and its impact on tropical rainfall</dc:title>
  <dc:creator>Harrop, Bryce E</dc:creator>
  <cp:lastModifiedBy>Harrop, Bryce E</cp:lastModifiedBy>
  <cp:revision>4</cp:revision>
  <dcterms:created xsi:type="dcterms:W3CDTF">2020-08-25T20:40:39Z</dcterms:created>
  <dcterms:modified xsi:type="dcterms:W3CDTF">2020-12-02T00:24: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8B612D56D8FEF429FF08DBD05A11435</vt:lpwstr>
  </property>
</Properties>
</file>